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9"/>
  </p:notesMasterIdLst>
  <p:sldIdLst>
    <p:sldId id="407" r:id="rId2"/>
    <p:sldId id="408" r:id="rId3"/>
    <p:sldId id="441" r:id="rId4"/>
    <p:sldId id="412" r:id="rId5"/>
    <p:sldId id="444" r:id="rId6"/>
    <p:sldId id="445" r:id="rId7"/>
    <p:sldId id="414" r:id="rId8"/>
    <p:sldId id="446" r:id="rId9"/>
    <p:sldId id="447" r:id="rId10"/>
    <p:sldId id="415" r:id="rId11"/>
    <p:sldId id="409" r:id="rId12"/>
    <p:sldId id="449" r:id="rId13"/>
    <p:sldId id="450" r:id="rId14"/>
    <p:sldId id="448" r:id="rId15"/>
    <p:sldId id="416" r:id="rId16"/>
    <p:sldId id="417" r:id="rId17"/>
    <p:sldId id="418" r:id="rId18"/>
    <p:sldId id="451" r:id="rId19"/>
    <p:sldId id="452" r:id="rId20"/>
    <p:sldId id="453" r:id="rId21"/>
    <p:sldId id="419" r:id="rId22"/>
    <p:sldId id="420" r:id="rId23"/>
    <p:sldId id="410" r:id="rId24"/>
    <p:sldId id="421" r:id="rId25"/>
    <p:sldId id="422" r:id="rId26"/>
    <p:sldId id="423" r:id="rId27"/>
    <p:sldId id="424" r:id="rId28"/>
    <p:sldId id="425" r:id="rId29"/>
    <p:sldId id="426" r:id="rId30"/>
    <p:sldId id="427" r:id="rId31"/>
    <p:sldId id="442" r:id="rId32"/>
    <p:sldId id="434" r:id="rId33"/>
    <p:sldId id="443" r:id="rId34"/>
    <p:sldId id="435" r:id="rId35"/>
    <p:sldId id="436" r:id="rId36"/>
    <p:sldId id="428" r:id="rId37"/>
    <p:sldId id="429" r:id="rId38"/>
    <p:sldId id="430" r:id="rId39"/>
    <p:sldId id="439" r:id="rId40"/>
    <p:sldId id="431" r:id="rId41"/>
    <p:sldId id="454" r:id="rId42"/>
    <p:sldId id="455" r:id="rId43"/>
    <p:sldId id="432" r:id="rId44"/>
    <p:sldId id="433" r:id="rId45"/>
    <p:sldId id="437" r:id="rId46"/>
    <p:sldId id="438" r:id="rId47"/>
    <p:sldId id="440" r:id="rId48"/>
  </p:sldIdLst>
  <p:sldSz cx="12192000" cy="6858000"/>
  <p:notesSz cx="6858000" cy="9144000"/>
  <p:embeddedFontLst>
    <p:embeddedFont>
      <p:font typeface="等线" panose="02010600030101010101" pitchFamily="2" charset="-122"/>
      <p:regular r:id="rId50"/>
      <p:bold r:id="rId51"/>
    </p:embeddedFont>
    <p:embeddedFont>
      <p:font typeface="管峻楷书简体" panose="02010600010101010101" charset="-122"/>
      <p:regular r:id="rId52"/>
    </p:embeddedFont>
    <p:embeddedFont>
      <p:font typeface="锐字云字库大标宋体GBK" panose="02010600030101010101" charset="-122"/>
      <p:regular r:id="rId53"/>
    </p:embeddedFont>
    <p:embeddedFont>
      <p:font typeface="思源宋体 CN Heavy" panose="02010600030101010101" charset="-122"/>
      <p:bold r:id="rId54"/>
    </p:embeddedFont>
    <p:embeddedFont>
      <p:font typeface="Batang" panose="02030600000101010101" pitchFamily="18" charset="-127"/>
      <p:regular r:id="rId55"/>
    </p:embeddedFont>
    <p:embeddedFont>
      <p:font typeface="Cambria Math" panose="02040503050406030204" pitchFamily="18" charset="0"/>
      <p:regular r:id="rId56"/>
    </p:embeddedFont>
    <p:embeddedFont>
      <p:font typeface="Lucida Sans Unicode" panose="020B0602030504020204" pitchFamily="34" charset="0"/>
      <p:regular r:id="rId57"/>
    </p:embeddedFont>
    <p:embeddedFont>
      <p:font typeface="Segoe UI" panose="020B0502040204020203" pitchFamily="34" charset="0"/>
      <p:regular r:id="rId58"/>
      <p:bold r:id="rId59"/>
      <p:italic r:id="rId60"/>
      <p:boldItalic r:id="rId61"/>
    </p:embeddedFont>
    <p:embeddedFont>
      <p:font typeface="Segoe UI Black" panose="020B0A02040204020203" pitchFamily="34" charset="0"/>
      <p:bold r:id="rId62"/>
      <p:boldItalic r:id="rId63"/>
    </p:embeddedFont>
    <p:embeddedFont>
      <p:font typeface="Segoe UI Light" panose="020B0502040204020203" pitchFamily="34" charset="0"/>
      <p:regular r:id="rId64"/>
      <p:italic r:id="rId65"/>
    </p:embeddedFont>
    <p:embeddedFont>
      <p:font typeface="黑体" panose="02010609060101010101" pitchFamily="49" charset="-122"/>
      <p:regular r:id="rId66"/>
    </p:embeddedFont>
    <p:embeddedFont>
      <p:font typeface="华文中宋" panose="02010600040101010101" pitchFamily="2" charset="-122"/>
      <p:regular r:id="rId67"/>
    </p:embeddedFont>
    <p:embeddedFont>
      <p:font typeface="楷体" panose="02010609060101010101" pitchFamily="49" charset="-122"/>
      <p:regular r:id="rId68"/>
    </p:embeddedFont>
  </p:embeddedFontLst>
  <p:custDataLst>
    <p:tags r:id="rId6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离散数学" id="{F126CAA7-8406-48EB-AE57-B6B679A5C6C8}">
          <p14:sldIdLst>
            <p14:sldId id="407"/>
            <p14:sldId id="408"/>
            <p14:sldId id="441"/>
            <p14:sldId id="412"/>
            <p14:sldId id="444"/>
            <p14:sldId id="445"/>
            <p14:sldId id="414"/>
            <p14:sldId id="446"/>
            <p14:sldId id="447"/>
            <p14:sldId id="415"/>
            <p14:sldId id="409"/>
            <p14:sldId id="449"/>
            <p14:sldId id="450"/>
            <p14:sldId id="448"/>
            <p14:sldId id="416"/>
            <p14:sldId id="417"/>
            <p14:sldId id="418"/>
            <p14:sldId id="451"/>
            <p14:sldId id="452"/>
            <p14:sldId id="453"/>
            <p14:sldId id="419"/>
            <p14:sldId id="420"/>
            <p14:sldId id="410"/>
            <p14:sldId id="421"/>
            <p14:sldId id="422"/>
            <p14:sldId id="423"/>
            <p14:sldId id="424"/>
            <p14:sldId id="425"/>
            <p14:sldId id="426"/>
            <p14:sldId id="427"/>
            <p14:sldId id="442"/>
            <p14:sldId id="434"/>
            <p14:sldId id="443"/>
            <p14:sldId id="435"/>
            <p14:sldId id="436"/>
            <p14:sldId id="428"/>
            <p14:sldId id="429"/>
            <p14:sldId id="430"/>
            <p14:sldId id="439"/>
            <p14:sldId id="431"/>
            <p14:sldId id="454"/>
            <p14:sldId id="455"/>
            <p14:sldId id="432"/>
            <p14:sldId id="433"/>
            <p14:sldId id="437"/>
            <p14:sldId id="438"/>
            <p14:sldId id="440"/>
          </p14:sldIdLst>
        </p14:section>
      </p14:sectionLst>
    </p:ext>
    <p:ext uri="{EFAFB233-063F-42B5-8137-9DF3F51BA10A}">
      <p15:sldGuideLst xmlns:p15="http://schemas.microsoft.com/office/powerpoint/2012/main">
        <p15:guide id="4" orient="horz" pos="709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8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  <a:srgbClr val="FCFCFC"/>
    <a:srgbClr val="FFFFFF"/>
    <a:srgbClr val="2C2C2C"/>
    <a:srgbClr val="585858"/>
    <a:srgbClr val="EBF4FB"/>
    <a:srgbClr val="D2E7FE"/>
    <a:srgbClr val="034C9C"/>
    <a:srgbClr val="B5B5B5"/>
    <a:srgbClr val="FFA4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51" y="168"/>
      </p:cViewPr>
      <p:guideLst>
        <p:guide orient="horz" pos="709"/>
        <p:guide orient="horz" pos="3929"/>
        <p:guide orient="horz" pos="38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4.fntdata"/><Relationship Id="rId68" Type="http://schemas.openxmlformats.org/officeDocument/2006/relationships/font" Target="fonts/font1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font" Target="fonts/font17.fntdata"/><Relationship Id="rId5" Type="http://schemas.openxmlformats.org/officeDocument/2006/relationships/slide" Target="slides/slide4.xml"/><Relationship Id="rId61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7.fntdata"/><Relationship Id="rId64" Type="http://schemas.openxmlformats.org/officeDocument/2006/relationships/font" Target="fonts/font15.fntdata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font" Target="fonts/font1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font" Target="fonts/font8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font" Target="fonts/font16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5FE44A-E681-4C43-B718-E62FAA892C6D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C90F3D-9EA2-4380-80B7-6FBC41D5B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285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165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单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B8D9212-3DCD-4931-BEBD-FCBF0E87D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C6CE3E-F628-4DC0-9F26-62D0C37C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04A8A5-53A9-4ABD-967E-C8C64909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BF1744D-C5B7-40AE-8F1B-05D3CB39E94F}"/>
              </a:ext>
            </a:extLst>
          </p:cNvPr>
          <p:cNvGrpSpPr/>
          <p:nvPr userDrawn="1"/>
        </p:nvGrpSpPr>
        <p:grpSpPr>
          <a:xfrm>
            <a:off x="399002" y="1086761"/>
            <a:ext cx="4957524" cy="4606485"/>
            <a:chOff x="703035" y="1086761"/>
            <a:chExt cx="4957524" cy="4606485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765761A5-2B5A-4276-B2BC-BEAC27DBE5D0}"/>
                </a:ext>
              </a:extLst>
            </p:cNvPr>
            <p:cNvSpPr/>
            <p:nvPr/>
          </p:nvSpPr>
          <p:spPr>
            <a:xfrm rot="10015880">
              <a:off x="3385211" y="1086761"/>
              <a:ext cx="2275348" cy="4564647"/>
            </a:xfrm>
            <a:custGeom>
              <a:avLst/>
              <a:gdLst>
                <a:gd name="connsiteX0" fmla="*/ 2209501 w 2209501"/>
                <a:gd name="connsiteY0" fmla="*/ 0 h 4432548"/>
                <a:gd name="connsiteX1" fmla="*/ 2209501 w 2209501"/>
                <a:gd name="connsiteY1" fmla="*/ 4432548 h 4432548"/>
                <a:gd name="connsiteX2" fmla="*/ 1989997 w 2209501"/>
                <a:gd name="connsiteY2" fmla="*/ 4421464 h 4432548"/>
                <a:gd name="connsiteX3" fmla="*/ 0 w 2209501"/>
                <a:gd name="connsiteY3" fmla="*/ 2216274 h 4432548"/>
                <a:gd name="connsiteX4" fmla="*/ 1989997 w 2209501"/>
                <a:gd name="connsiteY4" fmla="*/ 11085 h 4432548"/>
                <a:gd name="connsiteX0" fmla="*/ 2209501 w 2211099"/>
                <a:gd name="connsiteY0" fmla="*/ 0 h 4432548"/>
                <a:gd name="connsiteX1" fmla="*/ 2211099 w 2211099"/>
                <a:gd name="connsiteY1" fmla="*/ 2248887 h 4432548"/>
                <a:gd name="connsiteX2" fmla="*/ 2209501 w 2211099"/>
                <a:gd name="connsiteY2" fmla="*/ 4432548 h 4432548"/>
                <a:gd name="connsiteX3" fmla="*/ 1989997 w 2211099"/>
                <a:gd name="connsiteY3" fmla="*/ 4421464 h 4432548"/>
                <a:gd name="connsiteX4" fmla="*/ 0 w 2211099"/>
                <a:gd name="connsiteY4" fmla="*/ 2216274 h 4432548"/>
                <a:gd name="connsiteX5" fmla="*/ 1989997 w 2211099"/>
                <a:gd name="connsiteY5" fmla="*/ 11085 h 4432548"/>
                <a:gd name="connsiteX6" fmla="*/ 2209501 w 2211099"/>
                <a:gd name="connsiteY6" fmla="*/ 0 h 4432548"/>
                <a:gd name="connsiteX0" fmla="*/ 2211099 w 2302539"/>
                <a:gd name="connsiteY0" fmla="*/ 2248887 h 4432548"/>
                <a:gd name="connsiteX1" fmla="*/ 2209501 w 2302539"/>
                <a:gd name="connsiteY1" fmla="*/ 4432548 h 4432548"/>
                <a:gd name="connsiteX2" fmla="*/ 1989997 w 2302539"/>
                <a:gd name="connsiteY2" fmla="*/ 4421464 h 4432548"/>
                <a:gd name="connsiteX3" fmla="*/ 0 w 2302539"/>
                <a:gd name="connsiteY3" fmla="*/ 2216274 h 4432548"/>
                <a:gd name="connsiteX4" fmla="*/ 1989997 w 2302539"/>
                <a:gd name="connsiteY4" fmla="*/ 11085 h 4432548"/>
                <a:gd name="connsiteX5" fmla="*/ 2209501 w 2302539"/>
                <a:gd name="connsiteY5" fmla="*/ 0 h 4432548"/>
                <a:gd name="connsiteX6" fmla="*/ 2302539 w 2302539"/>
                <a:gd name="connsiteY6" fmla="*/ 2340327 h 4432548"/>
                <a:gd name="connsiteX0" fmla="*/ 2211099 w 2211099"/>
                <a:gd name="connsiteY0" fmla="*/ 2248887 h 4432548"/>
                <a:gd name="connsiteX1" fmla="*/ 2209501 w 2211099"/>
                <a:gd name="connsiteY1" fmla="*/ 4432548 h 4432548"/>
                <a:gd name="connsiteX2" fmla="*/ 1989997 w 2211099"/>
                <a:gd name="connsiteY2" fmla="*/ 4421464 h 4432548"/>
                <a:gd name="connsiteX3" fmla="*/ 0 w 2211099"/>
                <a:gd name="connsiteY3" fmla="*/ 2216274 h 4432548"/>
                <a:gd name="connsiteX4" fmla="*/ 1989997 w 2211099"/>
                <a:gd name="connsiteY4" fmla="*/ 11085 h 4432548"/>
                <a:gd name="connsiteX5" fmla="*/ 2209501 w 2211099"/>
                <a:gd name="connsiteY5" fmla="*/ 0 h 4432548"/>
                <a:gd name="connsiteX0" fmla="*/ 2209501 w 2209501"/>
                <a:gd name="connsiteY0" fmla="*/ 4432548 h 4432548"/>
                <a:gd name="connsiteX1" fmla="*/ 1989997 w 2209501"/>
                <a:gd name="connsiteY1" fmla="*/ 4421464 h 4432548"/>
                <a:gd name="connsiteX2" fmla="*/ 0 w 2209501"/>
                <a:gd name="connsiteY2" fmla="*/ 2216274 h 4432548"/>
                <a:gd name="connsiteX3" fmla="*/ 1989997 w 2209501"/>
                <a:gd name="connsiteY3" fmla="*/ 11085 h 4432548"/>
                <a:gd name="connsiteX4" fmla="*/ 2209501 w 2209501"/>
                <a:gd name="connsiteY4" fmla="*/ 0 h 4432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09501" h="4432548">
                  <a:moveTo>
                    <a:pt x="2209501" y="4432548"/>
                  </a:moveTo>
                  <a:lnTo>
                    <a:pt x="1989997" y="4421464"/>
                  </a:lnTo>
                  <a:cubicBezTo>
                    <a:pt x="872246" y="4307950"/>
                    <a:pt x="0" y="3363974"/>
                    <a:pt x="0" y="2216274"/>
                  </a:cubicBezTo>
                  <a:cubicBezTo>
                    <a:pt x="0" y="1068575"/>
                    <a:pt x="872246" y="124599"/>
                    <a:pt x="1989997" y="11085"/>
                  </a:cubicBezTo>
                  <a:lnTo>
                    <a:pt x="2209501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19C5247-F939-44FB-924E-E42D105D9E5D}"/>
                </a:ext>
              </a:extLst>
            </p:cNvPr>
            <p:cNvGrpSpPr/>
            <p:nvPr/>
          </p:nvGrpSpPr>
          <p:grpSpPr>
            <a:xfrm>
              <a:off x="703035" y="1374365"/>
              <a:ext cx="4837299" cy="4318881"/>
              <a:chOff x="703035" y="1374365"/>
              <a:chExt cx="4837299" cy="4318881"/>
            </a:xfrm>
          </p:grpSpPr>
          <p:sp>
            <p:nvSpPr>
              <p:cNvPr id="10" name="任意多边形: 形状 9">
                <a:extLst>
                  <a:ext uri="{FF2B5EF4-FFF2-40B4-BE49-F238E27FC236}">
                    <a16:creationId xmlns:a16="http://schemas.microsoft.com/office/drawing/2014/main" id="{94AACD51-675E-4447-A4E2-A632F9B3909C}"/>
                  </a:ext>
                </a:extLst>
              </p:cNvPr>
              <p:cNvSpPr/>
              <p:nvPr/>
            </p:nvSpPr>
            <p:spPr>
              <a:xfrm>
                <a:off x="1336624" y="1528777"/>
                <a:ext cx="4164314" cy="4164469"/>
              </a:xfrm>
              <a:custGeom>
                <a:avLst/>
                <a:gdLst>
                  <a:gd name="connsiteX0" fmla="*/ 1310015 w 2619936"/>
                  <a:gd name="connsiteY0" fmla="*/ 0 h 2620034"/>
                  <a:gd name="connsiteX1" fmla="*/ 1310015 w 2619936"/>
                  <a:gd name="connsiteY1" fmla="*/ 1311964 h 2620034"/>
                  <a:gd name="connsiteX2" fmla="*/ 2619936 w 2619936"/>
                  <a:gd name="connsiteY2" fmla="*/ 1311964 h 2620034"/>
                  <a:gd name="connsiteX3" fmla="*/ 2613271 w 2619936"/>
                  <a:gd name="connsiteY3" fmla="*/ 1443959 h 2620034"/>
                  <a:gd name="connsiteX4" fmla="*/ 1310017 w 2619936"/>
                  <a:gd name="connsiteY4" fmla="*/ 2620034 h 2620034"/>
                  <a:gd name="connsiteX5" fmla="*/ 0 w 2619936"/>
                  <a:gd name="connsiteY5" fmla="*/ 1310017 h 2620034"/>
                  <a:gd name="connsiteX6" fmla="*/ 1176076 w 2619936"/>
                  <a:gd name="connsiteY6" fmla="*/ 676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7" fmla="*/ 1401455 w 2619936"/>
                  <a:gd name="connsiteY7" fmla="*/ 1403404 h 2620034"/>
                  <a:gd name="connsiteX0" fmla="*/ 1310015 w 2619936"/>
                  <a:gd name="connsiteY0" fmla="*/ 1311964 h 2620034"/>
                  <a:gd name="connsiteX1" fmla="*/ 2619936 w 2619936"/>
                  <a:gd name="connsiteY1" fmla="*/ 1311964 h 2620034"/>
                  <a:gd name="connsiteX2" fmla="*/ 2613271 w 2619936"/>
                  <a:gd name="connsiteY2" fmla="*/ 1443959 h 2620034"/>
                  <a:gd name="connsiteX3" fmla="*/ 1310017 w 2619936"/>
                  <a:gd name="connsiteY3" fmla="*/ 2620034 h 2620034"/>
                  <a:gd name="connsiteX4" fmla="*/ 0 w 2619936"/>
                  <a:gd name="connsiteY4" fmla="*/ 1310017 h 2620034"/>
                  <a:gd name="connsiteX5" fmla="*/ 1176076 w 2619936"/>
                  <a:gd name="connsiteY5" fmla="*/ 6764 h 2620034"/>
                  <a:gd name="connsiteX6" fmla="*/ 1310015 w 2619936"/>
                  <a:gd name="connsiteY6" fmla="*/ 0 h 2620034"/>
                  <a:gd name="connsiteX0" fmla="*/ 2619936 w 2619936"/>
                  <a:gd name="connsiteY0" fmla="*/ 1311964 h 2620034"/>
                  <a:gd name="connsiteX1" fmla="*/ 2613271 w 2619936"/>
                  <a:gd name="connsiteY1" fmla="*/ 1443959 h 2620034"/>
                  <a:gd name="connsiteX2" fmla="*/ 1310017 w 2619936"/>
                  <a:gd name="connsiteY2" fmla="*/ 2620034 h 2620034"/>
                  <a:gd name="connsiteX3" fmla="*/ 0 w 2619936"/>
                  <a:gd name="connsiteY3" fmla="*/ 1310017 h 2620034"/>
                  <a:gd name="connsiteX4" fmla="*/ 1176076 w 2619936"/>
                  <a:gd name="connsiteY4" fmla="*/ 6764 h 2620034"/>
                  <a:gd name="connsiteX5" fmla="*/ 1310015 w 2619936"/>
                  <a:gd name="connsiteY5" fmla="*/ 0 h 2620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19936" h="2620034">
                    <a:moveTo>
                      <a:pt x="2619936" y="1311964"/>
                    </a:moveTo>
                    <a:lnTo>
                      <a:pt x="2613271" y="1443959"/>
                    </a:lnTo>
                    <a:cubicBezTo>
                      <a:pt x="2546185" y="2104542"/>
                      <a:pt x="1988300" y="2620034"/>
                      <a:pt x="1310017" y="2620034"/>
                    </a:cubicBezTo>
                    <a:cubicBezTo>
                      <a:pt x="586515" y="2620034"/>
                      <a:pt x="0" y="2033519"/>
                      <a:pt x="0" y="1310017"/>
                    </a:cubicBezTo>
                    <a:cubicBezTo>
                      <a:pt x="0" y="631734"/>
                      <a:pt x="515492" y="73850"/>
                      <a:pt x="1176076" y="6764"/>
                    </a:cubicBezTo>
                    <a:lnTo>
                      <a:pt x="1310015" y="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A0CACCD3-CFED-493C-95DB-9427A42177FA}"/>
                  </a:ext>
                </a:extLst>
              </p:cNvPr>
              <p:cNvSpPr/>
              <p:nvPr/>
            </p:nvSpPr>
            <p:spPr>
              <a:xfrm>
                <a:off x="2801074" y="1374365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D2720566-AD26-46F0-BBE9-F51A5747FEFE}"/>
                  </a:ext>
                </a:extLst>
              </p:cNvPr>
              <p:cNvGrpSpPr/>
              <p:nvPr/>
            </p:nvGrpSpPr>
            <p:grpSpPr>
              <a:xfrm>
                <a:off x="703035" y="2791613"/>
                <a:ext cx="2303860" cy="2763395"/>
                <a:chOff x="667909" y="2831346"/>
                <a:chExt cx="2303860" cy="2763395"/>
              </a:xfrm>
            </p:grpSpPr>
            <p:sp>
              <p:nvSpPr>
                <p:cNvPr id="14" name="任意多边形: 形状 13">
                  <a:extLst>
                    <a:ext uri="{FF2B5EF4-FFF2-40B4-BE49-F238E27FC236}">
                      <a16:creationId xmlns:a16="http://schemas.microsoft.com/office/drawing/2014/main" id="{87CB537F-2514-488C-9645-1F6ACEAEBECF}"/>
                    </a:ext>
                  </a:extLst>
                </p:cNvPr>
                <p:cNvSpPr/>
                <p:nvPr/>
              </p:nvSpPr>
              <p:spPr>
                <a:xfrm rot="18225743">
                  <a:off x="682165" y="2817090"/>
                  <a:ext cx="2275348" cy="2303860"/>
                </a:xfrm>
                <a:custGeom>
                  <a:avLst/>
                  <a:gdLst>
                    <a:gd name="connsiteX0" fmla="*/ 2422212 w 2422212"/>
                    <a:gd name="connsiteY0" fmla="*/ 2452564 h 2452564"/>
                    <a:gd name="connsiteX1" fmla="*/ 1086 w 2422212"/>
                    <a:gd name="connsiteY1" fmla="*/ 2452564 h 2452564"/>
                    <a:gd name="connsiteX2" fmla="*/ 0 w 2422212"/>
                    <a:gd name="connsiteY2" fmla="*/ 2429638 h 2452564"/>
                    <a:gd name="connsiteX3" fmla="*/ 2181576 w 2422212"/>
                    <a:gd name="connsiteY3" fmla="*/ 12152 h 2452564"/>
                    <a:gd name="connsiteX4" fmla="*/ 2422212 w 2422212"/>
                    <a:gd name="connsiteY4" fmla="*/ 0 h 2452564"/>
                    <a:gd name="connsiteX0" fmla="*/ 2422212 w 2513652"/>
                    <a:gd name="connsiteY0" fmla="*/ 2452564 h 2544004"/>
                    <a:gd name="connsiteX1" fmla="*/ 1086 w 2513652"/>
                    <a:gd name="connsiteY1" fmla="*/ 2452564 h 2544004"/>
                    <a:gd name="connsiteX2" fmla="*/ 0 w 2513652"/>
                    <a:gd name="connsiteY2" fmla="*/ 2429638 h 2544004"/>
                    <a:gd name="connsiteX3" fmla="*/ 2181576 w 2513652"/>
                    <a:gd name="connsiteY3" fmla="*/ 12152 h 2544004"/>
                    <a:gd name="connsiteX4" fmla="*/ 2422212 w 2513652"/>
                    <a:gd name="connsiteY4" fmla="*/ 0 h 2544004"/>
                    <a:gd name="connsiteX5" fmla="*/ 2513652 w 2513652"/>
                    <a:gd name="connsiteY5" fmla="*/ 2544004 h 2544004"/>
                    <a:gd name="connsiteX0" fmla="*/ 1086 w 2513652"/>
                    <a:gd name="connsiteY0" fmla="*/ 2452564 h 2544004"/>
                    <a:gd name="connsiteX1" fmla="*/ 0 w 2513652"/>
                    <a:gd name="connsiteY1" fmla="*/ 2429638 h 2544004"/>
                    <a:gd name="connsiteX2" fmla="*/ 2181576 w 2513652"/>
                    <a:gd name="connsiteY2" fmla="*/ 12152 h 2544004"/>
                    <a:gd name="connsiteX3" fmla="*/ 2422212 w 2513652"/>
                    <a:gd name="connsiteY3" fmla="*/ 0 h 2544004"/>
                    <a:gd name="connsiteX4" fmla="*/ 2513652 w 2513652"/>
                    <a:gd name="connsiteY4" fmla="*/ 2544004 h 2544004"/>
                    <a:gd name="connsiteX0" fmla="*/ 1086 w 2422212"/>
                    <a:gd name="connsiteY0" fmla="*/ 2452564 h 2452564"/>
                    <a:gd name="connsiteX1" fmla="*/ 0 w 2422212"/>
                    <a:gd name="connsiteY1" fmla="*/ 2429638 h 2452564"/>
                    <a:gd name="connsiteX2" fmla="*/ 2181576 w 2422212"/>
                    <a:gd name="connsiteY2" fmla="*/ 12152 h 2452564"/>
                    <a:gd name="connsiteX3" fmla="*/ 2422212 w 2422212"/>
                    <a:gd name="connsiteY3" fmla="*/ 0 h 2452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22212" h="2452564">
                      <a:moveTo>
                        <a:pt x="1086" y="2452564"/>
                      </a:moveTo>
                      <a:lnTo>
                        <a:pt x="0" y="2429638"/>
                      </a:lnTo>
                      <a:cubicBezTo>
                        <a:pt x="0" y="1171448"/>
                        <a:pt x="956218" y="136595"/>
                        <a:pt x="2181576" y="12152"/>
                      </a:cubicBezTo>
                      <a:lnTo>
                        <a:pt x="2422212" y="0"/>
                      </a:ln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68899CAF-78A8-4756-B081-66063D7B10E5}"/>
                    </a:ext>
                  </a:extLst>
                </p:cNvPr>
                <p:cNvSpPr/>
                <p:nvPr/>
              </p:nvSpPr>
              <p:spPr>
                <a:xfrm>
                  <a:off x="2079475" y="5497213"/>
                  <a:ext cx="97528" cy="9752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06333FFF-5688-4F93-9839-C31FDDAB49F9}"/>
                  </a:ext>
                </a:extLst>
              </p:cNvPr>
              <p:cNvSpPr/>
              <p:nvPr/>
            </p:nvSpPr>
            <p:spPr>
              <a:xfrm>
                <a:off x="5442806" y="3611011"/>
                <a:ext cx="97528" cy="9752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81E97ED8-AB58-4D06-9D80-B989AC3501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239984" y="1740365"/>
            <a:ext cx="3731695" cy="373169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7B29BC-2EFB-4898-935D-6555CD278FB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8" name="Freeform 19">
              <a:extLst>
                <a:ext uri="{FF2B5EF4-FFF2-40B4-BE49-F238E27FC236}">
                  <a16:creationId xmlns:a16="http://schemas.microsoft.com/office/drawing/2014/main" id="{A8CD631D-865C-4B12-BE50-33850BEE710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BDDD1872-3AD5-452B-97E2-AA2D6E61C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18B3E5A3-0E42-4D36-BD1B-5F0FEA71D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40241421-76BC-4EE5-8C0D-69E50E86F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656037F2-C138-40D7-8425-3DCDFC3E7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9191F881-30AC-4421-8BEF-B3B194959C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9F6EF83B-0289-497A-9AD9-AB9182319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9363C73E-0286-4602-BA4D-8D4F99658D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C67E67C5-5910-4440-B3BC-7B18C08DC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2720BD37-FD4C-461C-9968-047D06A1F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CEAA37DA-C869-473E-8986-A4E1D6AA4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id="{6C3F48E3-5834-4A77-9BE0-C9A98EADB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9">
              <a:extLst>
                <a:ext uri="{FF2B5EF4-FFF2-40B4-BE49-F238E27FC236}">
                  <a16:creationId xmlns:a16="http://schemas.microsoft.com/office/drawing/2014/main" id="{B5CFDC36-05C8-489E-9C6E-56F8CCE3A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7F51A8DA-DDF1-480B-AB63-403785C7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65517616-C671-4F0E-BD7E-8C6ECCAC1725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035B8D2A-43A2-4407-A220-A149590E2EF7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81F51E45-3002-44CF-938B-2F25F6CDD3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1" name="椭圆 80">
              <a:extLst>
                <a:ext uri="{FF2B5EF4-FFF2-40B4-BE49-F238E27FC236}">
                  <a16:creationId xmlns:a16="http://schemas.microsoft.com/office/drawing/2014/main" id="{A2075834-7CF6-49DC-906C-7027DB9B2AA9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6513DCB0-0172-446C-9035-63937335E324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3" name="Freeform 7">
                <a:extLst>
                  <a:ext uri="{FF2B5EF4-FFF2-40B4-BE49-F238E27FC236}">
                    <a16:creationId xmlns:a16="http://schemas.microsoft.com/office/drawing/2014/main" id="{54379FBD-1B40-4C81-B7C3-A89D5C546C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9">
                <a:extLst>
                  <a:ext uri="{FF2B5EF4-FFF2-40B4-BE49-F238E27FC236}">
                    <a16:creationId xmlns:a16="http://schemas.microsoft.com/office/drawing/2014/main" id="{AEC09464-0138-4C5E-A848-E65478086F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0">
                <a:extLst>
                  <a:ext uri="{FF2B5EF4-FFF2-40B4-BE49-F238E27FC236}">
                    <a16:creationId xmlns:a16="http://schemas.microsoft.com/office/drawing/2014/main" id="{789E8E97-3F90-4DD1-98BC-19E9638F23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1">
                <a:extLst>
                  <a:ext uri="{FF2B5EF4-FFF2-40B4-BE49-F238E27FC236}">
                    <a16:creationId xmlns:a16="http://schemas.microsoft.com/office/drawing/2014/main" id="{C37C9AF7-AF48-45D4-BC05-465450B9C3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2">
                <a:extLst>
                  <a:ext uri="{FF2B5EF4-FFF2-40B4-BE49-F238E27FC236}">
                    <a16:creationId xmlns:a16="http://schemas.microsoft.com/office/drawing/2014/main" id="{265CAAE2-2227-4638-A6B7-0215203196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245C728B-137A-4FC0-9C2C-2AADCB5DB0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35AE189C-633F-4879-B9AC-FEBAB8DD1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0DE9F9D0-D7F3-4EB3-98F9-2043C46E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B0F6E88D-81B0-46BD-A491-CE05B563D0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EFB5C5B7-B6DD-4B50-9930-25086831F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3BACE896-075D-45CF-8441-C716D9169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E2F4A89B-6E56-48F5-84E7-1EBB2B41A0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C9F540E-34FB-4102-8FFC-CA8724113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833E333D-5631-4C2A-AEDF-627AA1BF0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2724BC0C-1A87-4833-A5A8-FAD68175A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B96CF82B-3BE5-4537-A9C7-7C20215E2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F7568CF8-8451-4548-97C9-560C775D7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8FFD4888-CD80-4838-8FCC-274A2A3FE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F23A028B-60D1-4DC9-B53C-88CFE039C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46806C70-31E5-4A59-ACAF-A9397D4C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42067DC2-839F-4D21-8271-487B4B7B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CC961280-6D51-41BD-9904-9B9C59B2E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726FCAA5-C384-47B2-BA6F-D8040E2C6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278E199E-2982-4E5B-99AF-795D3C20A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083E4AFF-503E-4375-8663-9C19CB9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257034F5-A5CE-4867-B766-CEAF5FDF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B677324F-5B8A-40C4-8391-10536492A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46">
                <a:extLst>
                  <a:ext uri="{FF2B5EF4-FFF2-40B4-BE49-F238E27FC236}">
                    <a16:creationId xmlns:a16="http://schemas.microsoft.com/office/drawing/2014/main" id="{33C5FBA6-8425-41A9-BB6D-6D07D770B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7">
                <a:extLst>
                  <a:ext uri="{FF2B5EF4-FFF2-40B4-BE49-F238E27FC236}">
                    <a16:creationId xmlns:a16="http://schemas.microsoft.com/office/drawing/2014/main" id="{1EAEC72F-212E-446C-AC8E-51B5AAE56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8">
                <a:extLst>
                  <a:ext uri="{FF2B5EF4-FFF2-40B4-BE49-F238E27FC236}">
                    <a16:creationId xmlns:a16="http://schemas.microsoft.com/office/drawing/2014/main" id="{D50BB0F3-91EE-4F6E-9DEB-F28A167C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9">
                <a:extLst>
                  <a:ext uri="{FF2B5EF4-FFF2-40B4-BE49-F238E27FC236}">
                    <a16:creationId xmlns:a16="http://schemas.microsoft.com/office/drawing/2014/main" id="{047F238E-6F04-470C-82C7-C3232EF59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0">
                <a:extLst>
                  <a:ext uri="{FF2B5EF4-FFF2-40B4-BE49-F238E27FC236}">
                    <a16:creationId xmlns:a16="http://schemas.microsoft.com/office/drawing/2014/main" id="{F35DFDBF-6605-4D02-9DCA-56168E3C5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1">
                <a:extLst>
                  <a:ext uri="{FF2B5EF4-FFF2-40B4-BE49-F238E27FC236}">
                    <a16:creationId xmlns:a16="http://schemas.microsoft.com/office/drawing/2014/main" id="{90CCF1FE-F9BC-445B-B66C-213050E2C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2">
                <a:extLst>
                  <a:ext uri="{FF2B5EF4-FFF2-40B4-BE49-F238E27FC236}">
                    <a16:creationId xmlns:a16="http://schemas.microsoft.com/office/drawing/2014/main" id="{D905DB53-A024-4886-ACAE-105074A959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3">
                <a:extLst>
                  <a:ext uri="{FF2B5EF4-FFF2-40B4-BE49-F238E27FC236}">
                    <a16:creationId xmlns:a16="http://schemas.microsoft.com/office/drawing/2014/main" id="{AEA2733B-C491-413B-9F77-12194F251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">
                <a:extLst>
                  <a:ext uri="{FF2B5EF4-FFF2-40B4-BE49-F238E27FC236}">
                    <a16:creationId xmlns:a16="http://schemas.microsoft.com/office/drawing/2014/main" id="{C5573E1C-CC07-42B3-8560-71EDBB4A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5">
                <a:extLst>
                  <a:ext uri="{FF2B5EF4-FFF2-40B4-BE49-F238E27FC236}">
                    <a16:creationId xmlns:a16="http://schemas.microsoft.com/office/drawing/2014/main" id="{1C624D3D-4DBD-4AF7-AC6F-E17D0ED28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6">
                <a:extLst>
                  <a:ext uri="{FF2B5EF4-FFF2-40B4-BE49-F238E27FC236}">
                    <a16:creationId xmlns:a16="http://schemas.microsoft.com/office/drawing/2014/main" id="{E164F06B-EDA0-41A2-AF5E-DB23B82EE8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7">
                <a:extLst>
                  <a:ext uri="{FF2B5EF4-FFF2-40B4-BE49-F238E27FC236}">
                    <a16:creationId xmlns:a16="http://schemas.microsoft.com/office/drawing/2014/main" id="{A74A5B77-777E-41BC-8226-CD1747C01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8">
                <a:extLst>
                  <a:ext uri="{FF2B5EF4-FFF2-40B4-BE49-F238E27FC236}">
                    <a16:creationId xmlns:a16="http://schemas.microsoft.com/office/drawing/2014/main" id="{FE43F964-C3BF-402E-850B-BBEBB8BB8D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3" name="文本占位符 65">
            <a:extLst>
              <a:ext uri="{FF2B5EF4-FFF2-40B4-BE49-F238E27FC236}">
                <a16:creationId xmlns:a16="http://schemas.microsoft.com/office/drawing/2014/main" id="{DA6439BD-1319-42E7-98A9-1FEA02E6A1A2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45985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双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E6AFB2F1-50F3-4A88-875A-A4CBB56723F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8F92E488-E117-4FA0-8338-0061F7FE943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DFCE4918-A96B-427E-8510-572712F19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D0BD6987-792C-4AFE-96FF-3D932E069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C583795-5E83-4D06-A9CA-4DFA5ACACD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714FC9DD-229B-4403-827D-5DCABBB886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A92BCBA2-B09C-4DFC-BD47-0AD5D4E8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B715171A-5531-4011-9D02-8ADBAC293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4E03F7-86FD-44DB-A01D-1532DE22E1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7F9B46B0-86F5-4505-B3BA-F46133EFD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F3356C-2371-46A5-BF9F-04F3443EF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105CEDF0-A180-4613-B968-212F57F14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A50891E9-CB53-455B-809D-93E038FA6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DC2F24F-3905-45E2-8014-EF2847D4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BEC0843-6264-4CD8-ACA0-B825B24BE8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D78DC04-DFD2-4009-A81D-7DEF86AB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6A0355-C186-4732-8E35-F9B915A27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6BA42A-F6F7-40C7-8197-1C3F3668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E37D6DB-F08F-4C14-8056-BCC83AF889A9}"/>
              </a:ext>
            </a:extLst>
          </p:cNvPr>
          <p:cNvSpPr/>
          <p:nvPr userDrawn="1"/>
        </p:nvSpPr>
        <p:spPr>
          <a:xfrm>
            <a:off x="689270" y="1262131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644A2B7-DCD1-4695-AE9C-FD0D20560445}"/>
              </a:ext>
            </a:extLst>
          </p:cNvPr>
          <p:cNvSpPr/>
          <p:nvPr userDrawn="1"/>
        </p:nvSpPr>
        <p:spPr>
          <a:xfrm>
            <a:off x="689270" y="3726269"/>
            <a:ext cx="10842684" cy="2286000"/>
          </a:xfrm>
          <a:prstGeom prst="roundRect">
            <a:avLst>
              <a:gd name="adj" fmla="val 50000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53D80B27-EF4A-442F-8B99-161E4C9612C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19151" y="1376166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B35CDC35-D144-4500-A489-A85565087D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flipH="1">
            <a:off x="9344050" y="3851644"/>
            <a:ext cx="2052066" cy="2052834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50BBC86-1EB7-418E-A96B-70D29C1F4FD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DD033D8C-FD83-4935-8519-727E3F185A28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0FBFC7E-BE3F-4FC8-89B1-658D05DBB58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6E3E64F9-E9EF-4745-B440-D23424BB870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6C87D0BF-D3EC-4964-AF60-3D1F1D7D4077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0FAA630A-25F4-4E39-8A46-B5756EBEC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CB9FC382-D315-4926-BC19-CB3655A574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2EF4FA44-18DD-44BC-85A1-FF62232953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2C8D4B72-88A0-4DCC-A8DF-6EA1318A33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DE21D8E3-26D8-4BE7-BAC0-FB1C56270B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01C8846-04DB-4190-A303-6B0F2108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04F56896-89D2-4E02-9320-FADE7E46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11358C19-F136-4660-9AC5-F089F6ACC1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2E9A6A28-E2FB-4C74-B8AD-8C9EBF0945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CC38B499-B6F3-4CEB-B3B5-5B7A4D83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97EA0193-1A35-49E8-922F-8E1E6B8978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342A6D35-921D-4434-8E17-FFBFB6ECC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5A90669E-A68A-4BE6-BB9D-C3AE8D8AF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ABB29E96-C700-40B7-938C-2A82C0462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74DE00F-983B-4146-A5E5-990BEEB68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21FDA46-8CE1-4785-869D-E00429476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0FB4093-D7C3-4612-A2C6-C004D88E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3839738A-C478-4083-AB15-49B5F9DC4E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528B2271-7A7F-4F1D-B411-D8BF0E394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8567B9C5-6F1B-4207-845D-92BF6A4AA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BF90CAFA-2AF6-4C07-88E0-8A02C9D03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474C04BA-EC23-46CA-8BC2-5C6160C19F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FEDF5026-C8DC-4B08-BA57-3BB7949AE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EBF8ADFB-D7E6-473D-9BF5-150172450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A9D3F65A-C76E-4A35-B22A-709AF4BA6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D3898FC6-DEA3-4716-BFB9-4E8C40216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21A987FC-BCEA-453D-89FE-6B09FD94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76B237C-A27F-4F4A-8D5C-39C9E9642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ED1AA0D4-7D44-47BC-8D4B-724167D24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35CF250E-231A-4F5D-A846-A1A771D7B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35866ADF-5F22-4B89-AB02-05B8F6B2A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A0AE03FB-8065-4548-800C-47F71FEB9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734E47FE-F046-4A78-AA16-687EA402D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1157A3A9-8F71-4922-9630-D96D0C29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F2A72F4B-67BF-4083-91A7-1D5245750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77B7711-FDCA-4F86-BB8C-E2AC2BD39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82B54152-DF2F-4091-9FA3-47994BDBC2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8B9EA9CB-8BFC-432C-8C9A-DF058CA520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C2EF741E-73E1-43FA-B8E8-BFB79BC6C7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33CBCE44-E616-4249-982D-7345F0288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856BC79B-8F39-484B-8029-3046378FE9F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205461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575B365E-4485-4899-969D-082C532EF42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F691607-D047-4B9E-A274-06456D734F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2B3BBCF5-DF7D-4D77-9D9E-DF75DD851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2">
              <a:extLst>
                <a:ext uri="{FF2B5EF4-FFF2-40B4-BE49-F238E27FC236}">
                  <a16:creationId xmlns:a16="http://schemas.microsoft.com/office/drawing/2014/main" id="{D7F88F7D-9A16-43E8-8BC2-DB0F2FA50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3">
              <a:extLst>
                <a:ext uri="{FF2B5EF4-FFF2-40B4-BE49-F238E27FC236}">
                  <a16:creationId xmlns:a16="http://schemas.microsoft.com/office/drawing/2014/main" id="{F725189C-18DB-488F-AD32-3FBE05F4F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4BF17168-410A-42DF-9ED7-AB391CAA16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75F0D723-81C2-40CE-B170-8E9F3CE10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883D534A-8519-417C-897D-1262AF506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id="{3F9524DA-F43B-48B7-88AD-8358967FF21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AE044835-922E-4081-ACF8-DC975A0D0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BCEC684E-8E8B-44F8-9D3C-9D012AEFD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F3AD3879-F506-4497-BAC8-834458A4E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A9E8448F-161C-4AA5-A2FB-B65214048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B058C80E-3E09-4086-91B1-938C07327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6E7284BC-807B-45D0-9BDC-4EA1932FC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DE9C44-89A3-410A-AC08-EC3C02EF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7874B06-1C90-48DE-9422-75119484D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C235D1-D3E2-4BEF-B903-43B328EDA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3132F67-88B4-4450-AE02-17E56801FE78}"/>
              </a:ext>
            </a:extLst>
          </p:cNvPr>
          <p:cNvSpPr/>
          <p:nvPr userDrawn="1"/>
        </p:nvSpPr>
        <p:spPr>
          <a:xfrm>
            <a:off x="1175646" y="1134201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09F61FC3-D69D-43A0-BD89-632D21887442}"/>
              </a:ext>
            </a:extLst>
          </p:cNvPr>
          <p:cNvSpPr/>
          <p:nvPr userDrawn="1"/>
        </p:nvSpPr>
        <p:spPr>
          <a:xfrm>
            <a:off x="4601109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03212206-7059-4EE3-BA15-9BE27E629DDC}"/>
              </a:ext>
            </a:extLst>
          </p:cNvPr>
          <p:cNvSpPr/>
          <p:nvPr userDrawn="1"/>
        </p:nvSpPr>
        <p:spPr>
          <a:xfrm>
            <a:off x="8026573" y="1129189"/>
            <a:ext cx="2619936" cy="2620034"/>
          </a:xfrm>
          <a:custGeom>
            <a:avLst/>
            <a:gdLst>
              <a:gd name="connsiteX0" fmla="*/ 1310015 w 2619936"/>
              <a:gd name="connsiteY0" fmla="*/ 0 h 2620034"/>
              <a:gd name="connsiteX1" fmla="*/ 1310015 w 2619936"/>
              <a:gd name="connsiteY1" fmla="*/ 1311964 h 2620034"/>
              <a:gd name="connsiteX2" fmla="*/ 2619936 w 2619936"/>
              <a:gd name="connsiteY2" fmla="*/ 1311964 h 2620034"/>
              <a:gd name="connsiteX3" fmla="*/ 2613271 w 2619936"/>
              <a:gd name="connsiteY3" fmla="*/ 1443959 h 2620034"/>
              <a:gd name="connsiteX4" fmla="*/ 1310017 w 2619936"/>
              <a:gd name="connsiteY4" fmla="*/ 2620034 h 2620034"/>
              <a:gd name="connsiteX5" fmla="*/ 0 w 2619936"/>
              <a:gd name="connsiteY5" fmla="*/ 1310017 h 2620034"/>
              <a:gd name="connsiteX6" fmla="*/ 1176076 w 2619936"/>
              <a:gd name="connsiteY6" fmla="*/ 676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7" fmla="*/ 1401455 w 2619936"/>
              <a:gd name="connsiteY7" fmla="*/ 1403404 h 2620034"/>
              <a:gd name="connsiteX0" fmla="*/ 1310015 w 2619936"/>
              <a:gd name="connsiteY0" fmla="*/ 1311964 h 2620034"/>
              <a:gd name="connsiteX1" fmla="*/ 2619936 w 2619936"/>
              <a:gd name="connsiteY1" fmla="*/ 1311964 h 2620034"/>
              <a:gd name="connsiteX2" fmla="*/ 2613271 w 2619936"/>
              <a:gd name="connsiteY2" fmla="*/ 1443959 h 2620034"/>
              <a:gd name="connsiteX3" fmla="*/ 1310017 w 2619936"/>
              <a:gd name="connsiteY3" fmla="*/ 2620034 h 2620034"/>
              <a:gd name="connsiteX4" fmla="*/ 0 w 2619936"/>
              <a:gd name="connsiteY4" fmla="*/ 1310017 h 2620034"/>
              <a:gd name="connsiteX5" fmla="*/ 1176076 w 2619936"/>
              <a:gd name="connsiteY5" fmla="*/ 6764 h 2620034"/>
              <a:gd name="connsiteX6" fmla="*/ 1310015 w 2619936"/>
              <a:gd name="connsiteY6" fmla="*/ 0 h 2620034"/>
              <a:gd name="connsiteX0" fmla="*/ 2619936 w 2619936"/>
              <a:gd name="connsiteY0" fmla="*/ 1311964 h 2620034"/>
              <a:gd name="connsiteX1" fmla="*/ 2613271 w 2619936"/>
              <a:gd name="connsiteY1" fmla="*/ 1443959 h 2620034"/>
              <a:gd name="connsiteX2" fmla="*/ 1310017 w 2619936"/>
              <a:gd name="connsiteY2" fmla="*/ 2620034 h 2620034"/>
              <a:gd name="connsiteX3" fmla="*/ 0 w 2619936"/>
              <a:gd name="connsiteY3" fmla="*/ 1310017 h 2620034"/>
              <a:gd name="connsiteX4" fmla="*/ 1176076 w 2619936"/>
              <a:gd name="connsiteY4" fmla="*/ 6764 h 2620034"/>
              <a:gd name="connsiteX5" fmla="*/ 1310015 w 2619936"/>
              <a:gd name="connsiteY5" fmla="*/ 0 h 26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19936" h="2620034">
                <a:moveTo>
                  <a:pt x="2619936" y="1311964"/>
                </a:moveTo>
                <a:lnTo>
                  <a:pt x="2613271" y="1443959"/>
                </a:lnTo>
                <a:cubicBezTo>
                  <a:pt x="2546185" y="2104542"/>
                  <a:pt x="1988300" y="2620034"/>
                  <a:pt x="1310017" y="2620034"/>
                </a:cubicBezTo>
                <a:cubicBezTo>
                  <a:pt x="586515" y="2620034"/>
                  <a:pt x="0" y="2033519"/>
                  <a:pt x="0" y="1310017"/>
                </a:cubicBezTo>
                <a:cubicBezTo>
                  <a:pt x="0" y="631734"/>
                  <a:pt x="515492" y="73850"/>
                  <a:pt x="1176076" y="6764"/>
                </a:cubicBezTo>
                <a:lnTo>
                  <a:pt x="1310015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C176ED-3D39-4255-82B4-C94FCDA1275D}"/>
              </a:ext>
            </a:extLst>
          </p:cNvPr>
          <p:cNvSpPr/>
          <p:nvPr userDrawn="1"/>
        </p:nvSpPr>
        <p:spPr>
          <a:xfrm>
            <a:off x="3746818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3EB502E-1B6A-4D57-AFE0-2F165DA2AE71}"/>
              </a:ext>
            </a:extLst>
          </p:cNvPr>
          <p:cNvSpPr/>
          <p:nvPr userDrawn="1"/>
        </p:nvSpPr>
        <p:spPr>
          <a:xfrm>
            <a:off x="7241893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6A99F11-7D6F-47D1-9EE2-73E49542C021}"/>
              </a:ext>
            </a:extLst>
          </p:cNvPr>
          <p:cNvSpPr/>
          <p:nvPr userDrawn="1"/>
        </p:nvSpPr>
        <p:spPr>
          <a:xfrm>
            <a:off x="10597745" y="2390442"/>
            <a:ext cx="97528" cy="9752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图片占位符 16">
            <a:extLst>
              <a:ext uri="{FF2B5EF4-FFF2-40B4-BE49-F238E27FC236}">
                <a16:creationId xmlns:a16="http://schemas.microsoft.com/office/drawing/2014/main" id="{963ADA0D-813F-4CAC-8E6E-A1619F94C1D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315435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6">
            <a:extLst>
              <a:ext uri="{FF2B5EF4-FFF2-40B4-BE49-F238E27FC236}">
                <a16:creationId xmlns:a16="http://schemas.microsoft.com/office/drawing/2014/main" id="{9FAB6907-0D84-4C41-8A4D-8E0C7181FF2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745356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1038B5F2-5256-4AFD-8D69-ED6303ACD1C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175278" y="1283230"/>
            <a:ext cx="2318937" cy="2319805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A07D026-E51E-4C26-A966-BEC534E00650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324DE871-CB40-4CF0-AEF0-5281E42ECF5D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D5F731EE-FE89-49B4-B861-A36617384AE1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2" name="椭圆 81">
              <a:extLst>
                <a:ext uri="{FF2B5EF4-FFF2-40B4-BE49-F238E27FC236}">
                  <a16:creationId xmlns:a16="http://schemas.microsoft.com/office/drawing/2014/main" id="{41701585-E658-4EB0-A1EB-3D95843CB71E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0649AB8A-9D43-40B3-8BD5-8FD0CC69365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4" name="Freeform 7">
                <a:extLst>
                  <a:ext uri="{FF2B5EF4-FFF2-40B4-BE49-F238E27FC236}">
                    <a16:creationId xmlns:a16="http://schemas.microsoft.com/office/drawing/2014/main" id="{AC79949B-2EE0-4BA3-AB9A-5A0CF34F0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9">
                <a:extLst>
                  <a:ext uri="{FF2B5EF4-FFF2-40B4-BE49-F238E27FC236}">
                    <a16:creationId xmlns:a16="http://schemas.microsoft.com/office/drawing/2014/main" id="{3B1671D5-9BD9-4636-9FDF-5A5BEBF59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0">
                <a:extLst>
                  <a:ext uri="{FF2B5EF4-FFF2-40B4-BE49-F238E27FC236}">
                    <a16:creationId xmlns:a16="http://schemas.microsoft.com/office/drawing/2014/main" id="{0D5000DF-DF88-4D50-AFA4-A905FE854A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1">
                <a:extLst>
                  <a:ext uri="{FF2B5EF4-FFF2-40B4-BE49-F238E27FC236}">
                    <a16:creationId xmlns:a16="http://schemas.microsoft.com/office/drawing/2014/main" id="{1518384C-6D3B-42EF-91D6-442B6B626B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2">
                <a:extLst>
                  <a:ext uri="{FF2B5EF4-FFF2-40B4-BE49-F238E27FC236}">
                    <a16:creationId xmlns:a16="http://schemas.microsoft.com/office/drawing/2014/main" id="{59FCF378-0186-44BF-A4AC-EB4EF0579B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3">
                <a:extLst>
                  <a:ext uri="{FF2B5EF4-FFF2-40B4-BE49-F238E27FC236}">
                    <a16:creationId xmlns:a16="http://schemas.microsoft.com/office/drawing/2014/main" id="{39E4463E-3A5F-474B-ABBE-86F9DF2A07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4">
                <a:extLst>
                  <a:ext uri="{FF2B5EF4-FFF2-40B4-BE49-F238E27FC236}">
                    <a16:creationId xmlns:a16="http://schemas.microsoft.com/office/drawing/2014/main" id="{11A6493C-D1BD-441F-AA85-99E7CAAAB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36FC87A-D6CB-418B-87A9-489570E3D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6">
                <a:extLst>
                  <a:ext uri="{FF2B5EF4-FFF2-40B4-BE49-F238E27FC236}">
                    <a16:creationId xmlns:a16="http://schemas.microsoft.com/office/drawing/2014/main" id="{5E3C66AE-2B48-403B-9823-C77556A752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7">
                <a:extLst>
                  <a:ext uri="{FF2B5EF4-FFF2-40B4-BE49-F238E27FC236}">
                    <a16:creationId xmlns:a16="http://schemas.microsoft.com/office/drawing/2014/main" id="{95564AFB-67D9-4688-A183-4FF83F5F80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8">
                <a:extLst>
                  <a:ext uri="{FF2B5EF4-FFF2-40B4-BE49-F238E27FC236}">
                    <a16:creationId xmlns:a16="http://schemas.microsoft.com/office/drawing/2014/main" id="{6734539B-D8C6-4CA1-B3F4-7532E62D9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9">
                <a:extLst>
                  <a:ext uri="{FF2B5EF4-FFF2-40B4-BE49-F238E27FC236}">
                    <a16:creationId xmlns:a16="http://schemas.microsoft.com/office/drawing/2014/main" id="{55FC6D35-23DF-4634-B00D-F2DEEC91A6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9705F0A1-1B0E-443B-87C3-E9ACBB8BE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1">
                <a:extLst>
                  <a:ext uri="{FF2B5EF4-FFF2-40B4-BE49-F238E27FC236}">
                    <a16:creationId xmlns:a16="http://schemas.microsoft.com/office/drawing/2014/main" id="{52B5B386-40B0-4ECC-B4BC-56C205A5F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">
                <a:extLst>
                  <a:ext uri="{FF2B5EF4-FFF2-40B4-BE49-F238E27FC236}">
                    <a16:creationId xmlns:a16="http://schemas.microsoft.com/office/drawing/2014/main" id="{BD8AAB02-2BC4-4E81-8446-09BCC2C36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3">
                <a:extLst>
                  <a:ext uri="{FF2B5EF4-FFF2-40B4-BE49-F238E27FC236}">
                    <a16:creationId xmlns:a16="http://schemas.microsoft.com/office/drawing/2014/main" id="{F9A2C6D6-942A-493B-B4D0-BE32552F4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">
                <a:extLst>
                  <a:ext uri="{FF2B5EF4-FFF2-40B4-BE49-F238E27FC236}">
                    <a16:creationId xmlns:a16="http://schemas.microsoft.com/office/drawing/2014/main" id="{836EB190-BD3D-4C44-AEAB-38413C267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5">
                <a:extLst>
                  <a:ext uri="{FF2B5EF4-FFF2-40B4-BE49-F238E27FC236}">
                    <a16:creationId xmlns:a16="http://schemas.microsoft.com/office/drawing/2014/main" id="{2B16C0AF-752D-4116-A64E-CABF8302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6">
                <a:extLst>
                  <a:ext uri="{FF2B5EF4-FFF2-40B4-BE49-F238E27FC236}">
                    <a16:creationId xmlns:a16="http://schemas.microsoft.com/office/drawing/2014/main" id="{6AFCD970-347B-48BE-A23D-9FFC5F026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7">
                <a:extLst>
                  <a:ext uri="{FF2B5EF4-FFF2-40B4-BE49-F238E27FC236}">
                    <a16:creationId xmlns:a16="http://schemas.microsoft.com/office/drawing/2014/main" id="{688214F6-BCE4-47A8-B019-95C236C2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DF0FB1C-E092-4E26-8867-6E4CFCFCE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2022620D-14B9-4A60-B6FD-FC1B079DB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FA521CF-380E-4A2F-96BC-4470C80EE4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9CAD1B5B-CA69-4A09-A485-729DD524B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5022200F-0F00-4A8C-AF6A-71DB6252B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4265A43C-D6A1-4C52-A183-7DA7A224C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4">
                <a:extLst>
                  <a:ext uri="{FF2B5EF4-FFF2-40B4-BE49-F238E27FC236}">
                    <a16:creationId xmlns:a16="http://schemas.microsoft.com/office/drawing/2014/main" id="{2F9BAAC9-169C-4636-99A2-A29405CB7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46">
                <a:extLst>
                  <a:ext uri="{FF2B5EF4-FFF2-40B4-BE49-F238E27FC236}">
                    <a16:creationId xmlns:a16="http://schemas.microsoft.com/office/drawing/2014/main" id="{3D446494-4ADA-4A53-853C-65AC69141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7">
                <a:extLst>
                  <a:ext uri="{FF2B5EF4-FFF2-40B4-BE49-F238E27FC236}">
                    <a16:creationId xmlns:a16="http://schemas.microsoft.com/office/drawing/2014/main" id="{8A5B20CC-4E29-47C0-A82D-DAC1DA70A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8">
                <a:extLst>
                  <a:ext uri="{FF2B5EF4-FFF2-40B4-BE49-F238E27FC236}">
                    <a16:creationId xmlns:a16="http://schemas.microsoft.com/office/drawing/2014/main" id="{0CD61C8F-4725-4F5B-98EC-086F36315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9">
                <a:extLst>
                  <a:ext uri="{FF2B5EF4-FFF2-40B4-BE49-F238E27FC236}">
                    <a16:creationId xmlns:a16="http://schemas.microsoft.com/office/drawing/2014/main" id="{55430D2F-BCA1-4B7D-B70E-2E3548D75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0">
                <a:extLst>
                  <a:ext uri="{FF2B5EF4-FFF2-40B4-BE49-F238E27FC236}">
                    <a16:creationId xmlns:a16="http://schemas.microsoft.com/office/drawing/2014/main" id="{8ECCC7EE-2484-485A-A226-CE8D4AD92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1">
                <a:extLst>
                  <a:ext uri="{FF2B5EF4-FFF2-40B4-BE49-F238E27FC236}">
                    <a16:creationId xmlns:a16="http://schemas.microsoft.com/office/drawing/2014/main" id="{591A7532-CE9C-4119-946F-4EBD7C030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2">
                <a:extLst>
                  <a:ext uri="{FF2B5EF4-FFF2-40B4-BE49-F238E27FC236}">
                    <a16:creationId xmlns:a16="http://schemas.microsoft.com/office/drawing/2014/main" id="{92486D16-501D-4DF1-829B-E3CDF3E7D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3">
                <a:extLst>
                  <a:ext uri="{FF2B5EF4-FFF2-40B4-BE49-F238E27FC236}">
                    <a16:creationId xmlns:a16="http://schemas.microsoft.com/office/drawing/2014/main" id="{987B2A02-9D69-413C-A417-E5D24D659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">
                <a:extLst>
                  <a:ext uri="{FF2B5EF4-FFF2-40B4-BE49-F238E27FC236}">
                    <a16:creationId xmlns:a16="http://schemas.microsoft.com/office/drawing/2014/main" id="{9F62D97C-A2D2-4045-B9E6-F61E00174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5">
                <a:extLst>
                  <a:ext uri="{FF2B5EF4-FFF2-40B4-BE49-F238E27FC236}">
                    <a16:creationId xmlns:a16="http://schemas.microsoft.com/office/drawing/2014/main" id="{EE85599A-1CB7-42ED-A5AC-EFBFE38A70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6">
                <a:extLst>
                  <a:ext uri="{FF2B5EF4-FFF2-40B4-BE49-F238E27FC236}">
                    <a16:creationId xmlns:a16="http://schemas.microsoft.com/office/drawing/2014/main" id="{BF9C2111-16F1-405F-B096-DFFB790285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7">
                <a:extLst>
                  <a:ext uri="{FF2B5EF4-FFF2-40B4-BE49-F238E27FC236}">
                    <a16:creationId xmlns:a16="http://schemas.microsoft.com/office/drawing/2014/main" id="{874F5082-F5D4-400A-943E-3CAF9998A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8">
                <a:extLst>
                  <a:ext uri="{FF2B5EF4-FFF2-40B4-BE49-F238E27FC236}">
                    <a16:creationId xmlns:a16="http://schemas.microsoft.com/office/drawing/2014/main" id="{C8CFA897-E05B-4B76-A072-A74DA75E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4" name="文本占位符 65">
            <a:extLst>
              <a:ext uri="{FF2B5EF4-FFF2-40B4-BE49-F238E27FC236}">
                <a16:creationId xmlns:a16="http://schemas.microsoft.com/office/drawing/2014/main" id="{34FDB319-B581-4254-83C4-18EDB0CD6030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312376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多人介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CB688E-D063-420B-96D7-23B6DFF124A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8" name="Freeform 19">
              <a:extLst>
                <a:ext uri="{FF2B5EF4-FFF2-40B4-BE49-F238E27FC236}">
                  <a16:creationId xmlns:a16="http://schemas.microsoft.com/office/drawing/2014/main" id="{C8B76147-23CD-4C55-B76E-7F3532CED4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12AF45E5-429F-400A-ABAD-D272C5AEF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D35B0EAD-B1F4-457D-9AFD-DC066F8FC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6DBEC3F-973B-4262-BA66-757DE1FC24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BD0B0387-48EB-4297-8924-D46B0D46B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790A3AD9-13BD-4188-AA74-8E944EBFF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26">
              <a:extLst>
                <a:ext uri="{FF2B5EF4-FFF2-40B4-BE49-F238E27FC236}">
                  <a16:creationId xmlns:a16="http://schemas.microsoft.com/office/drawing/2014/main" id="{0505DB5D-709C-486F-B1F9-A14AAB84C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35781227-3C76-4A24-AAE7-4EFADC8CD1A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73D0359C-643B-4BFE-8781-62B1C1626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CD560938-CDD0-42A0-B9C1-3661584119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7DA4401F-49A9-44B5-B683-52AEFC4E5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63FC94C1-03A5-4159-9EB7-2FE845A87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6110AD79-CA33-4798-AEE1-6060000DA6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23AD98FB-1E6D-4DC9-A5F9-9F70A0549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3" name="泪滴形 22">
            <a:extLst>
              <a:ext uri="{FF2B5EF4-FFF2-40B4-BE49-F238E27FC236}">
                <a16:creationId xmlns:a16="http://schemas.microsoft.com/office/drawing/2014/main" id="{971D84E5-D446-469E-ADA9-9E4DA7D5DB2D}"/>
              </a:ext>
            </a:extLst>
          </p:cNvPr>
          <p:cNvSpPr/>
          <p:nvPr userDrawn="1"/>
        </p:nvSpPr>
        <p:spPr>
          <a:xfrm flipH="1" flipV="1">
            <a:off x="6231956" y="1325419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泪滴形 23">
            <a:extLst>
              <a:ext uri="{FF2B5EF4-FFF2-40B4-BE49-F238E27FC236}">
                <a16:creationId xmlns:a16="http://schemas.microsoft.com/office/drawing/2014/main" id="{F4900B30-7AF1-472F-BA8F-B615B5BB0992}"/>
              </a:ext>
            </a:extLst>
          </p:cNvPr>
          <p:cNvSpPr/>
          <p:nvPr userDrawn="1"/>
        </p:nvSpPr>
        <p:spPr>
          <a:xfrm flipV="1">
            <a:off x="3836026" y="1325419"/>
            <a:ext cx="2284691" cy="2284691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泪滴形 20">
            <a:extLst>
              <a:ext uri="{FF2B5EF4-FFF2-40B4-BE49-F238E27FC236}">
                <a16:creationId xmlns:a16="http://schemas.microsoft.com/office/drawing/2014/main" id="{49DEA0D9-5054-489D-884C-A0181300E3AC}"/>
              </a:ext>
            </a:extLst>
          </p:cNvPr>
          <p:cNvSpPr/>
          <p:nvPr userDrawn="1"/>
        </p:nvSpPr>
        <p:spPr>
          <a:xfrm flipH="1">
            <a:off x="6231956" y="3712424"/>
            <a:ext cx="2284692" cy="2284692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泪滴形 18">
            <a:extLst>
              <a:ext uri="{FF2B5EF4-FFF2-40B4-BE49-F238E27FC236}">
                <a16:creationId xmlns:a16="http://schemas.microsoft.com/office/drawing/2014/main" id="{B36FFFE9-8962-404E-82A4-617D891C2971}"/>
              </a:ext>
            </a:extLst>
          </p:cNvPr>
          <p:cNvSpPr/>
          <p:nvPr userDrawn="1"/>
        </p:nvSpPr>
        <p:spPr>
          <a:xfrm>
            <a:off x="3836024" y="3712424"/>
            <a:ext cx="2284693" cy="2284693"/>
          </a:xfrm>
          <a:prstGeom prst="teardrop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E8467-D685-4B38-8D3F-012F16B29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0457BAE-35E5-40FB-9A87-B987CEEFA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F34230B-18F7-4363-BC84-BF828677D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图片占位符 16">
            <a:extLst>
              <a:ext uri="{FF2B5EF4-FFF2-40B4-BE49-F238E27FC236}">
                <a16:creationId xmlns:a16="http://schemas.microsoft.com/office/drawing/2014/main" id="{F2CE0355-6DB3-497A-9768-888B40643C8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 flipH="1">
            <a:off x="3921679" y="3817073"/>
            <a:ext cx="2082882" cy="208366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2" name="图片占位符 16">
            <a:extLst>
              <a:ext uri="{FF2B5EF4-FFF2-40B4-BE49-F238E27FC236}">
                <a16:creationId xmlns:a16="http://schemas.microsoft.com/office/drawing/2014/main" id="{E12938B2-1742-4976-94B3-C6FC64DC2A7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337011" y="38170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5" name="图片占位符 16">
            <a:extLst>
              <a:ext uri="{FF2B5EF4-FFF2-40B4-BE49-F238E27FC236}">
                <a16:creationId xmlns:a16="http://schemas.microsoft.com/office/drawing/2014/main" id="{AA9CA692-F649-41BA-A404-1B111B1990F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 flipH="1">
            <a:off x="3921681" y="1428875"/>
            <a:ext cx="2082880" cy="2083660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26" name="图片占位符 16">
            <a:extLst>
              <a:ext uri="{FF2B5EF4-FFF2-40B4-BE49-F238E27FC236}">
                <a16:creationId xmlns:a16="http://schemas.microsoft.com/office/drawing/2014/main" id="{1F1B30A4-C46E-441C-8CFE-2AFE5A7D46B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37011" y="1428873"/>
            <a:ext cx="2082881" cy="2083661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560ADBE-53FE-4E1F-B496-3E46A04E54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D9B39F55-8117-4CD6-8149-D9F329B71FAC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554D6BFC-3993-45F6-B8A6-2CEE97188B0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B38BE95-537C-45BA-9BA0-BB9C1C9F7DBD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AA584A68-4BB9-425E-92C8-D982EC7A4EA5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93" name="Freeform 7">
                <a:extLst>
                  <a:ext uri="{FF2B5EF4-FFF2-40B4-BE49-F238E27FC236}">
                    <a16:creationId xmlns:a16="http://schemas.microsoft.com/office/drawing/2014/main" id="{32433BE4-4F08-4F92-BE39-5B77C1085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9">
                <a:extLst>
                  <a:ext uri="{FF2B5EF4-FFF2-40B4-BE49-F238E27FC236}">
                    <a16:creationId xmlns:a16="http://schemas.microsoft.com/office/drawing/2014/main" id="{51764DA2-52E2-423F-85D6-75B1BABB16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0">
                <a:extLst>
                  <a:ext uri="{FF2B5EF4-FFF2-40B4-BE49-F238E27FC236}">
                    <a16:creationId xmlns:a16="http://schemas.microsoft.com/office/drawing/2014/main" id="{BFC2BC47-EF8E-4EC1-B60C-2088104A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1">
                <a:extLst>
                  <a:ext uri="{FF2B5EF4-FFF2-40B4-BE49-F238E27FC236}">
                    <a16:creationId xmlns:a16="http://schemas.microsoft.com/office/drawing/2014/main" id="{67DEC311-D611-4149-B523-05C0ABBD5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2">
                <a:extLst>
                  <a:ext uri="{FF2B5EF4-FFF2-40B4-BE49-F238E27FC236}">
                    <a16:creationId xmlns:a16="http://schemas.microsoft.com/office/drawing/2014/main" id="{58233AB1-34C4-4BD9-9FB0-767BD166F9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3">
                <a:extLst>
                  <a:ext uri="{FF2B5EF4-FFF2-40B4-BE49-F238E27FC236}">
                    <a16:creationId xmlns:a16="http://schemas.microsoft.com/office/drawing/2014/main" id="{0E260866-AE30-4945-9922-7D1DB2D68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4">
                <a:extLst>
                  <a:ext uri="{FF2B5EF4-FFF2-40B4-BE49-F238E27FC236}">
                    <a16:creationId xmlns:a16="http://schemas.microsoft.com/office/drawing/2014/main" id="{30721946-26CB-4B88-BDEC-9FC3BF1ED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97F4BE7F-CEF6-47B2-85EA-F36E445FC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16">
                <a:extLst>
                  <a:ext uri="{FF2B5EF4-FFF2-40B4-BE49-F238E27FC236}">
                    <a16:creationId xmlns:a16="http://schemas.microsoft.com/office/drawing/2014/main" id="{1F031270-C195-4E41-879C-8D90DA423A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17">
                <a:extLst>
                  <a:ext uri="{FF2B5EF4-FFF2-40B4-BE49-F238E27FC236}">
                    <a16:creationId xmlns:a16="http://schemas.microsoft.com/office/drawing/2014/main" id="{B956F60E-DF5C-4886-A8A6-E136E58BD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18">
                <a:extLst>
                  <a:ext uri="{FF2B5EF4-FFF2-40B4-BE49-F238E27FC236}">
                    <a16:creationId xmlns:a16="http://schemas.microsoft.com/office/drawing/2014/main" id="{5DF39513-B111-4873-835A-3642EA8F4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19">
                <a:extLst>
                  <a:ext uri="{FF2B5EF4-FFF2-40B4-BE49-F238E27FC236}">
                    <a16:creationId xmlns:a16="http://schemas.microsoft.com/office/drawing/2014/main" id="{16BE9DE5-536F-4E61-8F12-F24E6D9843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0">
                <a:extLst>
                  <a:ext uri="{FF2B5EF4-FFF2-40B4-BE49-F238E27FC236}">
                    <a16:creationId xmlns:a16="http://schemas.microsoft.com/office/drawing/2014/main" id="{CF2A6ADC-82E1-43FA-AF66-3DDEF4249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1">
                <a:extLst>
                  <a:ext uri="{FF2B5EF4-FFF2-40B4-BE49-F238E27FC236}">
                    <a16:creationId xmlns:a16="http://schemas.microsoft.com/office/drawing/2014/main" id="{B7DAE460-AD21-4F40-9793-E7AA269897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2">
                <a:extLst>
                  <a:ext uri="{FF2B5EF4-FFF2-40B4-BE49-F238E27FC236}">
                    <a16:creationId xmlns:a16="http://schemas.microsoft.com/office/drawing/2014/main" id="{4FFEAC41-3023-4674-9AF0-CD5FE98D1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">
                <a:extLst>
                  <a:ext uri="{FF2B5EF4-FFF2-40B4-BE49-F238E27FC236}">
                    <a16:creationId xmlns:a16="http://schemas.microsoft.com/office/drawing/2014/main" id="{9AAD7AF7-A26A-4DD7-86A8-2F52CD4CA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">
                <a:extLst>
                  <a:ext uri="{FF2B5EF4-FFF2-40B4-BE49-F238E27FC236}">
                    <a16:creationId xmlns:a16="http://schemas.microsoft.com/office/drawing/2014/main" id="{789B96A4-624B-4D8C-859E-6BABECD31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5">
                <a:extLst>
                  <a:ext uri="{FF2B5EF4-FFF2-40B4-BE49-F238E27FC236}">
                    <a16:creationId xmlns:a16="http://schemas.microsoft.com/office/drawing/2014/main" id="{8C36D16E-3DA8-42CF-9DDC-7D834D21B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6">
                <a:extLst>
                  <a:ext uri="{FF2B5EF4-FFF2-40B4-BE49-F238E27FC236}">
                    <a16:creationId xmlns:a16="http://schemas.microsoft.com/office/drawing/2014/main" id="{5D08ED91-07A5-4FA2-9606-65CAFAA553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7">
                <a:extLst>
                  <a:ext uri="{FF2B5EF4-FFF2-40B4-BE49-F238E27FC236}">
                    <a16:creationId xmlns:a16="http://schemas.microsoft.com/office/drawing/2014/main" id="{268BFE47-D008-438E-8367-EBB49066E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8">
                <a:extLst>
                  <a:ext uri="{FF2B5EF4-FFF2-40B4-BE49-F238E27FC236}">
                    <a16:creationId xmlns:a16="http://schemas.microsoft.com/office/drawing/2014/main" id="{943B9CF9-1706-4C9F-BDA9-9321F3F40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9">
                <a:extLst>
                  <a:ext uri="{FF2B5EF4-FFF2-40B4-BE49-F238E27FC236}">
                    <a16:creationId xmlns:a16="http://schemas.microsoft.com/office/drawing/2014/main" id="{24627C97-2BBB-4C33-B847-0DF9DC1B5E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0">
                <a:extLst>
                  <a:ext uri="{FF2B5EF4-FFF2-40B4-BE49-F238E27FC236}">
                    <a16:creationId xmlns:a16="http://schemas.microsoft.com/office/drawing/2014/main" id="{BD10ACA2-6749-4896-88C7-FD8AA31B0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31">
                <a:extLst>
                  <a:ext uri="{FF2B5EF4-FFF2-40B4-BE49-F238E27FC236}">
                    <a16:creationId xmlns:a16="http://schemas.microsoft.com/office/drawing/2014/main" id="{E8F7BFB5-7363-4193-9733-7175C7EC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32">
                <a:extLst>
                  <a:ext uri="{FF2B5EF4-FFF2-40B4-BE49-F238E27FC236}">
                    <a16:creationId xmlns:a16="http://schemas.microsoft.com/office/drawing/2014/main" id="{9D27B6A7-AD72-4937-96AE-207857EFA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33">
                <a:extLst>
                  <a:ext uri="{FF2B5EF4-FFF2-40B4-BE49-F238E27FC236}">
                    <a16:creationId xmlns:a16="http://schemas.microsoft.com/office/drawing/2014/main" id="{E3FCA93D-4CB0-472E-BCE7-207E9A7E3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34">
                <a:extLst>
                  <a:ext uri="{FF2B5EF4-FFF2-40B4-BE49-F238E27FC236}">
                    <a16:creationId xmlns:a16="http://schemas.microsoft.com/office/drawing/2014/main" id="{B721882A-A532-42E3-B0FB-4C96AA9FF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46">
                <a:extLst>
                  <a:ext uri="{FF2B5EF4-FFF2-40B4-BE49-F238E27FC236}">
                    <a16:creationId xmlns:a16="http://schemas.microsoft.com/office/drawing/2014/main" id="{AB8B669A-4EE5-4220-B3DD-0F3E824CC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47">
                <a:extLst>
                  <a:ext uri="{FF2B5EF4-FFF2-40B4-BE49-F238E27FC236}">
                    <a16:creationId xmlns:a16="http://schemas.microsoft.com/office/drawing/2014/main" id="{09CD7FDC-D4E4-4111-B53A-D1A6272AB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48">
                <a:extLst>
                  <a:ext uri="{FF2B5EF4-FFF2-40B4-BE49-F238E27FC236}">
                    <a16:creationId xmlns:a16="http://schemas.microsoft.com/office/drawing/2014/main" id="{35A93644-6522-49DF-A936-47A8B89C4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49">
                <a:extLst>
                  <a:ext uri="{FF2B5EF4-FFF2-40B4-BE49-F238E27FC236}">
                    <a16:creationId xmlns:a16="http://schemas.microsoft.com/office/drawing/2014/main" id="{7AC1FDA7-249E-4357-A05D-CD67B196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0">
                <a:extLst>
                  <a:ext uri="{FF2B5EF4-FFF2-40B4-BE49-F238E27FC236}">
                    <a16:creationId xmlns:a16="http://schemas.microsoft.com/office/drawing/2014/main" id="{48EE4FBE-2DA0-44B0-B4C9-B4ACD8889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1">
                <a:extLst>
                  <a:ext uri="{FF2B5EF4-FFF2-40B4-BE49-F238E27FC236}">
                    <a16:creationId xmlns:a16="http://schemas.microsoft.com/office/drawing/2014/main" id="{350858FF-2E15-4B3E-9209-36EEC3BC7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2">
                <a:extLst>
                  <a:ext uri="{FF2B5EF4-FFF2-40B4-BE49-F238E27FC236}">
                    <a16:creationId xmlns:a16="http://schemas.microsoft.com/office/drawing/2014/main" id="{D5B84CB0-C1EB-48F0-81C0-A2EF53E50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3">
                <a:extLst>
                  <a:ext uri="{FF2B5EF4-FFF2-40B4-BE49-F238E27FC236}">
                    <a16:creationId xmlns:a16="http://schemas.microsoft.com/office/drawing/2014/main" id="{A41497B8-AB8A-4090-A901-337B842DFD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">
                <a:extLst>
                  <a:ext uri="{FF2B5EF4-FFF2-40B4-BE49-F238E27FC236}">
                    <a16:creationId xmlns:a16="http://schemas.microsoft.com/office/drawing/2014/main" id="{CB87C1A6-038C-471A-8316-748F90ADD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5">
                <a:extLst>
                  <a:ext uri="{FF2B5EF4-FFF2-40B4-BE49-F238E27FC236}">
                    <a16:creationId xmlns:a16="http://schemas.microsoft.com/office/drawing/2014/main" id="{3EF62E49-56AD-4520-92AF-C2748C10F2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6">
                <a:extLst>
                  <a:ext uri="{FF2B5EF4-FFF2-40B4-BE49-F238E27FC236}">
                    <a16:creationId xmlns:a16="http://schemas.microsoft.com/office/drawing/2014/main" id="{96FCA361-890F-4218-B09E-45A641DB99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57">
                <a:extLst>
                  <a:ext uri="{FF2B5EF4-FFF2-40B4-BE49-F238E27FC236}">
                    <a16:creationId xmlns:a16="http://schemas.microsoft.com/office/drawing/2014/main" id="{D5A3188C-07A5-4AFE-918E-281A86B91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58">
                <a:extLst>
                  <a:ext uri="{FF2B5EF4-FFF2-40B4-BE49-F238E27FC236}">
                    <a16:creationId xmlns:a16="http://schemas.microsoft.com/office/drawing/2014/main" id="{AA3A54DF-F014-4D52-90C1-93A0E72D2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3" name="文本占位符 65">
            <a:extLst>
              <a:ext uri="{FF2B5EF4-FFF2-40B4-BE49-F238E27FC236}">
                <a16:creationId xmlns:a16="http://schemas.microsoft.com/office/drawing/2014/main" id="{A153AA9C-3705-4AAF-B50D-DC34E4633785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89226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手机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FC851A91-2696-4EFC-818B-38A8BC9CD48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712208" y="1425576"/>
            <a:ext cx="2761487" cy="5432425"/>
          </a:xfrm>
          <a:custGeom>
            <a:avLst/>
            <a:gdLst>
              <a:gd name="connsiteX0" fmla="*/ 226557 w 2727960"/>
              <a:gd name="connsiteY0" fmla="*/ 0 h 5432425"/>
              <a:gd name="connsiteX1" fmla="*/ 2501403 w 2727960"/>
              <a:gd name="connsiteY1" fmla="*/ 0 h 5432425"/>
              <a:gd name="connsiteX2" fmla="*/ 2727960 w 2727960"/>
              <a:gd name="connsiteY2" fmla="*/ 226557 h 5432425"/>
              <a:gd name="connsiteX3" fmla="*/ 2727960 w 2727960"/>
              <a:gd name="connsiteY3" fmla="*/ 5432425 h 5432425"/>
              <a:gd name="connsiteX4" fmla="*/ 0 w 2727960"/>
              <a:gd name="connsiteY4" fmla="*/ 5432425 h 5432425"/>
              <a:gd name="connsiteX5" fmla="*/ 0 w 2727960"/>
              <a:gd name="connsiteY5" fmla="*/ 226557 h 5432425"/>
              <a:gd name="connsiteX6" fmla="*/ 226557 w 2727960"/>
              <a:gd name="connsiteY6" fmla="*/ 0 h 543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27960" h="5432425">
                <a:moveTo>
                  <a:pt x="226557" y="0"/>
                </a:moveTo>
                <a:lnTo>
                  <a:pt x="2501403" y="0"/>
                </a:lnTo>
                <a:cubicBezTo>
                  <a:pt x="2626527" y="0"/>
                  <a:pt x="2727960" y="101433"/>
                  <a:pt x="2727960" y="226557"/>
                </a:cubicBezTo>
                <a:lnTo>
                  <a:pt x="2727960" y="5432425"/>
                </a:lnTo>
                <a:lnTo>
                  <a:pt x="0" y="5432425"/>
                </a:lnTo>
                <a:lnTo>
                  <a:pt x="0" y="226557"/>
                </a:lnTo>
                <a:cubicBezTo>
                  <a:pt x="0" y="101433"/>
                  <a:pt x="101433" y="0"/>
                  <a:pt x="2265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844D37-073C-4610-8779-61E112A24D3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7"/>
          <a:stretch/>
        </p:blipFill>
        <p:spPr>
          <a:xfrm>
            <a:off x="4023982" y="970876"/>
            <a:ext cx="4144035" cy="588712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F9976BE-55E9-4E9E-ABBD-793CA89F037A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260680F-ECAA-4D59-8FEB-5D0D8DA95B8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81DBE006-A25C-44A0-9AF5-411F75B51F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91AC3BDE-5BDC-444D-975A-87A9EF3F3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2">
              <a:extLst>
                <a:ext uri="{FF2B5EF4-FFF2-40B4-BE49-F238E27FC236}">
                  <a16:creationId xmlns:a16="http://schemas.microsoft.com/office/drawing/2014/main" id="{B64AAA0D-3A52-4EC3-AB22-12464DFDC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3">
              <a:extLst>
                <a:ext uri="{FF2B5EF4-FFF2-40B4-BE49-F238E27FC236}">
                  <a16:creationId xmlns:a16="http://schemas.microsoft.com/office/drawing/2014/main" id="{4DFFFB12-78C4-4F0D-AD90-F8259DA2B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4">
              <a:extLst>
                <a:ext uri="{FF2B5EF4-FFF2-40B4-BE49-F238E27FC236}">
                  <a16:creationId xmlns:a16="http://schemas.microsoft.com/office/drawing/2014/main" id="{A7536A1F-F950-4287-94FC-3B0202544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A3455568-7D4F-47BF-BF98-9993531E6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6">
              <a:extLst>
                <a:ext uri="{FF2B5EF4-FFF2-40B4-BE49-F238E27FC236}">
                  <a16:creationId xmlns:a16="http://schemas.microsoft.com/office/drawing/2014/main" id="{A8240DFA-9E0C-4579-AB1C-0162E66AC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7A238C7A-473F-48E5-ACE2-0602577C472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BCE27E9-FE2E-43A8-BD5A-D15899D3F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C10416DF-6CF5-40AE-890B-E772F443D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43372815-F368-4ED5-BE7B-09108713A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BA0D7251-6998-49DA-926E-796D4EDCB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EEDD8667-BE41-43DC-A358-7180A179E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8D00B370-3F80-4287-8A71-CB7E556D9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F4751B9B-D59E-4594-B27D-0ECC9F28F2EB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14F05B92-72CD-4FC2-92BD-2EBE7D3C9767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7" name="椭圆 76">
              <a:extLst>
                <a:ext uri="{FF2B5EF4-FFF2-40B4-BE49-F238E27FC236}">
                  <a16:creationId xmlns:a16="http://schemas.microsoft.com/office/drawing/2014/main" id="{49D84261-FCCC-406D-BB96-48DBFD9499B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8532B412-BF1D-419D-B6D2-DFD3A04A6D90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9" name="Freeform 7">
                <a:extLst>
                  <a:ext uri="{FF2B5EF4-FFF2-40B4-BE49-F238E27FC236}">
                    <a16:creationId xmlns:a16="http://schemas.microsoft.com/office/drawing/2014/main" id="{E890A190-2E52-455C-BD01-95137C3DF9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9">
                <a:extLst>
                  <a:ext uri="{FF2B5EF4-FFF2-40B4-BE49-F238E27FC236}">
                    <a16:creationId xmlns:a16="http://schemas.microsoft.com/office/drawing/2014/main" id="{106619BB-562E-4784-8EE7-5C2E75F825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0">
                <a:extLst>
                  <a:ext uri="{FF2B5EF4-FFF2-40B4-BE49-F238E27FC236}">
                    <a16:creationId xmlns:a16="http://schemas.microsoft.com/office/drawing/2014/main" id="{293A581A-E831-4103-B9B7-4143FC4CD6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1">
                <a:extLst>
                  <a:ext uri="{FF2B5EF4-FFF2-40B4-BE49-F238E27FC236}">
                    <a16:creationId xmlns:a16="http://schemas.microsoft.com/office/drawing/2014/main" id="{389C9D4F-C196-4B87-A496-C9B0E44F29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2">
                <a:extLst>
                  <a:ext uri="{FF2B5EF4-FFF2-40B4-BE49-F238E27FC236}">
                    <a16:creationId xmlns:a16="http://schemas.microsoft.com/office/drawing/2014/main" id="{E2FFB9EE-BA6D-448B-B5C1-2790B7CADE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3">
                <a:extLst>
                  <a:ext uri="{FF2B5EF4-FFF2-40B4-BE49-F238E27FC236}">
                    <a16:creationId xmlns:a16="http://schemas.microsoft.com/office/drawing/2014/main" id="{1BD366BD-60DB-43F1-B8D3-CB0248EF4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4">
                <a:extLst>
                  <a:ext uri="{FF2B5EF4-FFF2-40B4-BE49-F238E27FC236}">
                    <a16:creationId xmlns:a16="http://schemas.microsoft.com/office/drawing/2014/main" id="{E519707E-5F8A-410E-9D77-C0A7C5B0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4FAF17A2-4E3D-4253-8DBA-4FFCEFA5F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6">
                <a:extLst>
                  <a:ext uri="{FF2B5EF4-FFF2-40B4-BE49-F238E27FC236}">
                    <a16:creationId xmlns:a16="http://schemas.microsoft.com/office/drawing/2014/main" id="{E30F5AFF-D7D2-46C7-ABB0-F806862687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7">
                <a:extLst>
                  <a:ext uri="{FF2B5EF4-FFF2-40B4-BE49-F238E27FC236}">
                    <a16:creationId xmlns:a16="http://schemas.microsoft.com/office/drawing/2014/main" id="{0E5867A6-7F38-4DB7-80B1-3042CCB57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8">
                <a:extLst>
                  <a:ext uri="{FF2B5EF4-FFF2-40B4-BE49-F238E27FC236}">
                    <a16:creationId xmlns:a16="http://schemas.microsoft.com/office/drawing/2014/main" id="{4E08BDE6-C14E-4A0B-9752-804BA469E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9">
                <a:extLst>
                  <a:ext uri="{FF2B5EF4-FFF2-40B4-BE49-F238E27FC236}">
                    <a16:creationId xmlns:a16="http://schemas.microsoft.com/office/drawing/2014/main" id="{E9414496-E6BE-4D21-A307-3AF7A3F81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60D0DECE-E1CC-4BAF-803C-A3991408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">
                <a:extLst>
                  <a:ext uri="{FF2B5EF4-FFF2-40B4-BE49-F238E27FC236}">
                    <a16:creationId xmlns:a16="http://schemas.microsoft.com/office/drawing/2014/main" id="{719A83BA-6FA4-4157-AD96-FD8436B4A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">
                <a:extLst>
                  <a:ext uri="{FF2B5EF4-FFF2-40B4-BE49-F238E27FC236}">
                    <a16:creationId xmlns:a16="http://schemas.microsoft.com/office/drawing/2014/main" id="{B0725B09-D7BF-47B1-BDC4-4B7877A0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">
                <a:extLst>
                  <a:ext uri="{FF2B5EF4-FFF2-40B4-BE49-F238E27FC236}">
                    <a16:creationId xmlns:a16="http://schemas.microsoft.com/office/drawing/2014/main" id="{6075A37F-A83B-41D9-8D1A-28A9FF8FD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">
                <a:extLst>
                  <a:ext uri="{FF2B5EF4-FFF2-40B4-BE49-F238E27FC236}">
                    <a16:creationId xmlns:a16="http://schemas.microsoft.com/office/drawing/2014/main" id="{FB89E365-3054-4014-A655-304B24419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5">
                <a:extLst>
                  <a:ext uri="{FF2B5EF4-FFF2-40B4-BE49-F238E27FC236}">
                    <a16:creationId xmlns:a16="http://schemas.microsoft.com/office/drawing/2014/main" id="{6C9D2D82-3354-4D9B-BA01-B980AA299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6">
                <a:extLst>
                  <a:ext uri="{FF2B5EF4-FFF2-40B4-BE49-F238E27FC236}">
                    <a16:creationId xmlns:a16="http://schemas.microsoft.com/office/drawing/2014/main" id="{F8C6E3F6-466E-4BD9-8ABE-A7BF93612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7">
                <a:extLst>
                  <a:ext uri="{FF2B5EF4-FFF2-40B4-BE49-F238E27FC236}">
                    <a16:creationId xmlns:a16="http://schemas.microsoft.com/office/drawing/2014/main" id="{6B4A08BF-DB82-4045-B9BD-C76B4B224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8">
                <a:extLst>
                  <a:ext uri="{FF2B5EF4-FFF2-40B4-BE49-F238E27FC236}">
                    <a16:creationId xmlns:a16="http://schemas.microsoft.com/office/drawing/2014/main" id="{2C2698D5-4CC8-4096-8388-41F0B141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9">
                <a:extLst>
                  <a:ext uri="{FF2B5EF4-FFF2-40B4-BE49-F238E27FC236}">
                    <a16:creationId xmlns:a16="http://schemas.microsoft.com/office/drawing/2014/main" id="{3CA7F333-036F-4D3A-8379-954A546AD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30">
                <a:extLst>
                  <a:ext uri="{FF2B5EF4-FFF2-40B4-BE49-F238E27FC236}">
                    <a16:creationId xmlns:a16="http://schemas.microsoft.com/office/drawing/2014/main" id="{6A889E60-E004-44E6-8DC4-80FDAF556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31">
                <a:extLst>
                  <a:ext uri="{FF2B5EF4-FFF2-40B4-BE49-F238E27FC236}">
                    <a16:creationId xmlns:a16="http://schemas.microsoft.com/office/drawing/2014/main" id="{F8EC713C-7F39-4E7F-9124-A6DC086A3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32">
                <a:extLst>
                  <a:ext uri="{FF2B5EF4-FFF2-40B4-BE49-F238E27FC236}">
                    <a16:creationId xmlns:a16="http://schemas.microsoft.com/office/drawing/2014/main" id="{BD05F458-1BF9-4554-BD03-1CC771107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33">
                <a:extLst>
                  <a:ext uri="{FF2B5EF4-FFF2-40B4-BE49-F238E27FC236}">
                    <a16:creationId xmlns:a16="http://schemas.microsoft.com/office/drawing/2014/main" id="{108B5BBC-0148-40A7-B488-874917E52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34">
                <a:extLst>
                  <a:ext uri="{FF2B5EF4-FFF2-40B4-BE49-F238E27FC236}">
                    <a16:creationId xmlns:a16="http://schemas.microsoft.com/office/drawing/2014/main" id="{1616CC80-2016-4951-8901-9EF2653D0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46">
                <a:extLst>
                  <a:ext uri="{FF2B5EF4-FFF2-40B4-BE49-F238E27FC236}">
                    <a16:creationId xmlns:a16="http://schemas.microsoft.com/office/drawing/2014/main" id="{E960C6CD-A6EC-4E56-B561-F5CFDAA1B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47">
                <a:extLst>
                  <a:ext uri="{FF2B5EF4-FFF2-40B4-BE49-F238E27FC236}">
                    <a16:creationId xmlns:a16="http://schemas.microsoft.com/office/drawing/2014/main" id="{19F4DCC6-2AA1-4311-85A6-80266620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48">
                <a:extLst>
                  <a:ext uri="{FF2B5EF4-FFF2-40B4-BE49-F238E27FC236}">
                    <a16:creationId xmlns:a16="http://schemas.microsoft.com/office/drawing/2014/main" id="{449AF28D-AC2C-4019-9D73-A1D76DC0A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49">
                <a:extLst>
                  <a:ext uri="{FF2B5EF4-FFF2-40B4-BE49-F238E27FC236}">
                    <a16:creationId xmlns:a16="http://schemas.microsoft.com/office/drawing/2014/main" id="{261E6B36-4EA9-458A-A45A-5C0DCB8AA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0">
                <a:extLst>
                  <a:ext uri="{FF2B5EF4-FFF2-40B4-BE49-F238E27FC236}">
                    <a16:creationId xmlns:a16="http://schemas.microsoft.com/office/drawing/2014/main" id="{398D5C21-3C08-4CE5-8431-DCF060E8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1">
                <a:extLst>
                  <a:ext uri="{FF2B5EF4-FFF2-40B4-BE49-F238E27FC236}">
                    <a16:creationId xmlns:a16="http://schemas.microsoft.com/office/drawing/2014/main" id="{4192854D-D3F3-47FD-A312-9585E9805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2">
                <a:extLst>
                  <a:ext uri="{FF2B5EF4-FFF2-40B4-BE49-F238E27FC236}">
                    <a16:creationId xmlns:a16="http://schemas.microsoft.com/office/drawing/2014/main" id="{4A745892-B11A-4AA7-AB7F-9B5992181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3">
                <a:extLst>
                  <a:ext uri="{FF2B5EF4-FFF2-40B4-BE49-F238E27FC236}">
                    <a16:creationId xmlns:a16="http://schemas.microsoft.com/office/drawing/2014/main" id="{C6DAA62A-F51F-458C-A4DE-5FCFC79E7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">
                <a:extLst>
                  <a:ext uri="{FF2B5EF4-FFF2-40B4-BE49-F238E27FC236}">
                    <a16:creationId xmlns:a16="http://schemas.microsoft.com/office/drawing/2014/main" id="{BEE763DA-3920-4419-8ADF-6DB021D0A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5">
                <a:extLst>
                  <a:ext uri="{FF2B5EF4-FFF2-40B4-BE49-F238E27FC236}">
                    <a16:creationId xmlns:a16="http://schemas.microsoft.com/office/drawing/2014/main" id="{C61D19DF-3339-4382-A40A-732CC59E55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6">
                <a:extLst>
                  <a:ext uri="{FF2B5EF4-FFF2-40B4-BE49-F238E27FC236}">
                    <a16:creationId xmlns:a16="http://schemas.microsoft.com/office/drawing/2014/main" id="{30E3AF9D-0C54-4370-87D3-B855193D7E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7">
                <a:extLst>
                  <a:ext uri="{FF2B5EF4-FFF2-40B4-BE49-F238E27FC236}">
                    <a16:creationId xmlns:a16="http://schemas.microsoft.com/office/drawing/2014/main" id="{376F742D-A326-4786-8510-2DFE12341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8">
                <a:extLst>
                  <a:ext uri="{FF2B5EF4-FFF2-40B4-BE49-F238E27FC236}">
                    <a16:creationId xmlns:a16="http://schemas.microsoft.com/office/drawing/2014/main" id="{1497B6C5-83CF-4DA4-801C-5AFDAB3D5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9" name="文本占位符 65">
            <a:extLst>
              <a:ext uri="{FF2B5EF4-FFF2-40B4-BE49-F238E27FC236}">
                <a16:creationId xmlns:a16="http://schemas.microsoft.com/office/drawing/2014/main" id="{6592DB98-26D7-4C62-AD48-AD0920FC3D51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2746759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电脑样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92560382-7E68-4B32-92B5-A2C94E7B86B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8" name="Freeform 19">
              <a:extLst>
                <a:ext uri="{FF2B5EF4-FFF2-40B4-BE49-F238E27FC236}">
                  <a16:creationId xmlns:a16="http://schemas.microsoft.com/office/drawing/2014/main" id="{E636BE14-C0D2-4D61-BB38-3EE8B26A02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47AD7C1-3AD6-47A0-B194-8FB91C072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2">
              <a:extLst>
                <a:ext uri="{FF2B5EF4-FFF2-40B4-BE49-F238E27FC236}">
                  <a16:creationId xmlns:a16="http://schemas.microsoft.com/office/drawing/2014/main" id="{AC26C9D8-7E95-4A44-8495-C575D7A83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3">
              <a:extLst>
                <a:ext uri="{FF2B5EF4-FFF2-40B4-BE49-F238E27FC236}">
                  <a16:creationId xmlns:a16="http://schemas.microsoft.com/office/drawing/2014/main" id="{43E9C3BF-6E9A-4AB8-B7FD-88012E35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4">
              <a:extLst>
                <a:ext uri="{FF2B5EF4-FFF2-40B4-BE49-F238E27FC236}">
                  <a16:creationId xmlns:a16="http://schemas.microsoft.com/office/drawing/2014/main" id="{F3CC13E6-75EE-47C5-93E3-4D979EE2D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5">
              <a:extLst>
                <a:ext uri="{FF2B5EF4-FFF2-40B4-BE49-F238E27FC236}">
                  <a16:creationId xmlns:a16="http://schemas.microsoft.com/office/drawing/2014/main" id="{EC0BD02F-34CC-4BA4-8347-86CB32878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26">
              <a:extLst>
                <a:ext uri="{FF2B5EF4-FFF2-40B4-BE49-F238E27FC236}">
                  <a16:creationId xmlns:a16="http://schemas.microsoft.com/office/drawing/2014/main" id="{81E1755D-3D9F-4D16-B600-8027B8837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9E297B44-AF06-42C5-BF81-53DF85589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8AA09C0F-AF5F-4F78-ABEC-E7815728C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8890EF4E-57B7-4994-BA3F-F25E177E5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1E9F0B4D-1A6A-4C11-BB61-C76C2B29E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65EF05F4-A63B-4C09-9302-44D15E908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46A1244-CC2B-4313-B3AC-C6DCEC59A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691E85B0-0064-4CF9-893C-93565883F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65" name="椭圆 64">
            <a:extLst>
              <a:ext uri="{FF2B5EF4-FFF2-40B4-BE49-F238E27FC236}">
                <a16:creationId xmlns:a16="http://schemas.microsoft.com/office/drawing/2014/main" id="{C91AC609-1C85-4B31-B732-372D2DCB66BD}"/>
              </a:ext>
            </a:extLst>
          </p:cNvPr>
          <p:cNvSpPr/>
          <p:nvPr userDrawn="1"/>
        </p:nvSpPr>
        <p:spPr>
          <a:xfrm>
            <a:off x="6958403" y="5702153"/>
            <a:ext cx="2640760" cy="529481"/>
          </a:xfrm>
          <a:prstGeom prst="ellipse">
            <a:avLst/>
          </a:prstGeom>
          <a:solidFill>
            <a:schemeClr val="bg2">
              <a:lumMod val="50000"/>
              <a:alpha val="32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C69C672-6372-4EEC-81B5-8A467BF9800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469" y="1494982"/>
            <a:ext cx="5799137" cy="4525085"/>
          </a:xfrm>
          <a:prstGeom prst="rect">
            <a:avLst/>
          </a:prstGeom>
        </p:spPr>
      </p:pic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014561A0-BE0B-400B-9310-464A4659692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75656" y="1711325"/>
            <a:ext cx="5324475" cy="30146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E9C6B18-D060-444B-A14D-F88EC02D472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6E523764-D2B2-4F67-8391-EBFE3731D5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5F321BF-3156-4054-84B5-C870628FD3AC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434CB82C-1B5C-4726-9121-6C9D13DCFFF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A40700DD-4DE6-48BA-85E9-F38FD9A29D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4" name="Freeform 7">
                <a:extLst>
                  <a:ext uri="{FF2B5EF4-FFF2-40B4-BE49-F238E27FC236}">
                    <a16:creationId xmlns:a16="http://schemas.microsoft.com/office/drawing/2014/main" id="{AB1FFE08-0928-48AE-B886-8151D1637F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BA010DF6-936F-45D4-9005-6989C9EB0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0">
                <a:extLst>
                  <a:ext uri="{FF2B5EF4-FFF2-40B4-BE49-F238E27FC236}">
                    <a16:creationId xmlns:a16="http://schemas.microsoft.com/office/drawing/2014/main" id="{4B8E84F8-D9FB-4D45-A56C-2E2162E2D2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1">
                <a:extLst>
                  <a:ext uri="{FF2B5EF4-FFF2-40B4-BE49-F238E27FC236}">
                    <a16:creationId xmlns:a16="http://schemas.microsoft.com/office/drawing/2014/main" id="{DDDAFEB3-913F-4C4D-9445-B34410C1F0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2">
                <a:extLst>
                  <a:ext uri="{FF2B5EF4-FFF2-40B4-BE49-F238E27FC236}">
                    <a16:creationId xmlns:a16="http://schemas.microsoft.com/office/drawing/2014/main" id="{0007D336-361E-473B-87EF-2799716810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97C4FA5B-7C45-4753-9C81-6CC326798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757CE777-032E-48A0-B724-6B4155573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2589976A-0533-410E-BA22-3076CD2F0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789A7A9C-5D88-4CFE-949C-4BD50C637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54737033-7EFA-45ED-9A3E-3C513D17F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F84FD3ED-D293-44A3-8B6B-74990915C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EBC32428-8F94-40E6-8315-EC74B7B882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C614F9F3-BD52-4D49-8A44-9307C921A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A098812A-76D1-450F-8C4D-56268F1D2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BC160648-C668-4C43-B618-7940BA9E0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51EC974B-C963-46EE-AF86-EEA8FA573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A0540C07-CC80-4082-9996-C1B431F42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E208746-0331-4CFC-ACF1-C6A2B665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4DE0AB4B-5814-4858-A792-4AF54F7D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E9C4E9A3-D1F9-40C5-8266-020B72D15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EFD38642-7EC6-47D5-B6E1-F91E3945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425EE517-DF5D-4520-9FBC-F3A90548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03D1E9A4-410B-4758-94EC-8E4C4C1E24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9B6519BC-8899-4A39-B573-ABA97D254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80F81BCC-56FB-423C-8EDB-BBA82585E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7F17D343-7060-4157-AC10-AF51C2D8D1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B86364ED-65A4-47E0-BC1C-163B5F83F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46">
                <a:extLst>
                  <a:ext uri="{FF2B5EF4-FFF2-40B4-BE49-F238E27FC236}">
                    <a16:creationId xmlns:a16="http://schemas.microsoft.com/office/drawing/2014/main" id="{24EDAF91-56AD-4135-A681-5F5914388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47">
                <a:extLst>
                  <a:ext uri="{FF2B5EF4-FFF2-40B4-BE49-F238E27FC236}">
                    <a16:creationId xmlns:a16="http://schemas.microsoft.com/office/drawing/2014/main" id="{8709186E-F0B3-4EDC-9ADA-C3B1A79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48">
                <a:extLst>
                  <a:ext uri="{FF2B5EF4-FFF2-40B4-BE49-F238E27FC236}">
                    <a16:creationId xmlns:a16="http://schemas.microsoft.com/office/drawing/2014/main" id="{8B1B148C-AAF9-4A2E-B640-E5777F317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49">
                <a:extLst>
                  <a:ext uri="{FF2B5EF4-FFF2-40B4-BE49-F238E27FC236}">
                    <a16:creationId xmlns:a16="http://schemas.microsoft.com/office/drawing/2014/main" id="{A3054E55-3FBB-497B-9E98-A559A1EDF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50">
                <a:extLst>
                  <a:ext uri="{FF2B5EF4-FFF2-40B4-BE49-F238E27FC236}">
                    <a16:creationId xmlns:a16="http://schemas.microsoft.com/office/drawing/2014/main" id="{2A49CD72-709C-4ECA-9927-9283F6794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51">
                <a:extLst>
                  <a:ext uri="{FF2B5EF4-FFF2-40B4-BE49-F238E27FC236}">
                    <a16:creationId xmlns:a16="http://schemas.microsoft.com/office/drawing/2014/main" id="{45B7F737-6C27-4377-93E8-DCB7F16344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52">
                <a:extLst>
                  <a:ext uri="{FF2B5EF4-FFF2-40B4-BE49-F238E27FC236}">
                    <a16:creationId xmlns:a16="http://schemas.microsoft.com/office/drawing/2014/main" id="{3990D280-F9BC-41C0-B636-5D715AAED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53">
                <a:extLst>
                  <a:ext uri="{FF2B5EF4-FFF2-40B4-BE49-F238E27FC236}">
                    <a16:creationId xmlns:a16="http://schemas.microsoft.com/office/drawing/2014/main" id="{FE695BB3-06B3-432D-AD8A-EE424C66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54">
                <a:extLst>
                  <a:ext uri="{FF2B5EF4-FFF2-40B4-BE49-F238E27FC236}">
                    <a16:creationId xmlns:a16="http://schemas.microsoft.com/office/drawing/2014/main" id="{0B1A949F-5E5C-4D41-887C-874F10073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55">
                <a:extLst>
                  <a:ext uri="{FF2B5EF4-FFF2-40B4-BE49-F238E27FC236}">
                    <a16:creationId xmlns:a16="http://schemas.microsoft.com/office/drawing/2014/main" id="{50D566C5-2FBE-4030-9DD4-D708F2D3CC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56">
                <a:extLst>
                  <a:ext uri="{FF2B5EF4-FFF2-40B4-BE49-F238E27FC236}">
                    <a16:creationId xmlns:a16="http://schemas.microsoft.com/office/drawing/2014/main" id="{34D413B5-D4A3-48D9-AE01-F864115271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57">
                <a:extLst>
                  <a:ext uri="{FF2B5EF4-FFF2-40B4-BE49-F238E27FC236}">
                    <a16:creationId xmlns:a16="http://schemas.microsoft.com/office/drawing/2014/main" id="{05FC6845-0B7E-40E1-915E-200B70D83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58">
                <a:extLst>
                  <a:ext uri="{FF2B5EF4-FFF2-40B4-BE49-F238E27FC236}">
                    <a16:creationId xmlns:a16="http://schemas.microsoft.com/office/drawing/2014/main" id="{A564A46E-173E-4BC7-9D59-5012FA74D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14" name="文本占位符 65">
            <a:extLst>
              <a:ext uri="{FF2B5EF4-FFF2-40B4-BE49-F238E27FC236}">
                <a16:creationId xmlns:a16="http://schemas.microsoft.com/office/drawing/2014/main" id="{72AB1941-7269-4209-83A0-3BA98E6BB03D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3553213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音乐播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E25081-82D7-4CD8-9970-11E933042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A285B1F-5A95-460D-828B-D675E1BF8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443BCB-E748-45DD-BEEE-363F4DBF7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图片占位符 7">
            <a:extLst>
              <a:ext uri="{FF2B5EF4-FFF2-40B4-BE49-F238E27FC236}">
                <a16:creationId xmlns:a16="http://schemas.microsoft.com/office/drawing/2014/main" id="{260981B6-C1E2-4958-BFA4-F59869388A7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989570" y="2431013"/>
            <a:ext cx="2595932" cy="2595932"/>
          </a:xfrm>
          <a:prstGeom prst="ellipse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285219E-AE78-4108-B3C4-9B5DB93C2556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6F1B465-2E8F-4534-9119-74DE7373052E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88B1B33F-4A2E-433C-9DBB-0AEF6002E87A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BE6327B0-E2A1-496B-9908-99673E3BE62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472AA650-8A21-46AC-A07B-5BA972DFAB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9">
                <a:extLst>
                  <a:ext uri="{FF2B5EF4-FFF2-40B4-BE49-F238E27FC236}">
                    <a16:creationId xmlns:a16="http://schemas.microsoft.com/office/drawing/2014/main" id="{F128E11A-B31F-4D7F-B0DF-D36F21A7B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">
                <a:extLst>
                  <a:ext uri="{FF2B5EF4-FFF2-40B4-BE49-F238E27FC236}">
                    <a16:creationId xmlns:a16="http://schemas.microsoft.com/office/drawing/2014/main" id="{230EA30A-FCFF-485A-A1F0-980D4CE0C9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11">
                <a:extLst>
                  <a:ext uri="{FF2B5EF4-FFF2-40B4-BE49-F238E27FC236}">
                    <a16:creationId xmlns:a16="http://schemas.microsoft.com/office/drawing/2014/main" id="{DC270CA0-F50C-4513-B20D-271E10D984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12">
                <a:extLst>
                  <a:ext uri="{FF2B5EF4-FFF2-40B4-BE49-F238E27FC236}">
                    <a16:creationId xmlns:a16="http://schemas.microsoft.com/office/drawing/2014/main" id="{8A88422B-8DCD-4154-9056-B91E7282C3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13">
                <a:extLst>
                  <a:ext uri="{FF2B5EF4-FFF2-40B4-BE49-F238E27FC236}">
                    <a16:creationId xmlns:a16="http://schemas.microsoft.com/office/drawing/2014/main" id="{DBB18FDD-5161-4FAD-BF2B-DC5E8E5B5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4">
                <a:extLst>
                  <a:ext uri="{FF2B5EF4-FFF2-40B4-BE49-F238E27FC236}">
                    <a16:creationId xmlns:a16="http://schemas.microsoft.com/office/drawing/2014/main" id="{9CFD7459-ECE3-4902-953F-C7BB5820D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7D59C1F8-486A-4841-9EA3-B8D734BE9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621EB56C-3E49-4D66-A9B7-856962BEF1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E4087131-3F0F-4514-8B97-70F5405865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B6A358AA-E63A-457D-9E28-13DD9E3B6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AD68BA2F-1DE1-440D-877B-7BB021FDA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id="{BF69C310-5819-44B8-8F04-ECB3D88E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1">
                <a:extLst>
                  <a:ext uri="{FF2B5EF4-FFF2-40B4-BE49-F238E27FC236}">
                    <a16:creationId xmlns:a16="http://schemas.microsoft.com/office/drawing/2014/main" id="{28AE5E55-37FD-44FE-9E7F-FC58BCEF85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2">
                <a:extLst>
                  <a:ext uri="{FF2B5EF4-FFF2-40B4-BE49-F238E27FC236}">
                    <a16:creationId xmlns:a16="http://schemas.microsoft.com/office/drawing/2014/main" id="{98CE4181-15BD-4BD9-AA24-4BC483F9A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3">
                <a:extLst>
                  <a:ext uri="{FF2B5EF4-FFF2-40B4-BE49-F238E27FC236}">
                    <a16:creationId xmlns:a16="http://schemas.microsoft.com/office/drawing/2014/main" id="{05EF2088-CAC8-482C-98D2-64DBF2C56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4">
                <a:extLst>
                  <a:ext uri="{FF2B5EF4-FFF2-40B4-BE49-F238E27FC236}">
                    <a16:creationId xmlns:a16="http://schemas.microsoft.com/office/drawing/2014/main" id="{2DC10A14-8C3D-423C-9014-A82F8574D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5">
                <a:extLst>
                  <a:ext uri="{FF2B5EF4-FFF2-40B4-BE49-F238E27FC236}">
                    <a16:creationId xmlns:a16="http://schemas.microsoft.com/office/drawing/2014/main" id="{5AF94D15-9D7D-4FCE-B46D-A2379264F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43DD58D9-E9D0-4E4A-A5A5-97CBABC9A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7">
                <a:extLst>
                  <a:ext uri="{FF2B5EF4-FFF2-40B4-BE49-F238E27FC236}">
                    <a16:creationId xmlns:a16="http://schemas.microsoft.com/office/drawing/2014/main" id="{5E55492F-165F-4717-8D3A-FF0A662E0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8">
                <a:extLst>
                  <a:ext uri="{FF2B5EF4-FFF2-40B4-BE49-F238E27FC236}">
                    <a16:creationId xmlns:a16="http://schemas.microsoft.com/office/drawing/2014/main" id="{2C89B896-AA33-446B-987C-BA81EE604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29">
                <a:extLst>
                  <a:ext uri="{FF2B5EF4-FFF2-40B4-BE49-F238E27FC236}">
                    <a16:creationId xmlns:a16="http://schemas.microsoft.com/office/drawing/2014/main" id="{84E133B0-9220-4519-AA86-ED2146DB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0">
                <a:extLst>
                  <a:ext uri="{FF2B5EF4-FFF2-40B4-BE49-F238E27FC236}">
                    <a16:creationId xmlns:a16="http://schemas.microsoft.com/office/drawing/2014/main" id="{59980636-F1AC-44C6-9C51-8BE9DD43C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31">
                <a:extLst>
                  <a:ext uri="{FF2B5EF4-FFF2-40B4-BE49-F238E27FC236}">
                    <a16:creationId xmlns:a16="http://schemas.microsoft.com/office/drawing/2014/main" id="{20BFF3BA-50CF-4F6A-806F-2F596DA78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32">
                <a:extLst>
                  <a:ext uri="{FF2B5EF4-FFF2-40B4-BE49-F238E27FC236}">
                    <a16:creationId xmlns:a16="http://schemas.microsoft.com/office/drawing/2014/main" id="{EA31E573-8534-41D4-9B59-81ED9538F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33">
                <a:extLst>
                  <a:ext uri="{FF2B5EF4-FFF2-40B4-BE49-F238E27FC236}">
                    <a16:creationId xmlns:a16="http://schemas.microsoft.com/office/drawing/2014/main" id="{87A5BEF7-581F-447D-A6A6-DB47DAA1A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A96D8D9C-3A72-4C79-AC3A-5B1EEC1DF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46">
                <a:extLst>
                  <a:ext uri="{FF2B5EF4-FFF2-40B4-BE49-F238E27FC236}">
                    <a16:creationId xmlns:a16="http://schemas.microsoft.com/office/drawing/2014/main" id="{EEB391CB-8629-4B8C-B1C0-81B5D1A9B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47">
                <a:extLst>
                  <a:ext uri="{FF2B5EF4-FFF2-40B4-BE49-F238E27FC236}">
                    <a16:creationId xmlns:a16="http://schemas.microsoft.com/office/drawing/2014/main" id="{3BC27A46-D97C-486B-A9E8-D226CD85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48">
                <a:extLst>
                  <a:ext uri="{FF2B5EF4-FFF2-40B4-BE49-F238E27FC236}">
                    <a16:creationId xmlns:a16="http://schemas.microsoft.com/office/drawing/2014/main" id="{ABF9415B-8439-4757-A3E6-B26C7F65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9">
                <a:extLst>
                  <a:ext uri="{FF2B5EF4-FFF2-40B4-BE49-F238E27FC236}">
                    <a16:creationId xmlns:a16="http://schemas.microsoft.com/office/drawing/2014/main" id="{08DD2BB5-BC61-4489-B781-CDDE4E32F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50">
                <a:extLst>
                  <a:ext uri="{FF2B5EF4-FFF2-40B4-BE49-F238E27FC236}">
                    <a16:creationId xmlns:a16="http://schemas.microsoft.com/office/drawing/2014/main" id="{0B8C7C3E-990C-4145-82BC-D34893430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51">
                <a:extLst>
                  <a:ext uri="{FF2B5EF4-FFF2-40B4-BE49-F238E27FC236}">
                    <a16:creationId xmlns:a16="http://schemas.microsoft.com/office/drawing/2014/main" id="{9C13ECA3-1723-4BD8-9B46-22A58C0D1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52">
                <a:extLst>
                  <a:ext uri="{FF2B5EF4-FFF2-40B4-BE49-F238E27FC236}">
                    <a16:creationId xmlns:a16="http://schemas.microsoft.com/office/drawing/2014/main" id="{DF887B1A-5588-43F1-8360-42F89DD72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53">
                <a:extLst>
                  <a:ext uri="{FF2B5EF4-FFF2-40B4-BE49-F238E27FC236}">
                    <a16:creationId xmlns:a16="http://schemas.microsoft.com/office/drawing/2014/main" id="{6F31F799-404F-4F80-A0BA-A8DCBD58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54">
                <a:extLst>
                  <a:ext uri="{FF2B5EF4-FFF2-40B4-BE49-F238E27FC236}">
                    <a16:creationId xmlns:a16="http://schemas.microsoft.com/office/drawing/2014/main" id="{0E351B5A-1C5C-4CA1-8499-BCF7D536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55">
                <a:extLst>
                  <a:ext uri="{FF2B5EF4-FFF2-40B4-BE49-F238E27FC236}">
                    <a16:creationId xmlns:a16="http://schemas.microsoft.com/office/drawing/2014/main" id="{D97D3AE0-FE61-4365-9484-60E31FA64A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56">
                <a:extLst>
                  <a:ext uri="{FF2B5EF4-FFF2-40B4-BE49-F238E27FC236}">
                    <a16:creationId xmlns:a16="http://schemas.microsoft.com/office/drawing/2014/main" id="{FEC6A65D-8BC7-4F69-A1A9-EFE5506CFE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57">
                <a:extLst>
                  <a:ext uri="{FF2B5EF4-FFF2-40B4-BE49-F238E27FC236}">
                    <a16:creationId xmlns:a16="http://schemas.microsoft.com/office/drawing/2014/main" id="{B91208B4-4D5F-4AA3-8695-9AB510823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58">
                <a:extLst>
                  <a:ext uri="{FF2B5EF4-FFF2-40B4-BE49-F238E27FC236}">
                    <a16:creationId xmlns:a16="http://schemas.microsoft.com/office/drawing/2014/main" id="{FEDC90AA-B488-4290-B3EC-C41FC304E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53" name="文本占位符 65">
            <a:extLst>
              <a:ext uri="{FF2B5EF4-FFF2-40B4-BE49-F238E27FC236}">
                <a16:creationId xmlns:a16="http://schemas.microsoft.com/office/drawing/2014/main" id="{0F572104-DCE9-40DA-8528-67A75B94F784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66037B8-6142-4544-AA78-C05A2DCD4FBB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6EEDD08-6CCF-4F57-98AA-8AA616DE3E5E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56" name="Freeform 19">
              <a:extLst>
                <a:ext uri="{FF2B5EF4-FFF2-40B4-BE49-F238E27FC236}">
                  <a16:creationId xmlns:a16="http://schemas.microsoft.com/office/drawing/2014/main" id="{E464A1A6-5055-4F49-964D-DDB44352C12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4DE87081-ECDF-4A42-BF4C-71BB154C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8" name="Freeform 22">
              <a:extLst>
                <a:ext uri="{FF2B5EF4-FFF2-40B4-BE49-F238E27FC236}">
                  <a16:creationId xmlns:a16="http://schemas.microsoft.com/office/drawing/2014/main" id="{E86B8BE2-2031-4112-AF56-762A39B41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59" name="Freeform 23">
              <a:extLst>
                <a:ext uri="{FF2B5EF4-FFF2-40B4-BE49-F238E27FC236}">
                  <a16:creationId xmlns:a16="http://schemas.microsoft.com/office/drawing/2014/main" id="{172A4CBF-A2D5-4FEB-BE1A-0EDF5A432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0" name="Freeform 24">
              <a:extLst>
                <a:ext uri="{FF2B5EF4-FFF2-40B4-BE49-F238E27FC236}">
                  <a16:creationId xmlns:a16="http://schemas.microsoft.com/office/drawing/2014/main" id="{FB828910-1439-4AF5-ADAA-9393A5B942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C6F846C3-9F4B-45EC-90DB-32C75ABAC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7ACB59D3-BF43-4B08-9706-1F60FA9F8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3" name="Freeform 31">
              <a:extLst>
                <a:ext uri="{FF2B5EF4-FFF2-40B4-BE49-F238E27FC236}">
                  <a16:creationId xmlns:a16="http://schemas.microsoft.com/office/drawing/2014/main" id="{03EAD845-CED5-46F4-9362-3BC33DE503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4" name="Freeform 33">
              <a:extLst>
                <a:ext uri="{FF2B5EF4-FFF2-40B4-BE49-F238E27FC236}">
                  <a16:creationId xmlns:a16="http://schemas.microsoft.com/office/drawing/2014/main" id="{9688C8A1-AE5F-465F-AD52-D070B58C1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6B1F1620-BBA0-4CD3-A1A5-8CA5AE70B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4D19FB7D-B425-4F1E-A8E6-DAABFFE7D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7" name="Freeform 38">
              <a:extLst>
                <a:ext uri="{FF2B5EF4-FFF2-40B4-BE49-F238E27FC236}">
                  <a16:creationId xmlns:a16="http://schemas.microsoft.com/office/drawing/2014/main" id="{4AE21276-42CA-4FEB-86A0-3D5C2454A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8" name="Freeform 39">
              <a:extLst>
                <a:ext uri="{FF2B5EF4-FFF2-40B4-BE49-F238E27FC236}">
                  <a16:creationId xmlns:a16="http://schemas.microsoft.com/office/drawing/2014/main" id="{3720F5C3-056C-4D6A-9127-DCDD94568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69" name="Freeform 40">
              <a:extLst>
                <a:ext uri="{FF2B5EF4-FFF2-40B4-BE49-F238E27FC236}">
                  <a16:creationId xmlns:a16="http://schemas.microsoft.com/office/drawing/2014/main" id="{1C3F05F8-78EB-4B48-BE0E-0075C706D1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8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B023F5D-5DA1-40D7-9BA8-6493DB1A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6471E8-54CB-4202-A3C6-90B01809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F77563-29B0-4356-A303-AE800B850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3E3C003-8E9C-4365-823C-82B7C550083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7" name="Freeform 19">
              <a:extLst>
                <a:ext uri="{FF2B5EF4-FFF2-40B4-BE49-F238E27FC236}">
                  <a16:creationId xmlns:a16="http://schemas.microsoft.com/office/drawing/2014/main" id="{C257D5DF-CE0E-4C99-985B-0B4C13D2B58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5974DED5-33E1-49C1-AF8C-8B5F96507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CDD240BC-AA8E-4720-BAA8-8BA4C39FE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:a16="http://schemas.microsoft.com/office/drawing/2014/main" id="{9A9F355C-7215-4E87-9E0A-CBAB62AE6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:a16="http://schemas.microsoft.com/office/drawing/2014/main" id="{6BC2044B-E150-4A79-8D26-74FB2501B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2" name="Freeform 25">
              <a:extLst>
                <a:ext uri="{FF2B5EF4-FFF2-40B4-BE49-F238E27FC236}">
                  <a16:creationId xmlns:a16="http://schemas.microsoft.com/office/drawing/2014/main" id="{25612C91-115E-4128-855F-10BD57A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3" name="Freeform 26">
              <a:extLst>
                <a:ext uri="{FF2B5EF4-FFF2-40B4-BE49-F238E27FC236}">
                  <a16:creationId xmlns:a16="http://schemas.microsoft.com/office/drawing/2014/main" id="{16EF1DEE-0FED-4AA1-9700-3B6F1E1F0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AF0374A-1288-4700-896B-86285883F4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7D81EB79-E6D8-443B-9F25-3632F36D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63830C7F-65F9-43AA-9355-6CAEDED93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E76BFCB5-3408-4815-994A-C5FAA567DB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D6B762C4-5A72-4258-BCD6-5C2E1AE23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A0A4C5B5-789D-4B57-AB81-F1BECC99F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C4687E93-7A61-425A-AC28-D6A69E437E0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E77F7FB3-7D4B-4EE8-8C35-D8BEA5987A6F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FAD29A9F-3345-4BDF-A499-439F172F09E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CD5622-DE7E-4C1E-B6EA-708E11DA3CD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A896EB44-3B45-4E38-A7E0-31F9276BD6C7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F0DF9F5-CB0F-49DE-8417-B59A7FE49E3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27" name="Freeform 7">
                <a:extLst>
                  <a:ext uri="{FF2B5EF4-FFF2-40B4-BE49-F238E27FC236}">
                    <a16:creationId xmlns:a16="http://schemas.microsoft.com/office/drawing/2014/main" id="{2F6D0600-79C9-47D7-A603-9826D08A19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9">
                <a:extLst>
                  <a:ext uri="{FF2B5EF4-FFF2-40B4-BE49-F238E27FC236}">
                    <a16:creationId xmlns:a16="http://schemas.microsoft.com/office/drawing/2014/main" id="{98C9D191-75C4-4AFA-B3AC-08AADC288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10">
                <a:extLst>
                  <a:ext uri="{FF2B5EF4-FFF2-40B4-BE49-F238E27FC236}">
                    <a16:creationId xmlns:a16="http://schemas.microsoft.com/office/drawing/2014/main" id="{24BE8ED6-9F15-4ADD-8CAE-31923EA147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11">
                <a:extLst>
                  <a:ext uri="{FF2B5EF4-FFF2-40B4-BE49-F238E27FC236}">
                    <a16:creationId xmlns:a16="http://schemas.microsoft.com/office/drawing/2014/main" id="{920400D0-F830-4C39-983C-8595B8D475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12">
                <a:extLst>
                  <a:ext uri="{FF2B5EF4-FFF2-40B4-BE49-F238E27FC236}">
                    <a16:creationId xmlns:a16="http://schemas.microsoft.com/office/drawing/2014/main" id="{19CE450E-939E-4F1D-8DA0-33C42F324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614FF597-786A-488B-AAEE-43BA22BE85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3625BAE8-57FD-4A77-861D-AE863591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8E74C1B8-9A0B-4BD3-823D-9994C0353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1CE2847F-CDC1-43B3-A4B7-7816C379F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3B95921D-5B97-42A6-9EF6-C8FDC6CA6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1F12BC9D-9E62-41B9-BA9A-48C04D1F4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0966FB55-6969-45AA-A00A-302DF34C63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B3BA570A-50BA-4498-9C53-46D2663A2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B3566405-4CCC-421B-BCEA-0A6F29CA0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DC9A54A7-8E63-4315-81E2-F5F5BD20B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1B0E2042-A2FA-4FD3-A360-38FEABB0B0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24">
                <a:extLst>
                  <a:ext uri="{FF2B5EF4-FFF2-40B4-BE49-F238E27FC236}">
                    <a16:creationId xmlns:a16="http://schemas.microsoft.com/office/drawing/2014/main" id="{6116D539-A9F8-4621-8654-A2282E1C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25">
                <a:extLst>
                  <a:ext uri="{FF2B5EF4-FFF2-40B4-BE49-F238E27FC236}">
                    <a16:creationId xmlns:a16="http://schemas.microsoft.com/office/drawing/2014/main" id="{D814CE22-16C9-4C83-AE88-3549CDA26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26">
                <a:extLst>
                  <a:ext uri="{FF2B5EF4-FFF2-40B4-BE49-F238E27FC236}">
                    <a16:creationId xmlns:a16="http://schemas.microsoft.com/office/drawing/2014/main" id="{83831B9C-16B2-43D0-A1A4-97235E4BC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Freeform 27">
                <a:extLst>
                  <a:ext uri="{FF2B5EF4-FFF2-40B4-BE49-F238E27FC236}">
                    <a16:creationId xmlns:a16="http://schemas.microsoft.com/office/drawing/2014/main" id="{4FFF5076-0286-49F8-B969-71DC20845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28">
                <a:extLst>
                  <a:ext uri="{FF2B5EF4-FFF2-40B4-BE49-F238E27FC236}">
                    <a16:creationId xmlns:a16="http://schemas.microsoft.com/office/drawing/2014/main" id="{DC4A2536-478A-4479-BBDB-C1A832F7C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29">
                <a:extLst>
                  <a:ext uri="{FF2B5EF4-FFF2-40B4-BE49-F238E27FC236}">
                    <a16:creationId xmlns:a16="http://schemas.microsoft.com/office/drawing/2014/main" id="{304527B4-B693-42AD-8369-7FBF4CAC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14307D10-7924-4F7B-9DC6-1785600E62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649EC69D-341B-4F89-8AFF-DDE0C6A96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07866278-8AEC-49F6-A37A-E817DF8BE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2C0D2F0-E8BA-4AD1-AEEF-213030E42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34">
                <a:extLst>
                  <a:ext uri="{FF2B5EF4-FFF2-40B4-BE49-F238E27FC236}">
                    <a16:creationId xmlns:a16="http://schemas.microsoft.com/office/drawing/2014/main" id="{6DAED316-684A-46E7-9759-C10904887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02060035-CFEA-41A1-8C7B-81DA62978B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317904C-47FB-49E9-A6D2-441590594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0FA5D6E-F0A2-442F-B276-FA3C18CDA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33ECC6F9-472E-46D9-BF13-1EBCACCE2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00F4D34E-1FD6-498C-A92C-4B9F5B2A06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2E05761-4BE3-4596-BC7B-E843ED896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11A3351-C750-426B-A5B1-1EA92B4F4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3">
                <a:extLst>
                  <a:ext uri="{FF2B5EF4-FFF2-40B4-BE49-F238E27FC236}">
                    <a16:creationId xmlns:a16="http://schemas.microsoft.com/office/drawing/2014/main" id="{BFB3222C-C817-43E8-ABAD-7EC38B06B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81F3035C-7082-4827-A287-B9945C199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BC705B7-36EF-4EE1-A9B9-FFFB8110E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D736225A-4414-430B-9F38-B5C05B527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7">
                <a:extLst>
                  <a:ext uri="{FF2B5EF4-FFF2-40B4-BE49-F238E27FC236}">
                    <a16:creationId xmlns:a16="http://schemas.microsoft.com/office/drawing/2014/main" id="{7A41B186-F0F5-42FF-9D4A-C0979B626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58">
                <a:extLst>
                  <a:ext uri="{FF2B5EF4-FFF2-40B4-BE49-F238E27FC236}">
                    <a16:creationId xmlns:a16="http://schemas.microsoft.com/office/drawing/2014/main" id="{4E74C4E6-BA0A-498F-B7B1-985C9DBAB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7" name="文本占位符 65">
            <a:extLst>
              <a:ext uri="{FF2B5EF4-FFF2-40B4-BE49-F238E27FC236}">
                <a16:creationId xmlns:a16="http://schemas.microsoft.com/office/drawing/2014/main" id="{4723E697-2A10-4CB1-9E9F-12DB547B6ED2}"/>
              </a:ext>
            </a:extLst>
          </p:cNvPr>
          <p:cNvSpPr>
            <a:spLocks noGrp="1"/>
          </p:cNvSpPr>
          <p:nvPr userDrawn="1">
            <p:ph type="body" idx="13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007462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58F70DE4-3F46-46A9-9520-7D8FE5C9C28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4097285" cy="6858000"/>
          </a:xfrm>
        </p:spPr>
        <p:txBody>
          <a:bodyPr/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0EAAF81-9622-4AE7-AEC1-E5632E7E127F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799A0C3B-3805-4A7D-B9DC-0D8A0BE50F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7073CEC-4568-407C-AF3F-63B02549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5B520BC-633A-4CA1-ADFC-A4A5FE039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53033BF4-0785-47D2-989A-D7F798561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4424A2B5-FDC9-46DD-A591-E66C22A6F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72EECE87-CD0D-461C-A293-7D248373E4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1E15742-6979-490E-AF5E-60D97AFB6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9FB63A71-75C6-4761-8940-B5F9E94162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843875AC-443A-4F2A-9842-34472E458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2950644D-E3EB-4B66-A5D0-B4E6CA3AE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D9E0CE44-4DD0-4767-B8F4-D235B4D9DE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7EEB2D62-F19A-4914-9E77-B761C6152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096BC77F-50E4-4042-BD45-153703BEB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79792CF4-A12B-414D-8340-0605C32A0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54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>
            <a:extLst>
              <a:ext uri="{FF2B5EF4-FFF2-40B4-BE49-F238E27FC236}">
                <a16:creationId xmlns:a16="http://schemas.microsoft.com/office/drawing/2014/main" id="{160D1C33-BEBD-457D-8305-3D9FD1FE610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0560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13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长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74041136-D26F-4DE3-9441-03C3B937527A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60A869CE-96BB-49EA-9D98-8FC3A38242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906A10DE-45C9-4F3A-A1D2-ADF7AF45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772EE8A2-D191-42EC-A5FA-7CDD844C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B84B6905-6EA5-495D-8253-F1F92C799A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BA5404B5-5161-44D6-8A22-30926A0AA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F53C1378-A716-4564-823A-5C00E4C5C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6914F0F-EFE6-4CD3-9C32-7AFC1552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5612BB38-894B-469B-ADF4-854CA25A82C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DB5AB023-FC7E-4BF6-8E4B-F15AB18B3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41C61E23-4A35-4BD9-8E18-93A218421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81D0AAD4-EF0F-4596-BA65-2F2F2E06C7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D96F8AF7-B0F4-4544-A571-CE00A4ED7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B7A4DCDB-B18A-49F6-8D30-C19F248257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05B6990D-6A15-492C-ABBB-277BC7E0C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3A72B7-D101-48AE-9E57-23C4D277A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79F216-2EA1-4947-9590-4EA8E4F9F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077878E-846C-4E0B-94ED-C10E7AE40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3" name="图片占位符 22">
            <a:extLst>
              <a:ext uri="{FF2B5EF4-FFF2-40B4-BE49-F238E27FC236}">
                <a16:creationId xmlns:a16="http://schemas.microsoft.com/office/drawing/2014/main" id="{B6AB199A-6349-4779-B62A-DDD2D362AF2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0400" y="1130300"/>
            <a:ext cx="10858500" cy="2817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B86A77EB-4F1C-453E-B2A1-E46728EEFFF2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2B9B9D3-3AA3-4019-B16F-FE0DB90D9600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716F929A-8B5D-4030-A951-E72B3EB30716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69" name="椭圆 68">
              <a:extLst>
                <a:ext uri="{FF2B5EF4-FFF2-40B4-BE49-F238E27FC236}">
                  <a16:creationId xmlns:a16="http://schemas.microsoft.com/office/drawing/2014/main" id="{25291A66-5A29-4421-9953-B2BF3C27B64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B2099F41-4208-4647-A31E-98399862FCC9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71" name="Freeform 7">
                <a:extLst>
                  <a:ext uri="{FF2B5EF4-FFF2-40B4-BE49-F238E27FC236}">
                    <a16:creationId xmlns:a16="http://schemas.microsoft.com/office/drawing/2014/main" id="{64B5994A-180D-498A-BEEC-8341B5FA6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9">
                <a:extLst>
                  <a:ext uri="{FF2B5EF4-FFF2-40B4-BE49-F238E27FC236}">
                    <a16:creationId xmlns:a16="http://schemas.microsoft.com/office/drawing/2014/main" id="{2FE5B999-6ED1-43FF-A46F-1E58417AA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10">
                <a:extLst>
                  <a:ext uri="{FF2B5EF4-FFF2-40B4-BE49-F238E27FC236}">
                    <a16:creationId xmlns:a16="http://schemas.microsoft.com/office/drawing/2014/main" id="{A766AC95-9881-4E76-B444-5229E6664B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11">
                <a:extLst>
                  <a:ext uri="{FF2B5EF4-FFF2-40B4-BE49-F238E27FC236}">
                    <a16:creationId xmlns:a16="http://schemas.microsoft.com/office/drawing/2014/main" id="{82CE97B1-ACEB-461A-B3B0-E3B9863EBC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12">
                <a:extLst>
                  <a:ext uri="{FF2B5EF4-FFF2-40B4-BE49-F238E27FC236}">
                    <a16:creationId xmlns:a16="http://schemas.microsoft.com/office/drawing/2014/main" id="{6653162A-4542-492E-9077-A78E697D9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CAF05502-1758-4029-A257-FBB44707C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0E2CADD7-9B7A-42EB-B598-074DDF771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2B9FC146-FE20-4359-89BB-2AA603517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B72313B1-EE51-49E0-ADEA-E0F1B25C3A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17">
                <a:extLst>
                  <a:ext uri="{FF2B5EF4-FFF2-40B4-BE49-F238E27FC236}">
                    <a16:creationId xmlns:a16="http://schemas.microsoft.com/office/drawing/2014/main" id="{7D47685E-AAB7-49D3-9405-4DE6B7F40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18">
                <a:extLst>
                  <a:ext uri="{FF2B5EF4-FFF2-40B4-BE49-F238E27FC236}">
                    <a16:creationId xmlns:a16="http://schemas.microsoft.com/office/drawing/2014/main" id="{9A92B115-0302-4281-A250-5964870C4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19">
                <a:extLst>
                  <a:ext uri="{FF2B5EF4-FFF2-40B4-BE49-F238E27FC236}">
                    <a16:creationId xmlns:a16="http://schemas.microsoft.com/office/drawing/2014/main" id="{4D783779-E50A-4746-90EA-152768751F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CBC74F99-DE89-4CBC-A20E-E5F21B8C2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1">
                <a:extLst>
                  <a:ext uri="{FF2B5EF4-FFF2-40B4-BE49-F238E27FC236}">
                    <a16:creationId xmlns:a16="http://schemas.microsoft.com/office/drawing/2014/main" id="{4C41F27A-B43C-45FC-9D04-DE5396BDF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2">
                <a:extLst>
                  <a:ext uri="{FF2B5EF4-FFF2-40B4-BE49-F238E27FC236}">
                    <a16:creationId xmlns:a16="http://schemas.microsoft.com/office/drawing/2014/main" id="{2E95E52E-2514-41EA-927D-CA1836233F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3">
                <a:extLst>
                  <a:ext uri="{FF2B5EF4-FFF2-40B4-BE49-F238E27FC236}">
                    <a16:creationId xmlns:a16="http://schemas.microsoft.com/office/drawing/2014/main" id="{F4E06CE0-5B51-4492-AC09-1DA2150E0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">
                <a:extLst>
                  <a:ext uri="{FF2B5EF4-FFF2-40B4-BE49-F238E27FC236}">
                    <a16:creationId xmlns:a16="http://schemas.microsoft.com/office/drawing/2014/main" id="{AE200FB6-E394-4CBE-BBAC-6CFFC1EF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">
                <a:extLst>
                  <a:ext uri="{FF2B5EF4-FFF2-40B4-BE49-F238E27FC236}">
                    <a16:creationId xmlns:a16="http://schemas.microsoft.com/office/drawing/2014/main" id="{EB5F3FA7-AAF8-4B94-A7C4-3941467CB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6">
                <a:extLst>
                  <a:ext uri="{FF2B5EF4-FFF2-40B4-BE49-F238E27FC236}">
                    <a16:creationId xmlns:a16="http://schemas.microsoft.com/office/drawing/2014/main" id="{377F19C3-84C6-430B-8C84-935DFC61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">
                <a:extLst>
                  <a:ext uri="{FF2B5EF4-FFF2-40B4-BE49-F238E27FC236}">
                    <a16:creationId xmlns:a16="http://schemas.microsoft.com/office/drawing/2014/main" id="{3D343494-DD0B-4221-8D6C-D277331DE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27635AE2-D10E-41D5-AD49-75316758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D817385B-F299-48F5-9D10-6231935135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61F633BF-DD0C-4AD2-9A1E-558B8D80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05E31462-4C3E-4DD0-B487-52F194725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B74A5FA6-C9C9-4FAD-B9D3-26B2CC7B9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CE681D3C-E643-4C08-953A-F62523411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34">
                <a:extLst>
                  <a:ext uri="{FF2B5EF4-FFF2-40B4-BE49-F238E27FC236}">
                    <a16:creationId xmlns:a16="http://schemas.microsoft.com/office/drawing/2014/main" id="{187BE825-0BDA-4DD0-B169-54177A4970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46">
                <a:extLst>
                  <a:ext uri="{FF2B5EF4-FFF2-40B4-BE49-F238E27FC236}">
                    <a16:creationId xmlns:a16="http://schemas.microsoft.com/office/drawing/2014/main" id="{E2E5BAE5-EB8C-48BA-86F7-0487D06E7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47">
                <a:extLst>
                  <a:ext uri="{FF2B5EF4-FFF2-40B4-BE49-F238E27FC236}">
                    <a16:creationId xmlns:a16="http://schemas.microsoft.com/office/drawing/2014/main" id="{4E5972B3-2165-4298-9105-C7799893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48">
                <a:extLst>
                  <a:ext uri="{FF2B5EF4-FFF2-40B4-BE49-F238E27FC236}">
                    <a16:creationId xmlns:a16="http://schemas.microsoft.com/office/drawing/2014/main" id="{4C4196A4-8427-4DAB-9761-0B12B67CC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49">
                <a:extLst>
                  <a:ext uri="{FF2B5EF4-FFF2-40B4-BE49-F238E27FC236}">
                    <a16:creationId xmlns:a16="http://schemas.microsoft.com/office/drawing/2014/main" id="{B24FBA4B-7066-43B5-8320-3319D944F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50">
                <a:extLst>
                  <a:ext uri="{FF2B5EF4-FFF2-40B4-BE49-F238E27FC236}">
                    <a16:creationId xmlns:a16="http://schemas.microsoft.com/office/drawing/2014/main" id="{03E7BC5B-C1D3-48F6-98AF-AC2FD6DB0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51">
                <a:extLst>
                  <a:ext uri="{FF2B5EF4-FFF2-40B4-BE49-F238E27FC236}">
                    <a16:creationId xmlns:a16="http://schemas.microsoft.com/office/drawing/2014/main" id="{B058C00F-2719-44B1-91B9-0262D7AEF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52">
                <a:extLst>
                  <a:ext uri="{FF2B5EF4-FFF2-40B4-BE49-F238E27FC236}">
                    <a16:creationId xmlns:a16="http://schemas.microsoft.com/office/drawing/2014/main" id="{FAC7740F-4D0B-4966-AE95-AFDD833FE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53">
                <a:extLst>
                  <a:ext uri="{FF2B5EF4-FFF2-40B4-BE49-F238E27FC236}">
                    <a16:creationId xmlns:a16="http://schemas.microsoft.com/office/drawing/2014/main" id="{65EF3023-963B-4B75-B329-8A6DFA638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54">
                <a:extLst>
                  <a:ext uri="{FF2B5EF4-FFF2-40B4-BE49-F238E27FC236}">
                    <a16:creationId xmlns:a16="http://schemas.microsoft.com/office/drawing/2014/main" id="{DCB4D492-8F86-4FD8-9E29-A198EE39F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55">
                <a:extLst>
                  <a:ext uri="{FF2B5EF4-FFF2-40B4-BE49-F238E27FC236}">
                    <a16:creationId xmlns:a16="http://schemas.microsoft.com/office/drawing/2014/main" id="{740A9F7B-B444-4E32-927B-D8A19D6C03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56">
                <a:extLst>
                  <a:ext uri="{FF2B5EF4-FFF2-40B4-BE49-F238E27FC236}">
                    <a16:creationId xmlns:a16="http://schemas.microsoft.com/office/drawing/2014/main" id="{CF9AD5D7-706E-41B8-BFE0-7FC9A1C4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7">
                <a:extLst>
                  <a:ext uri="{FF2B5EF4-FFF2-40B4-BE49-F238E27FC236}">
                    <a16:creationId xmlns:a16="http://schemas.microsoft.com/office/drawing/2014/main" id="{9C17A9F5-81FA-4FCE-A442-B73F2F7F8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8">
                <a:extLst>
                  <a:ext uri="{FF2B5EF4-FFF2-40B4-BE49-F238E27FC236}">
                    <a16:creationId xmlns:a16="http://schemas.microsoft.com/office/drawing/2014/main" id="{EF6FDF55-E089-4DBB-BC7F-5134AE59B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7" name="文本占位符 65">
            <a:extLst>
              <a:ext uri="{FF2B5EF4-FFF2-40B4-BE49-F238E27FC236}">
                <a16:creationId xmlns:a16="http://schemas.microsoft.com/office/drawing/2014/main" id="{15EF978C-D233-4FBC-8320-5FB7A9CA61BD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8889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>
            <a:extLst>
              <a:ext uri="{FF2B5EF4-FFF2-40B4-BE49-F238E27FC236}">
                <a16:creationId xmlns:a16="http://schemas.microsoft.com/office/drawing/2014/main" id="{E6F7B20F-EF55-483B-8555-04CA4C04ACF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38200" y="1301750"/>
            <a:ext cx="5243513" cy="46704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3F108A6-7EAC-4504-8CC9-2040E9F27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97241-2430-47C5-9847-2A5FA9AA4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FC6D73-144B-41D6-A73B-8F3BD2AC9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B11DFE2-A84D-4D03-9B27-B4F8B00B177C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85CD8C4-CA09-4CDB-8CA8-4B99CF425A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B83158DE-1DED-4CFA-A78B-B4E63CFF5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2">
              <a:extLst>
                <a:ext uri="{FF2B5EF4-FFF2-40B4-BE49-F238E27FC236}">
                  <a16:creationId xmlns:a16="http://schemas.microsoft.com/office/drawing/2014/main" id="{67F8350D-7C55-436A-9A17-0632C548BE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23">
              <a:extLst>
                <a:ext uri="{FF2B5EF4-FFF2-40B4-BE49-F238E27FC236}">
                  <a16:creationId xmlns:a16="http://schemas.microsoft.com/office/drawing/2014/main" id="{C9AC71BC-F865-4547-AE03-A2128D3A7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24">
              <a:extLst>
                <a:ext uri="{FF2B5EF4-FFF2-40B4-BE49-F238E27FC236}">
                  <a16:creationId xmlns:a16="http://schemas.microsoft.com/office/drawing/2014/main" id="{C1FB9CC2-714A-490F-B7D4-3E6C63665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25">
              <a:extLst>
                <a:ext uri="{FF2B5EF4-FFF2-40B4-BE49-F238E27FC236}">
                  <a16:creationId xmlns:a16="http://schemas.microsoft.com/office/drawing/2014/main" id="{8B1BD9A2-68DB-42AE-81BE-13C2E028C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26">
              <a:extLst>
                <a:ext uri="{FF2B5EF4-FFF2-40B4-BE49-F238E27FC236}">
                  <a16:creationId xmlns:a16="http://schemas.microsoft.com/office/drawing/2014/main" id="{820559DB-5622-4AEC-AF14-DB0EB241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645B00C-B1A7-4616-9E8B-75A7575683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93E258CA-6976-483A-B1DE-EA72FEB0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B9A714BD-0B26-47BF-AEE9-2602D1996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0D9DCA0-9AE7-40C1-A5B2-A718909748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FE53E166-F815-4284-A00F-262157C2D9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F9322739-097A-4ED5-AE6F-83D277E5CE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A255E10F-A26C-4013-9D98-838BB0061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id="{8B54DC34-0A52-4909-9DAF-B4D86330316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727D0EFE-0773-458D-951B-05868593BC5A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C8D1E98-32E6-47FD-B4E0-AFB46CB23F70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7427EAD0-706E-4C3B-AC91-36CE8D18D77C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6E3A4095-5D7B-435F-9CED-C384A0F3CD72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32C5514-9B34-4499-A27D-F8389F45CF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35DB8A7C-4F71-4296-AD16-A91A4545D4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8656E463-41BF-4B32-B9AD-C51BA0B1E9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E50E5EEE-1A89-425F-9C56-37A02B0AE5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7F337DCB-390B-4104-8633-0B8F660BE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11F645B1-84DD-47F9-AE23-E075CB0B5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444D0672-6277-4EE3-A4A7-0F7335F3C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66CAA7A3-F00A-489D-B540-150D1D430C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7CB282AD-75A0-4651-B433-5D30085021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C42CFDE9-55B3-4A1B-91B4-4C3DCDE06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91A5A770-818D-431D-937A-FA379400E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97CA9984-1ED5-40FD-BDE3-D003923481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ED37B6CC-508A-4BBA-899B-51BE3430D5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5D9D939F-9C9C-4372-9DA0-882B0CE48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6E3B3323-808D-498B-8EAC-A6D4159E7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87DF0996-2298-4A4B-929F-DAC3629EB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864CF228-7FB1-49BF-AFBA-76AFD4D0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4C01A230-24F9-4CC5-9630-A86E3B6F8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475EFC63-C61C-4092-ACF3-A66048B42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1DF433C8-23D7-4B3E-9EF3-9144DFD04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487AF9D9-6A0A-422D-817A-F33A6DB71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ED8AFED-73C3-461B-888C-AA2D8FBCE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8BF6B89F-276A-4870-8F7E-179E2B30E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0721FC16-5467-4F11-93E4-456B5BD7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238C4FC7-9D29-4E68-842B-6BEE1B13A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8022D624-52E1-4BBD-99C7-FB62A781E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9089CB4-20A3-42CE-B15B-EE0274D5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E7B71761-1E81-4443-B9DF-7504D17B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3594B505-B142-4F77-95C0-042B8F09F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4B465C86-0764-44AD-BAC1-4CBF2A193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74038C08-FE27-4E8D-AD25-40F1E4B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EB63B124-60E6-40AA-BD42-BF3F6AFF3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E140D2C5-2FC4-44C1-A84D-1EF8ACCB7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15CA1E90-78F6-430E-BF2C-F57CE93C3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668FA062-D5F8-4784-BA4C-DD0997E14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231656A7-DCAB-4877-B722-7CFA5BC75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089D9780-9670-40D8-863B-118510D2BB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61BCDD3C-0CE7-42AC-BD6A-BE8120111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D4A99035-160A-40D4-B22D-9D84747ED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C102C314-FB02-4C78-8F04-BE65D8663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317476C1-9512-4939-83E4-D52BF9FA1D9B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81127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481B125D-1EB9-4E3C-9071-E3D11BAFE226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36" name="Freeform 19">
              <a:extLst>
                <a:ext uri="{FF2B5EF4-FFF2-40B4-BE49-F238E27FC236}">
                  <a16:creationId xmlns:a16="http://schemas.microsoft.com/office/drawing/2014/main" id="{0994F04D-BDBC-4A61-BE97-54FC0AF0A0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61D48748-6AA0-4848-AB9F-1BC8DCD9F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8" name="Freeform 22">
              <a:extLst>
                <a:ext uri="{FF2B5EF4-FFF2-40B4-BE49-F238E27FC236}">
                  <a16:creationId xmlns:a16="http://schemas.microsoft.com/office/drawing/2014/main" id="{C8235290-5334-479D-996D-75FACAE50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9" name="Freeform 23">
              <a:extLst>
                <a:ext uri="{FF2B5EF4-FFF2-40B4-BE49-F238E27FC236}">
                  <a16:creationId xmlns:a16="http://schemas.microsoft.com/office/drawing/2014/main" id="{EFCBF819-0F1F-42BD-A2DE-1D3709603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0" name="Freeform 24">
              <a:extLst>
                <a:ext uri="{FF2B5EF4-FFF2-40B4-BE49-F238E27FC236}">
                  <a16:creationId xmlns:a16="http://schemas.microsoft.com/office/drawing/2014/main" id="{FFEDB543-40B9-4C3A-9326-967415FDB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1" name="Freeform 25">
              <a:extLst>
                <a:ext uri="{FF2B5EF4-FFF2-40B4-BE49-F238E27FC236}">
                  <a16:creationId xmlns:a16="http://schemas.microsoft.com/office/drawing/2014/main" id="{19B48D97-71AE-487B-841E-6E4B7CC2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2" name="Freeform 26">
              <a:extLst>
                <a:ext uri="{FF2B5EF4-FFF2-40B4-BE49-F238E27FC236}">
                  <a16:creationId xmlns:a16="http://schemas.microsoft.com/office/drawing/2014/main" id="{DEF32C03-DCD6-401E-B0F3-7269C36C2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9E960CAB-5EF5-4ADA-B934-777CEF453F1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8B924A52-0C8F-442F-BF6F-E1C5F12AF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5" name="Freeform 35">
              <a:extLst>
                <a:ext uri="{FF2B5EF4-FFF2-40B4-BE49-F238E27FC236}">
                  <a16:creationId xmlns:a16="http://schemas.microsoft.com/office/drawing/2014/main" id="{6E336577-CB02-4D9B-8B19-5E4A87C15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6" name="Freeform 36">
              <a:extLst>
                <a:ext uri="{FF2B5EF4-FFF2-40B4-BE49-F238E27FC236}">
                  <a16:creationId xmlns:a16="http://schemas.microsoft.com/office/drawing/2014/main" id="{FDC758B6-B0D7-4D96-8829-89384EBC3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9A88D2F3-6271-494A-8E50-76E7B8458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C3565EC9-454C-4933-AF50-9696CBF42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AFF28B5A-E7D4-430E-8DD2-785511615D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18" name="图片占位符 16">
            <a:extLst>
              <a:ext uri="{FF2B5EF4-FFF2-40B4-BE49-F238E27FC236}">
                <a16:creationId xmlns:a16="http://schemas.microsoft.com/office/drawing/2014/main" id="{7943FC7D-C8F3-4BE5-A034-2C496A5EDA1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698494" y="3681942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6">
            <a:extLst>
              <a:ext uri="{FF2B5EF4-FFF2-40B4-BE49-F238E27FC236}">
                <a16:creationId xmlns:a16="http://schemas.microsoft.com/office/drawing/2014/main" id="{31C487E0-4ADD-4432-B6D1-FFA5CE52750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8338" y="1123950"/>
            <a:ext cx="6819900" cy="24415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0E71EF4-54CB-4801-852D-AED794C3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37B485-8FF5-4CC3-BDCF-A7D367ECB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9F4718-D7D2-486A-ACF0-90AEF2658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CC33E79-78DC-413F-AB98-58FBEF9F8339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6F0E2D7F-223B-4E42-95F9-6BFB7B4E3CB4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49821573-502D-472C-971F-65E5131308D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11945D2C-56DB-4DEA-8ADE-A74CA2B7DBD6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834D053F-1303-4F83-8693-AB1D11CC6593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9" name="Freeform 7">
                <a:extLst>
                  <a:ext uri="{FF2B5EF4-FFF2-40B4-BE49-F238E27FC236}">
                    <a16:creationId xmlns:a16="http://schemas.microsoft.com/office/drawing/2014/main" id="{4EE6C00E-E2EA-4476-AD24-7F64CA41BA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9">
                <a:extLst>
                  <a:ext uri="{FF2B5EF4-FFF2-40B4-BE49-F238E27FC236}">
                    <a16:creationId xmlns:a16="http://schemas.microsoft.com/office/drawing/2014/main" id="{2329C249-C0FC-480A-8865-31E6EDA1F4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0">
                <a:extLst>
                  <a:ext uri="{FF2B5EF4-FFF2-40B4-BE49-F238E27FC236}">
                    <a16:creationId xmlns:a16="http://schemas.microsoft.com/office/drawing/2014/main" id="{1860EE36-7A6F-444E-A4E8-4FAD22817D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1">
                <a:extLst>
                  <a:ext uri="{FF2B5EF4-FFF2-40B4-BE49-F238E27FC236}">
                    <a16:creationId xmlns:a16="http://schemas.microsoft.com/office/drawing/2014/main" id="{0938E48B-C1CD-4984-AE4E-CEB47A7101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9345389-3C36-4859-ACD9-FA02FC3BA5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486408FE-2441-4509-8970-CE0A6F81C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4">
                <a:extLst>
                  <a:ext uri="{FF2B5EF4-FFF2-40B4-BE49-F238E27FC236}">
                    <a16:creationId xmlns:a16="http://schemas.microsoft.com/office/drawing/2014/main" id="{15924078-3531-46B1-895C-EF8D35C3F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5">
                <a:extLst>
                  <a:ext uri="{FF2B5EF4-FFF2-40B4-BE49-F238E27FC236}">
                    <a16:creationId xmlns:a16="http://schemas.microsoft.com/office/drawing/2014/main" id="{ACA7318B-E09B-47E3-9B0E-C43586F71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16">
                <a:extLst>
                  <a:ext uri="{FF2B5EF4-FFF2-40B4-BE49-F238E27FC236}">
                    <a16:creationId xmlns:a16="http://schemas.microsoft.com/office/drawing/2014/main" id="{A3559D0F-5F1D-4E7C-B81F-CCA39FA261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17">
                <a:extLst>
                  <a:ext uri="{FF2B5EF4-FFF2-40B4-BE49-F238E27FC236}">
                    <a16:creationId xmlns:a16="http://schemas.microsoft.com/office/drawing/2014/main" id="{AB05E9D1-ADB8-4804-9BDB-0FA0B60AD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18">
                <a:extLst>
                  <a:ext uri="{FF2B5EF4-FFF2-40B4-BE49-F238E27FC236}">
                    <a16:creationId xmlns:a16="http://schemas.microsoft.com/office/drawing/2014/main" id="{4AC89B66-D399-4EBA-8987-F109A35D3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19">
                <a:extLst>
                  <a:ext uri="{FF2B5EF4-FFF2-40B4-BE49-F238E27FC236}">
                    <a16:creationId xmlns:a16="http://schemas.microsoft.com/office/drawing/2014/main" id="{EF63A5F8-BC3C-4834-A14C-8A5E07CFC2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D0482388-EB57-438A-9164-FDFCB661C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1">
                <a:extLst>
                  <a:ext uri="{FF2B5EF4-FFF2-40B4-BE49-F238E27FC236}">
                    <a16:creationId xmlns:a16="http://schemas.microsoft.com/office/drawing/2014/main" id="{347AD7CD-A176-48D6-888A-20728BB31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">
                <a:extLst>
                  <a:ext uri="{FF2B5EF4-FFF2-40B4-BE49-F238E27FC236}">
                    <a16:creationId xmlns:a16="http://schemas.microsoft.com/office/drawing/2014/main" id="{96F0CA2D-DF67-46C6-95DE-C962EFC5A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">
                <a:extLst>
                  <a:ext uri="{FF2B5EF4-FFF2-40B4-BE49-F238E27FC236}">
                    <a16:creationId xmlns:a16="http://schemas.microsoft.com/office/drawing/2014/main" id="{E2B74095-BE12-46BA-8ADE-B2A9B58F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">
                <a:extLst>
                  <a:ext uri="{FF2B5EF4-FFF2-40B4-BE49-F238E27FC236}">
                    <a16:creationId xmlns:a16="http://schemas.microsoft.com/office/drawing/2014/main" id="{FF7E4F44-E88E-4E7C-9328-D251AE231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">
                <a:extLst>
                  <a:ext uri="{FF2B5EF4-FFF2-40B4-BE49-F238E27FC236}">
                    <a16:creationId xmlns:a16="http://schemas.microsoft.com/office/drawing/2014/main" id="{32AACF93-8184-4804-AB9F-E336AA5ED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6">
                <a:extLst>
                  <a:ext uri="{FF2B5EF4-FFF2-40B4-BE49-F238E27FC236}">
                    <a16:creationId xmlns:a16="http://schemas.microsoft.com/office/drawing/2014/main" id="{D432E4D6-1B74-4166-9FB9-9F22BA29F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7">
                <a:extLst>
                  <a:ext uri="{FF2B5EF4-FFF2-40B4-BE49-F238E27FC236}">
                    <a16:creationId xmlns:a16="http://schemas.microsoft.com/office/drawing/2014/main" id="{A8610602-51C5-41CD-B8D7-32402164C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3FAF1A0F-4959-43AE-AE7F-2E15737C9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DD342581-DD61-433E-9E95-4DD44588C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0E1F54C3-EAB3-446F-B49A-C873692DA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3EA9BBE9-BE23-442A-85C9-4EDF449D5E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7F36112-62CC-46B9-950D-B979712EA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E85471A4-1A82-4F7A-9793-DCF02507F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34">
                <a:extLst>
                  <a:ext uri="{FF2B5EF4-FFF2-40B4-BE49-F238E27FC236}">
                    <a16:creationId xmlns:a16="http://schemas.microsoft.com/office/drawing/2014/main" id="{D8E0AF39-488A-4EB1-BE5C-16E5C9774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46">
                <a:extLst>
                  <a:ext uri="{FF2B5EF4-FFF2-40B4-BE49-F238E27FC236}">
                    <a16:creationId xmlns:a16="http://schemas.microsoft.com/office/drawing/2014/main" id="{C7C841A7-162E-424A-95FA-1A17977F5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47">
                <a:extLst>
                  <a:ext uri="{FF2B5EF4-FFF2-40B4-BE49-F238E27FC236}">
                    <a16:creationId xmlns:a16="http://schemas.microsoft.com/office/drawing/2014/main" id="{462C43BC-C32F-4725-AF24-9A3E581537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48">
                <a:extLst>
                  <a:ext uri="{FF2B5EF4-FFF2-40B4-BE49-F238E27FC236}">
                    <a16:creationId xmlns:a16="http://schemas.microsoft.com/office/drawing/2014/main" id="{6CACE1CB-653A-45CB-866B-F1951B38E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49">
                <a:extLst>
                  <a:ext uri="{FF2B5EF4-FFF2-40B4-BE49-F238E27FC236}">
                    <a16:creationId xmlns:a16="http://schemas.microsoft.com/office/drawing/2014/main" id="{4C97E765-7385-48AE-A31E-7E708A25B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0">
                <a:extLst>
                  <a:ext uri="{FF2B5EF4-FFF2-40B4-BE49-F238E27FC236}">
                    <a16:creationId xmlns:a16="http://schemas.microsoft.com/office/drawing/2014/main" id="{BB91DBA2-E47F-495C-BFFD-75C8BD5B1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1">
                <a:extLst>
                  <a:ext uri="{FF2B5EF4-FFF2-40B4-BE49-F238E27FC236}">
                    <a16:creationId xmlns:a16="http://schemas.microsoft.com/office/drawing/2014/main" id="{4440DF01-A024-4055-8E85-1E2B98A2E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2">
                <a:extLst>
                  <a:ext uri="{FF2B5EF4-FFF2-40B4-BE49-F238E27FC236}">
                    <a16:creationId xmlns:a16="http://schemas.microsoft.com/office/drawing/2014/main" id="{3F360BC4-C8CA-486F-B254-633A83BF9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3">
                <a:extLst>
                  <a:ext uri="{FF2B5EF4-FFF2-40B4-BE49-F238E27FC236}">
                    <a16:creationId xmlns:a16="http://schemas.microsoft.com/office/drawing/2014/main" id="{A94CF489-FDC8-4982-B093-5005C4DE3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">
                <a:extLst>
                  <a:ext uri="{FF2B5EF4-FFF2-40B4-BE49-F238E27FC236}">
                    <a16:creationId xmlns:a16="http://schemas.microsoft.com/office/drawing/2014/main" id="{7478BD5A-D71B-4BE3-9432-800BDB14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5">
                <a:extLst>
                  <a:ext uri="{FF2B5EF4-FFF2-40B4-BE49-F238E27FC236}">
                    <a16:creationId xmlns:a16="http://schemas.microsoft.com/office/drawing/2014/main" id="{6F786C8C-1627-4700-83AB-2EE6C5E289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6">
                <a:extLst>
                  <a:ext uri="{FF2B5EF4-FFF2-40B4-BE49-F238E27FC236}">
                    <a16:creationId xmlns:a16="http://schemas.microsoft.com/office/drawing/2014/main" id="{8E6365E3-B4CE-4154-8BF2-D2BFD1E110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7">
                <a:extLst>
                  <a:ext uri="{FF2B5EF4-FFF2-40B4-BE49-F238E27FC236}">
                    <a16:creationId xmlns:a16="http://schemas.microsoft.com/office/drawing/2014/main" id="{F5080B87-F137-4F1D-B7CC-39599BC5F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8">
                <a:extLst>
                  <a:ext uri="{FF2B5EF4-FFF2-40B4-BE49-F238E27FC236}">
                    <a16:creationId xmlns:a16="http://schemas.microsoft.com/office/drawing/2014/main" id="{E0B2EB43-B5EA-49DF-8387-021AD2303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9" name="文本占位符 65">
            <a:extLst>
              <a:ext uri="{FF2B5EF4-FFF2-40B4-BE49-F238E27FC236}">
                <a16:creationId xmlns:a16="http://schemas.microsoft.com/office/drawing/2014/main" id="{62810C37-A594-447D-9AF3-2D9B413DE4D1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60137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5ACFA262-9802-473C-819D-C85BD949A5E5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F5226A24-083D-465C-A2C8-4D378AABFC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id="{1E4953C3-E57F-4F10-912D-C6A2FA9A5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6" name="Freeform 22">
              <a:extLst>
                <a:ext uri="{FF2B5EF4-FFF2-40B4-BE49-F238E27FC236}">
                  <a16:creationId xmlns:a16="http://schemas.microsoft.com/office/drawing/2014/main" id="{BB7B2D30-64B6-4D04-A31A-AB13ED3D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7" name="Freeform 23">
              <a:extLst>
                <a:ext uri="{FF2B5EF4-FFF2-40B4-BE49-F238E27FC236}">
                  <a16:creationId xmlns:a16="http://schemas.microsoft.com/office/drawing/2014/main" id="{1387D953-FEA4-4039-BCBE-8B5D37848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8" name="Freeform 24">
              <a:extLst>
                <a:ext uri="{FF2B5EF4-FFF2-40B4-BE49-F238E27FC236}">
                  <a16:creationId xmlns:a16="http://schemas.microsoft.com/office/drawing/2014/main" id="{BE80F26C-524B-4382-8783-EB7C92FCF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19" name="Freeform 25">
              <a:extLst>
                <a:ext uri="{FF2B5EF4-FFF2-40B4-BE49-F238E27FC236}">
                  <a16:creationId xmlns:a16="http://schemas.microsoft.com/office/drawing/2014/main" id="{AFCA8A07-8685-4BA2-8EC7-617980AD78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C06CD20-9AF5-4434-8426-6D3AAD69A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1F0D698A-C282-4CB6-A6B3-5ADFAC6724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ABF949B9-998E-4C45-8394-146372A6D7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85613236-48D6-49CE-8723-8CCC4517C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63FBC835-16F3-4A5A-A96D-555083C19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BC7E0367-FE79-42BD-9BBC-6878EC44E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FC0C6FE9-3A1B-48CB-968E-12FB72089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5F611D87-1ABA-44DB-B4C5-C9C61C489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24150D-167F-4FF3-AFA0-D2AD8886D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C38B913-F1F6-46A4-92A7-C5E8148D2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12C1FB-8265-4B75-B0B6-371CC4773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图片占位符 9">
            <a:extLst>
              <a:ext uri="{FF2B5EF4-FFF2-40B4-BE49-F238E27FC236}">
                <a16:creationId xmlns:a16="http://schemas.microsoft.com/office/drawing/2014/main" id="{59544942-28C7-4EC4-992A-EBFD2EC64BE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61988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1" name="图片占位符 9">
            <a:extLst>
              <a:ext uri="{FF2B5EF4-FFF2-40B4-BE49-F238E27FC236}">
                <a16:creationId xmlns:a16="http://schemas.microsoft.com/office/drawing/2014/main" id="{2BF7BACF-A877-469E-B987-945A47ABB19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4330561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" name="图片占位符 9">
            <a:extLst>
              <a:ext uri="{FF2B5EF4-FFF2-40B4-BE49-F238E27FC236}">
                <a16:creationId xmlns:a16="http://schemas.microsoft.com/office/drawing/2014/main" id="{E825FDC7-97B6-4EFC-ACA3-DB31031200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999134" y="1139750"/>
            <a:ext cx="3517900" cy="272581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4682D3A-D243-4629-8961-3E3D31C79201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87FC8088-E3FF-4ACA-953F-2C6C615618F5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B9D37719-AAC9-4D4A-9266-AEF9E38F45CD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11D4931B-5A18-4340-9051-07E721124343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726E3FAA-71D2-4B32-9821-BDA519E913CC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124" name="Freeform 7">
                <a:extLst>
                  <a:ext uri="{FF2B5EF4-FFF2-40B4-BE49-F238E27FC236}">
                    <a16:creationId xmlns:a16="http://schemas.microsoft.com/office/drawing/2014/main" id="{57A8D168-738F-4955-9653-BF8B780A5F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9">
                <a:extLst>
                  <a:ext uri="{FF2B5EF4-FFF2-40B4-BE49-F238E27FC236}">
                    <a16:creationId xmlns:a16="http://schemas.microsoft.com/office/drawing/2014/main" id="{EDEDD3F5-D737-4850-BFB8-4857F966A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10">
                <a:extLst>
                  <a:ext uri="{FF2B5EF4-FFF2-40B4-BE49-F238E27FC236}">
                    <a16:creationId xmlns:a16="http://schemas.microsoft.com/office/drawing/2014/main" id="{5AE02355-EAF5-47B6-808E-5FBB8D555C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11">
                <a:extLst>
                  <a:ext uri="{FF2B5EF4-FFF2-40B4-BE49-F238E27FC236}">
                    <a16:creationId xmlns:a16="http://schemas.microsoft.com/office/drawing/2014/main" id="{54FF0350-166C-4D91-9C32-1457E0B3C7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12">
                <a:extLst>
                  <a:ext uri="{FF2B5EF4-FFF2-40B4-BE49-F238E27FC236}">
                    <a16:creationId xmlns:a16="http://schemas.microsoft.com/office/drawing/2014/main" id="{CD70937F-73A1-4E4F-BCB7-72F4FAA756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13">
                <a:extLst>
                  <a:ext uri="{FF2B5EF4-FFF2-40B4-BE49-F238E27FC236}">
                    <a16:creationId xmlns:a16="http://schemas.microsoft.com/office/drawing/2014/main" id="{1AFA1B34-C9CD-4D8E-A4CE-4933FBD74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14">
                <a:extLst>
                  <a:ext uri="{FF2B5EF4-FFF2-40B4-BE49-F238E27FC236}">
                    <a16:creationId xmlns:a16="http://schemas.microsoft.com/office/drawing/2014/main" id="{F7DFDBE0-1942-4EA5-ADDC-ACC4DDB3E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15">
                <a:extLst>
                  <a:ext uri="{FF2B5EF4-FFF2-40B4-BE49-F238E27FC236}">
                    <a16:creationId xmlns:a16="http://schemas.microsoft.com/office/drawing/2014/main" id="{41039EE5-041E-45CF-9BC0-83475120D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6">
                <a:extLst>
                  <a:ext uri="{FF2B5EF4-FFF2-40B4-BE49-F238E27FC236}">
                    <a16:creationId xmlns:a16="http://schemas.microsoft.com/office/drawing/2014/main" id="{0E6BE068-7937-4960-8682-F691DE58AB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7">
                <a:extLst>
                  <a:ext uri="{FF2B5EF4-FFF2-40B4-BE49-F238E27FC236}">
                    <a16:creationId xmlns:a16="http://schemas.microsoft.com/office/drawing/2014/main" id="{30973B98-C00F-4716-9311-557406831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8">
                <a:extLst>
                  <a:ext uri="{FF2B5EF4-FFF2-40B4-BE49-F238E27FC236}">
                    <a16:creationId xmlns:a16="http://schemas.microsoft.com/office/drawing/2014/main" id="{A2A98144-2B9A-431C-8A67-E732F976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9">
                <a:extLst>
                  <a:ext uri="{FF2B5EF4-FFF2-40B4-BE49-F238E27FC236}">
                    <a16:creationId xmlns:a16="http://schemas.microsoft.com/office/drawing/2014/main" id="{E5B6ECD5-8F7B-4ED2-97F4-FD99C3E928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EBAEEDDF-57A6-4BDD-9305-4CF374426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">
                <a:extLst>
                  <a:ext uri="{FF2B5EF4-FFF2-40B4-BE49-F238E27FC236}">
                    <a16:creationId xmlns:a16="http://schemas.microsoft.com/office/drawing/2014/main" id="{73E6E938-4CF0-48DA-B2BB-A83D092A9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2">
                <a:extLst>
                  <a:ext uri="{FF2B5EF4-FFF2-40B4-BE49-F238E27FC236}">
                    <a16:creationId xmlns:a16="http://schemas.microsoft.com/office/drawing/2014/main" id="{2E20F32D-DAE2-41E4-A5AA-375070EAD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3">
                <a:extLst>
                  <a:ext uri="{FF2B5EF4-FFF2-40B4-BE49-F238E27FC236}">
                    <a16:creationId xmlns:a16="http://schemas.microsoft.com/office/drawing/2014/main" id="{9BB3D819-ED86-4FC2-8907-D1EB55F834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4">
                <a:extLst>
                  <a:ext uri="{FF2B5EF4-FFF2-40B4-BE49-F238E27FC236}">
                    <a16:creationId xmlns:a16="http://schemas.microsoft.com/office/drawing/2014/main" id="{6A7E8B8F-5D94-44A2-B5C0-E4DD4B3EAD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">
                <a:extLst>
                  <a:ext uri="{FF2B5EF4-FFF2-40B4-BE49-F238E27FC236}">
                    <a16:creationId xmlns:a16="http://schemas.microsoft.com/office/drawing/2014/main" id="{8474C3FA-61F9-4152-A6D7-579994B80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">
                <a:extLst>
                  <a:ext uri="{FF2B5EF4-FFF2-40B4-BE49-F238E27FC236}">
                    <a16:creationId xmlns:a16="http://schemas.microsoft.com/office/drawing/2014/main" id="{A7D4E3AA-07EB-4EB2-AFB3-D394BCB0F9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7">
                <a:extLst>
                  <a:ext uri="{FF2B5EF4-FFF2-40B4-BE49-F238E27FC236}">
                    <a16:creationId xmlns:a16="http://schemas.microsoft.com/office/drawing/2014/main" id="{6D13FAAB-AE43-417C-90B6-C84942F51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">
                <a:extLst>
                  <a:ext uri="{FF2B5EF4-FFF2-40B4-BE49-F238E27FC236}">
                    <a16:creationId xmlns:a16="http://schemas.microsoft.com/office/drawing/2014/main" id="{B3412E1B-042D-4056-B83F-AA723C48A7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">
                <a:extLst>
                  <a:ext uri="{FF2B5EF4-FFF2-40B4-BE49-F238E27FC236}">
                    <a16:creationId xmlns:a16="http://schemas.microsoft.com/office/drawing/2014/main" id="{2F203987-02F6-4A39-8678-026DC3F72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30">
                <a:extLst>
                  <a:ext uri="{FF2B5EF4-FFF2-40B4-BE49-F238E27FC236}">
                    <a16:creationId xmlns:a16="http://schemas.microsoft.com/office/drawing/2014/main" id="{DBD3BECA-3E37-4263-974D-C1A776F6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31">
                <a:extLst>
                  <a:ext uri="{FF2B5EF4-FFF2-40B4-BE49-F238E27FC236}">
                    <a16:creationId xmlns:a16="http://schemas.microsoft.com/office/drawing/2014/main" id="{2187858D-7D29-4C4B-97D8-F4AC21572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32">
                <a:extLst>
                  <a:ext uri="{FF2B5EF4-FFF2-40B4-BE49-F238E27FC236}">
                    <a16:creationId xmlns:a16="http://schemas.microsoft.com/office/drawing/2014/main" id="{5AEE7E78-F444-49D9-B087-05CFFF53B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33">
                <a:extLst>
                  <a:ext uri="{FF2B5EF4-FFF2-40B4-BE49-F238E27FC236}">
                    <a16:creationId xmlns:a16="http://schemas.microsoft.com/office/drawing/2014/main" id="{BAF442FD-14B1-4486-81E4-57E263E57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34">
                <a:extLst>
                  <a:ext uri="{FF2B5EF4-FFF2-40B4-BE49-F238E27FC236}">
                    <a16:creationId xmlns:a16="http://schemas.microsoft.com/office/drawing/2014/main" id="{D110D87E-F920-4322-8070-BF3D97A73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46">
                <a:extLst>
                  <a:ext uri="{FF2B5EF4-FFF2-40B4-BE49-F238E27FC236}">
                    <a16:creationId xmlns:a16="http://schemas.microsoft.com/office/drawing/2014/main" id="{90EAEB88-2207-4076-A7F8-AAF60F32A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47">
                <a:extLst>
                  <a:ext uri="{FF2B5EF4-FFF2-40B4-BE49-F238E27FC236}">
                    <a16:creationId xmlns:a16="http://schemas.microsoft.com/office/drawing/2014/main" id="{ECB3C1B1-AF2C-4B6F-A7C1-D42B932C8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48">
                <a:extLst>
                  <a:ext uri="{FF2B5EF4-FFF2-40B4-BE49-F238E27FC236}">
                    <a16:creationId xmlns:a16="http://schemas.microsoft.com/office/drawing/2014/main" id="{4926D183-0CEE-45E1-8590-F3E12A46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A4BC2FD3-8264-41DB-85F8-03441339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50">
                <a:extLst>
                  <a:ext uri="{FF2B5EF4-FFF2-40B4-BE49-F238E27FC236}">
                    <a16:creationId xmlns:a16="http://schemas.microsoft.com/office/drawing/2014/main" id="{C419E22C-00A3-41E3-A0E6-43418FD4D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51">
                <a:extLst>
                  <a:ext uri="{FF2B5EF4-FFF2-40B4-BE49-F238E27FC236}">
                    <a16:creationId xmlns:a16="http://schemas.microsoft.com/office/drawing/2014/main" id="{C66E7FB6-DA85-4013-BB1E-7F3802EAD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52">
                <a:extLst>
                  <a:ext uri="{FF2B5EF4-FFF2-40B4-BE49-F238E27FC236}">
                    <a16:creationId xmlns:a16="http://schemas.microsoft.com/office/drawing/2014/main" id="{3166FBA0-D49C-45CE-B70F-AAE0E1B24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53">
                <a:extLst>
                  <a:ext uri="{FF2B5EF4-FFF2-40B4-BE49-F238E27FC236}">
                    <a16:creationId xmlns:a16="http://schemas.microsoft.com/office/drawing/2014/main" id="{EC81D795-E69B-4E31-BA58-5851AD3F3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54">
                <a:extLst>
                  <a:ext uri="{FF2B5EF4-FFF2-40B4-BE49-F238E27FC236}">
                    <a16:creationId xmlns:a16="http://schemas.microsoft.com/office/drawing/2014/main" id="{B87A562C-45E9-420A-8509-F1D46E7C0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55">
                <a:extLst>
                  <a:ext uri="{FF2B5EF4-FFF2-40B4-BE49-F238E27FC236}">
                    <a16:creationId xmlns:a16="http://schemas.microsoft.com/office/drawing/2014/main" id="{B71C3D96-92CC-448A-B299-2D6121780A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56">
                <a:extLst>
                  <a:ext uri="{FF2B5EF4-FFF2-40B4-BE49-F238E27FC236}">
                    <a16:creationId xmlns:a16="http://schemas.microsoft.com/office/drawing/2014/main" id="{88D67E78-6C2F-46F3-A513-F284A8498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57">
                <a:extLst>
                  <a:ext uri="{FF2B5EF4-FFF2-40B4-BE49-F238E27FC236}">
                    <a16:creationId xmlns:a16="http://schemas.microsoft.com/office/drawing/2014/main" id="{AC3E6570-EC28-4E18-9B85-0BC47E611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58">
                <a:extLst>
                  <a:ext uri="{FF2B5EF4-FFF2-40B4-BE49-F238E27FC236}">
                    <a16:creationId xmlns:a16="http://schemas.microsoft.com/office/drawing/2014/main" id="{09CAE530-DE8A-422F-8057-29360F374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64" name="文本占位符 65">
            <a:extLst>
              <a:ext uri="{FF2B5EF4-FFF2-40B4-BE49-F238E27FC236}">
                <a16:creationId xmlns:a16="http://schemas.microsoft.com/office/drawing/2014/main" id="{BFBF867F-E39A-412D-B801-2EA744568D29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1586244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四张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514964C7-5574-415D-A002-6FE3043AE28B}"/>
              </a:ext>
            </a:extLst>
          </p:cNvPr>
          <p:cNvGrpSpPr/>
          <p:nvPr userDrawn="1"/>
        </p:nvGrpSpPr>
        <p:grpSpPr>
          <a:xfrm rot="169789">
            <a:off x="7333468" y="1757113"/>
            <a:ext cx="5694860" cy="5835138"/>
            <a:chOff x="377825" y="6983413"/>
            <a:chExt cx="5284788" cy="5414962"/>
          </a:xfrm>
          <a:solidFill>
            <a:schemeClr val="accent1">
              <a:alpha val="4000"/>
            </a:schemeClr>
          </a:solidFill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FAFC0506-76EE-4CB2-9699-58F41DDE76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87650" y="9477375"/>
              <a:ext cx="2874963" cy="1692275"/>
            </a:xfrm>
            <a:custGeom>
              <a:avLst/>
              <a:gdLst>
                <a:gd name="T0" fmla="*/ 209 w 888"/>
                <a:gd name="T1" fmla="*/ 128 h 522"/>
                <a:gd name="T2" fmla="*/ 324 w 888"/>
                <a:gd name="T3" fmla="*/ 64 h 522"/>
                <a:gd name="T4" fmla="*/ 539 w 888"/>
                <a:gd name="T5" fmla="*/ 2 h 522"/>
                <a:gd name="T6" fmla="*/ 641 w 888"/>
                <a:gd name="T7" fmla="*/ 7 h 522"/>
                <a:gd name="T8" fmla="*/ 760 w 888"/>
                <a:gd name="T9" fmla="*/ 108 h 522"/>
                <a:gd name="T10" fmla="*/ 786 w 888"/>
                <a:gd name="T11" fmla="*/ 130 h 522"/>
                <a:gd name="T12" fmla="*/ 852 w 888"/>
                <a:gd name="T13" fmla="*/ 159 h 522"/>
                <a:gd name="T14" fmla="*/ 854 w 888"/>
                <a:gd name="T15" fmla="*/ 230 h 522"/>
                <a:gd name="T16" fmla="*/ 745 w 888"/>
                <a:gd name="T17" fmla="*/ 274 h 522"/>
                <a:gd name="T18" fmla="*/ 513 w 888"/>
                <a:gd name="T19" fmla="*/ 252 h 522"/>
                <a:gd name="T20" fmla="*/ 439 w 888"/>
                <a:gd name="T21" fmla="*/ 217 h 522"/>
                <a:gd name="T22" fmla="*/ 398 w 888"/>
                <a:gd name="T23" fmla="*/ 208 h 522"/>
                <a:gd name="T24" fmla="*/ 358 w 888"/>
                <a:gd name="T25" fmla="*/ 230 h 522"/>
                <a:gd name="T26" fmla="*/ 331 w 888"/>
                <a:gd name="T27" fmla="*/ 305 h 522"/>
                <a:gd name="T28" fmla="*/ 304 w 888"/>
                <a:gd name="T29" fmla="*/ 395 h 522"/>
                <a:gd name="T30" fmla="*/ 171 w 888"/>
                <a:gd name="T31" fmla="*/ 512 h 522"/>
                <a:gd name="T32" fmla="*/ 85 w 888"/>
                <a:gd name="T33" fmla="*/ 521 h 522"/>
                <a:gd name="T34" fmla="*/ 5 w 888"/>
                <a:gd name="T35" fmla="*/ 426 h 522"/>
                <a:gd name="T36" fmla="*/ 234 w 888"/>
                <a:gd name="T37" fmla="*/ 161 h 522"/>
                <a:gd name="T38" fmla="*/ 427 w 888"/>
                <a:gd name="T39" fmla="*/ 187 h 522"/>
                <a:gd name="T40" fmla="*/ 531 w 888"/>
                <a:gd name="T41" fmla="*/ 233 h 522"/>
                <a:gd name="T42" fmla="*/ 720 w 888"/>
                <a:gd name="T43" fmla="*/ 247 h 522"/>
                <a:gd name="T44" fmla="*/ 809 w 888"/>
                <a:gd name="T45" fmla="*/ 222 h 522"/>
                <a:gd name="T46" fmla="*/ 837 w 888"/>
                <a:gd name="T47" fmla="*/ 207 h 522"/>
                <a:gd name="T48" fmla="*/ 838 w 888"/>
                <a:gd name="T49" fmla="*/ 174 h 522"/>
                <a:gd name="T50" fmla="*/ 786 w 888"/>
                <a:gd name="T51" fmla="*/ 142 h 522"/>
                <a:gd name="T52" fmla="*/ 756 w 888"/>
                <a:gd name="T53" fmla="*/ 115 h 522"/>
                <a:gd name="T54" fmla="*/ 631 w 888"/>
                <a:gd name="T55" fmla="*/ 32 h 522"/>
                <a:gd name="T56" fmla="*/ 411 w 888"/>
                <a:gd name="T57" fmla="*/ 46 h 522"/>
                <a:gd name="T58" fmla="*/ 224 w 888"/>
                <a:gd name="T59" fmla="*/ 126 h 522"/>
                <a:gd name="T60" fmla="*/ 211 w 888"/>
                <a:gd name="T61" fmla="*/ 131 h 522"/>
                <a:gd name="T62" fmla="*/ 209 w 888"/>
                <a:gd name="T63" fmla="*/ 128 h 522"/>
                <a:gd name="T64" fmla="*/ 403 w 888"/>
                <a:gd name="T65" fmla="*/ 196 h 522"/>
                <a:gd name="T66" fmla="*/ 395 w 888"/>
                <a:gd name="T67" fmla="*/ 190 h 522"/>
                <a:gd name="T68" fmla="*/ 220 w 888"/>
                <a:gd name="T69" fmla="*/ 178 h 522"/>
                <a:gd name="T70" fmla="*/ 70 w 888"/>
                <a:gd name="T71" fmla="*/ 294 h 522"/>
                <a:gd name="T72" fmla="*/ 17 w 888"/>
                <a:gd name="T73" fmla="*/ 400 h 522"/>
                <a:gd name="T74" fmla="*/ 104 w 888"/>
                <a:gd name="T75" fmla="*/ 503 h 522"/>
                <a:gd name="T76" fmla="*/ 201 w 888"/>
                <a:gd name="T77" fmla="*/ 478 h 522"/>
                <a:gd name="T78" fmla="*/ 292 w 888"/>
                <a:gd name="T79" fmla="*/ 364 h 522"/>
                <a:gd name="T80" fmla="*/ 313 w 888"/>
                <a:gd name="T81" fmla="*/ 279 h 522"/>
                <a:gd name="T82" fmla="*/ 403 w 888"/>
                <a:gd name="T83" fmla="*/ 196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522">
                  <a:moveTo>
                    <a:pt x="209" y="128"/>
                  </a:moveTo>
                  <a:cubicBezTo>
                    <a:pt x="247" y="107"/>
                    <a:pt x="285" y="84"/>
                    <a:pt x="324" y="64"/>
                  </a:cubicBezTo>
                  <a:cubicBezTo>
                    <a:pt x="392" y="31"/>
                    <a:pt x="463" y="7"/>
                    <a:pt x="539" y="2"/>
                  </a:cubicBezTo>
                  <a:cubicBezTo>
                    <a:pt x="573" y="0"/>
                    <a:pt x="608" y="1"/>
                    <a:pt x="641" y="7"/>
                  </a:cubicBezTo>
                  <a:cubicBezTo>
                    <a:pt x="698" y="19"/>
                    <a:pt x="735" y="58"/>
                    <a:pt x="760" y="108"/>
                  </a:cubicBezTo>
                  <a:cubicBezTo>
                    <a:pt x="766" y="120"/>
                    <a:pt x="774" y="126"/>
                    <a:pt x="786" y="130"/>
                  </a:cubicBezTo>
                  <a:cubicBezTo>
                    <a:pt x="809" y="139"/>
                    <a:pt x="831" y="147"/>
                    <a:pt x="852" y="159"/>
                  </a:cubicBezTo>
                  <a:cubicBezTo>
                    <a:pt x="887" y="180"/>
                    <a:pt x="888" y="206"/>
                    <a:pt x="854" y="230"/>
                  </a:cubicBezTo>
                  <a:cubicBezTo>
                    <a:pt x="821" y="253"/>
                    <a:pt x="784" y="267"/>
                    <a:pt x="745" y="274"/>
                  </a:cubicBezTo>
                  <a:cubicBezTo>
                    <a:pt x="665" y="288"/>
                    <a:pt x="588" y="281"/>
                    <a:pt x="513" y="252"/>
                  </a:cubicBezTo>
                  <a:cubicBezTo>
                    <a:pt x="488" y="242"/>
                    <a:pt x="464" y="227"/>
                    <a:pt x="439" y="217"/>
                  </a:cubicBezTo>
                  <a:cubicBezTo>
                    <a:pt x="426" y="212"/>
                    <a:pt x="412" y="210"/>
                    <a:pt x="398" y="208"/>
                  </a:cubicBezTo>
                  <a:cubicBezTo>
                    <a:pt x="381" y="206"/>
                    <a:pt x="365" y="214"/>
                    <a:pt x="358" y="230"/>
                  </a:cubicBezTo>
                  <a:cubicBezTo>
                    <a:pt x="347" y="254"/>
                    <a:pt x="339" y="280"/>
                    <a:pt x="331" y="305"/>
                  </a:cubicBezTo>
                  <a:cubicBezTo>
                    <a:pt x="321" y="335"/>
                    <a:pt x="313" y="365"/>
                    <a:pt x="304" y="395"/>
                  </a:cubicBezTo>
                  <a:cubicBezTo>
                    <a:pt x="283" y="460"/>
                    <a:pt x="234" y="495"/>
                    <a:pt x="171" y="512"/>
                  </a:cubicBezTo>
                  <a:cubicBezTo>
                    <a:pt x="144" y="519"/>
                    <a:pt x="114" y="522"/>
                    <a:pt x="85" y="521"/>
                  </a:cubicBezTo>
                  <a:cubicBezTo>
                    <a:pt x="33" y="519"/>
                    <a:pt x="0" y="479"/>
                    <a:pt x="5" y="426"/>
                  </a:cubicBezTo>
                  <a:cubicBezTo>
                    <a:pt x="15" y="320"/>
                    <a:pt x="94" y="194"/>
                    <a:pt x="234" y="161"/>
                  </a:cubicBezTo>
                  <a:cubicBezTo>
                    <a:pt x="303" y="145"/>
                    <a:pt x="365" y="161"/>
                    <a:pt x="427" y="187"/>
                  </a:cubicBezTo>
                  <a:cubicBezTo>
                    <a:pt x="462" y="202"/>
                    <a:pt x="496" y="217"/>
                    <a:pt x="531" y="233"/>
                  </a:cubicBezTo>
                  <a:cubicBezTo>
                    <a:pt x="592" y="260"/>
                    <a:pt x="656" y="261"/>
                    <a:pt x="720" y="247"/>
                  </a:cubicBezTo>
                  <a:cubicBezTo>
                    <a:pt x="750" y="241"/>
                    <a:pt x="780" y="231"/>
                    <a:pt x="809" y="222"/>
                  </a:cubicBezTo>
                  <a:cubicBezTo>
                    <a:pt x="819" y="218"/>
                    <a:pt x="829" y="213"/>
                    <a:pt x="837" y="207"/>
                  </a:cubicBezTo>
                  <a:cubicBezTo>
                    <a:pt x="851" y="197"/>
                    <a:pt x="852" y="184"/>
                    <a:pt x="838" y="174"/>
                  </a:cubicBezTo>
                  <a:cubicBezTo>
                    <a:pt x="822" y="161"/>
                    <a:pt x="804" y="151"/>
                    <a:pt x="786" y="142"/>
                  </a:cubicBezTo>
                  <a:cubicBezTo>
                    <a:pt x="774" y="135"/>
                    <a:pt x="763" y="128"/>
                    <a:pt x="756" y="115"/>
                  </a:cubicBezTo>
                  <a:cubicBezTo>
                    <a:pt x="728" y="67"/>
                    <a:pt x="682" y="45"/>
                    <a:pt x="631" y="32"/>
                  </a:cubicBezTo>
                  <a:cubicBezTo>
                    <a:pt x="556" y="13"/>
                    <a:pt x="483" y="25"/>
                    <a:pt x="411" y="46"/>
                  </a:cubicBezTo>
                  <a:cubicBezTo>
                    <a:pt x="345" y="65"/>
                    <a:pt x="285" y="97"/>
                    <a:pt x="224" y="126"/>
                  </a:cubicBezTo>
                  <a:cubicBezTo>
                    <a:pt x="220" y="128"/>
                    <a:pt x="215" y="130"/>
                    <a:pt x="211" y="131"/>
                  </a:cubicBezTo>
                  <a:cubicBezTo>
                    <a:pt x="210" y="130"/>
                    <a:pt x="210" y="129"/>
                    <a:pt x="209" y="128"/>
                  </a:cubicBezTo>
                  <a:close/>
                  <a:moveTo>
                    <a:pt x="403" y="196"/>
                  </a:moveTo>
                  <a:cubicBezTo>
                    <a:pt x="400" y="193"/>
                    <a:pt x="398" y="192"/>
                    <a:pt x="395" y="190"/>
                  </a:cubicBezTo>
                  <a:cubicBezTo>
                    <a:pt x="339" y="160"/>
                    <a:pt x="279" y="157"/>
                    <a:pt x="220" y="178"/>
                  </a:cubicBezTo>
                  <a:cubicBezTo>
                    <a:pt x="158" y="200"/>
                    <a:pt x="111" y="244"/>
                    <a:pt x="70" y="294"/>
                  </a:cubicBezTo>
                  <a:cubicBezTo>
                    <a:pt x="45" y="325"/>
                    <a:pt x="24" y="360"/>
                    <a:pt x="17" y="400"/>
                  </a:cubicBezTo>
                  <a:cubicBezTo>
                    <a:pt x="6" y="460"/>
                    <a:pt x="43" y="504"/>
                    <a:pt x="104" y="503"/>
                  </a:cubicBezTo>
                  <a:cubicBezTo>
                    <a:pt x="138" y="503"/>
                    <a:pt x="170" y="492"/>
                    <a:pt x="201" y="478"/>
                  </a:cubicBezTo>
                  <a:cubicBezTo>
                    <a:pt x="252" y="456"/>
                    <a:pt x="280" y="417"/>
                    <a:pt x="292" y="364"/>
                  </a:cubicBezTo>
                  <a:cubicBezTo>
                    <a:pt x="299" y="336"/>
                    <a:pt x="306" y="308"/>
                    <a:pt x="313" y="279"/>
                  </a:cubicBezTo>
                  <a:cubicBezTo>
                    <a:pt x="327" y="222"/>
                    <a:pt x="347" y="203"/>
                    <a:pt x="403" y="1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B77DAC51-6937-4C07-B330-C5A97FD76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5425" y="7048500"/>
              <a:ext cx="1139825" cy="3148013"/>
            </a:xfrm>
            <a:custGeom>
              <a:avLst/>
              <a:gdLst>
                <a:gd name="T0" fmla="*/ 167 w 352"/>
                <a:gd name="T1" fmla="*/ 889 h 971"/>
                <a:gd name="T2" fmla="*/ 231 w 352"/>
                <a:gd name="T3" fmla="*/ 720 h 971"/>
                <a:gd name="T4" fmla="*/ 303 w 352"/>
                <a:gd name="T5" fmla="*/ 421 h 971"/>
                <a:gd name="T6" fmla="*/ 298 w 352"/>
                <a:gd name="T7" fmla="*/ 228 h 971"/>
                <a:gd name="T8" fmla="*/ 266 w 352"/>
                <a:gd name="T9" fmla="*/ 165 h 971"/>
                <a:gd name="T10" fmla="*/ 217 w 352"/>
                <a:gd name="T11" fmla="*/ 50 h 971"/>
                <a:gd name="T12" fmla="*/ 197 w 352"/>
                <a:gd name="T13" fmla="*/ 43 h 971"/>
                <a:gd name="T14" fmla="*/ 51 w 352"/>
                <a:gd name="T15" fmla="*/ 264 h 971"/>
                <a:gd name="T16" fmla="*/ 39 w 352"/>
                <a:gd name="T17" fmla="*/ 437 h 971"/>
                <a:gd name="T18" fmla="*/ 59 w 352"/>
                <a:gd name="T19" fmla="*/ 682 h 971"/>
                <a:gd name="T20" fmla="*/ 71 w 352"/>
                <a:gd name="T21" fmla="*/ 905 h 971"/>
                <a:gd name="T22" fmla="*/ 79 w 352"/>
                <a:gd name="T23" fmla="*/ 955 h 971"/>
                <a:gd name="T24" fmla="*/ 79 w 352"/>
                <a:gd name="T25" fmla="*/ 970 h 971"/>
                <a:gd name="T26" fmla="*/ 73 w 352"/>
                <a:gd name="T27" fmla="*/ 971 h 971"/>
                <a:gd name="T28" fmla="*/ 59 w 352"/>
                <a:gd name="T29" fmla="*/ 914 h 971"/>
                <a:gd name="T30" fmla="*/ 41 w 352"/>
                <a:gd name="T31" fmla="*/ 696 h 971"/>
                <a:gd name="T32" fmla="*/ 22 w 352"/>
                <a:gd name="T33" fmla="*/ 461 h 971"/>
                <a:gd name="T34" fmla="*/ 8 w 352"/>
                <a:gd name="T35" fmla="*/ 389 h 971"/>
                <a:gd name="T36" fmla="*/ 39 w 352"/>
                <a:gd name="T37" fmla="*/ 228 h 971"/>
                <a:gd name="T38" fmla="*/ 193 w 352"/>
                <a:gd name="T39" fmla="*/ 14 h 971"/>
                <a:gd name="T40" fmla="*/ 218 w 352"/>
                <a:gd name="T41" fmla="*/ 0 h 971"/>
                <a:gd name="T42" fmla="*/ 224 w 352"/>
                <a:gd name="T43" fmla="*/ 25 h 971"/>
                <a:gd name="T44" fmla="*/ 262 w 352"/>
                <a:gd name="T45" fmla="*/ 110 h 971"/>
                <a:gd name="T46" fmla="*/ 316 w 352"/>
                <a:gd name="T47" fmla="*/ 193 h 971"/>
                <a:gd name="T48" fmla="*/ 333 w 352"/>
                <a:gd name="T49" fmla="*/ 406 h 971"/>
                <a:gd name="T50" fmla="*/ 287 w 352"/>
                <a:gd name="T51" fmla="*/ 567 h 971"/>
                <a:gd name="T52" fmla="*/ 237 w 352"/>
                <a:gd name="T53" fmla="*/ 757 h 971"/>
                <a:gd name="T54" fmla="*/ 187 w 352"/>
                <a:gd name="T55" fmla="*/ 873 h 971"/>
                <a:gd name="T56" fmla="*/ 170 w 352"/>
                <a:gd name="T57" fmla="*/ 892 h 971"/>
                <a:gd name="T58" fmla="*/ 167 w 352"/>
                <a:gd name="T59" fmla="*/ 889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2" h="971">
                  <a:moveTo>
                    <a:pt x="167" y="889"/>
                  </a:moveTo>
                  <a:cubicBezTo>
                    <a:pt x="203" y="838"/>
                    <a:pt x="218" y="779"/>
                    <a:pt x="231" y="720"/>
                  </a:cubicBezTo>
                  <a:cubicBezTo>
                    <a:pt x="254" y="620"/>
                    <a:pt x="280" y="521"/>
                    <a:pt x="303" y="421"/>
                  </a:cubicBezTo>
                  <a:cubicBezTo>
                    <a:pt x="318" y="357"/>
                    <a:pt x="322" y="291"/>
                    <a:pt x="298" y="228"/>
                  </a:cubicBezTo>
                  <a:cubicBezTo>
                    <a:pt x="290" y="206"/>
                    <a:pt x="279" y="185"/>
                    <a:pt x="266" y="165"/>
                  </a:cubicBezTo>
                  <a:cubicBezTo>
                    <a:pt x="244" y="129"/>
                    <a:pt x="226" y="92"/>
                    <a:pt x="217" y="50"/>
                  </a:cubicBezTo>
                  <a:cubicBezTo>
                    <a:pt x="214" y="34"/>
                    <a:pt x="208" y="32"/>
                    <a:pt x="197" y="43"/>
                  </a:cubicBezTo>
                  <a:cubicBezTo>
                    <a:pt x="135" y="108"/>
                    <a:pt x="79" y="176"/>
                    <a:pt x="51" y="264"/>
                  </a:cubicBezTo>
                  <a:cubicBezTo>
                    <a:pt x="33" y="321"/>
                    <a:pt x="30" y="379"/>
                    <a:pt x="39" y="437"/>
                  </a:cubicBezTo>
                  <a:cubicBezTo>
                    <a:pt x="52" y="518"/>
                    <a:pt x="56" y="600"/>
                    <a:pt x="59" y="682"/>
                  </a:cubicBezTo>
                  <a:cubicBezTo>
                    <a:pt x="62" y="756"/>
                    <a:pt x="66" y="831"/>
                    <a:pt x="71" y="905"/>
                  </a:cubicBezTo>
                  <a:cubicBezTo>
                    <a:pt x="72" y="922"/>
                    <a:pt x="76" y="939"/>
                    <a:pt x="79" y="955"/>
                  </a:cubicBezTo>
                  <a:cubicBezTo>
                    <a:pt x="79" y="960"/>
                    <a:pt x="79" y="965"/>
                    <a:pt x="79" y="970"/>
                  </a:cubicBezTo>
                  <a:cubicBezTo>
                    <a:pt x="77" y="970"/>
                    <a:pt x="75" y="971"/>
                    <a:pt x="73" y="971"/>
                  </a:cubicBezTo>
                  <a:cubicBezTo>
                    <a:pt x="68" y="952"/>
                    <a:pt x="61" y="934"/>
                    <a:pt x="59" y="914"/>
                  </a:cubicBezTo>
                  <a:cubicBezTo>
                    <a:pt x="52" y="842"/>
                    <a:pt x="46" y="769"/>
                    <a:pt x="41" y="696"/>
                  </a:cubicBezTo>
                  <a:cubicBezTo>
                    <a:pt x="35" y="618"/>
                    <a:pt x="29" y="539"/>
                    <a:pt x="22" y="461"/>
                  </a:cubicBezTo>
                  <a:cubicBezTo>
                    <a:pt x="20" y="436"/>
                    <a:pt x="12" y="413"/>
                    <a:pt x="8" y="389"/>
                  </a:cubicBezTo>
                  <a:cubicBezTo>
                    <a:pt x="0" y="332"/>
                    <a:pt x="16" y="279"/>
                    <a:pt x="39" y="228"/>
                  </a:cubicBezTo>
                  <a:cubicBezTo>
                    <a:pt x="75" y="145"/>
                    <a:pt x="126" y="74"/>
                    <a:pt x="193" y="14"/>
                  </a:cubicBezTo>
                  <a:cubicBezTo>
                    <a:pt x="200" y="8"/>
                    <a:pt x="210" y="5"/>
                    <a:pt x="218" y="0"/>
                  </a:cubicBezTo>
                  <a:cubicBezTo>
                    <a:pt x="220" y="8"/>
                    <a:pt x="224" y="17"/>
                    <a:pt x="224" y="25"/>
                  </a:cubicBezTo>
                  <a:cubicBezTo>
                    <a:pt x="227" y="58"/>
                    <a:pt x="244" y="84"/>
                    <a:pt x="262" y="110"/>
                  </a:cubicBezTo>
                  <a:cubicBezTo>
                    <a:pt x="280" y="138"/>
                    <a:pt x="300" y="164"/>
                    <a:pt x="316" y="193"/>
                  </a:cubicBezTo>
                  <a:cubicBezTo>
                    <a:pt x="352" y="261"/>
                    <a:pt x="351" y="334"/>
                    <a:pt x="333" y="406"/>
                  </a:cubicBezTo>
                  <a:cubicBezTo>
                    <a:pt x="319" y="460"/>
                    <a:pt x="301" y="513"/>
                    <a:pt x="287" y="567"/>
                  </a:cubicBezTo>
                  <a:cubicBezTo>
                    <a:pt x="269" y="630"/>
                    <a:pt x="255" y="694"/>
                    <a:pt x="237" y="757"/>
                  </a:cubicBezTo>
                  <a:cubicBezTo>
                    <a:pt x="226" y="798"/>
                    <a:pt x="212" y="838"/>
                    <a:pt x="187" y="873"/>
                  </a:cubicBezTo>
                  <a:cubicBezTo>
                    <a:pt x="182" y="880"/>
                    <a:pt x="176" y="886"/>
                    <a:pt x="170" y="892"/>
                  </a:cubicBezTo>
                  <a:cubicBezTo>
                    <a:pt x="169" y="891"/>
                    <a:pt x="168" y="890"/>
                    <a:pt x="167" y="8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371BCF94-A378-41C7-8AE0-D0EBCB861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968375" y="7385050"/>
              <a:ext cx="1520825" cy="3641725"/>
            </a:xfrm>
            <a:custGeom>
              <a:avLst/>
              <a:gdLst>
                <a:gd name="T0" fmla="*/ 141 w 470"/>
                <a:gd name="T1" fmla="*/ 62 h 1123"/>
                <a:gd name="T2" fmla="*/ 39 w 470"/>
                <a:gd name="T3" fmla="*/ 15 h 1123"/>
                <a:gd name="T4" fmla="*/ 42 w 470"/>
                <a:gd name="T5" fmla="*/ 29 h 1123"/>
                <a:gd name="T6" fmla="*/ 54 w 470"/>
                <a:gd name="T7" fmla="*/ 209 h 1123"/>
                <a:gd name="T8" fmla="*/ 31 w 470"/>
                <a:gd name="T9" fmla="*/ 372 h 1123"/>
                <a:gd name="T10" fmla="*/ 132 w 470"/>
                <a:gd name="T11" fmla="*/ 675 h 1123"/>
                <a:gd name="T12" fmla="*/ 243 w 470"/>
                <a:gd name="T13" fmla="*/ 786 h 1123"/>
                <a:gd name="T14" fmla="*/ 331 w 470"/>
                <a:gd name="T15" fmla="*/ 928 h 1123"/>
                <a:gd name="T16" fmla="*/ 470 w 470"/>
                <a:gd name="T17" fmla="*/ 1119 h 1123"/>
                <a:gd name="T18" fmla="*/ 466 w 470"/>
                <a:gd name="T19" fmla="*/ 1123 h 1123"/>
                <a:gd name="T20" fmla="*/ 420 w 470"/>
                <a:gd name="T21" fmla="*/ 1090 h 1123"/>
                <a:gd name="T22" fmla="*/ 333 w 470"/>
                <a:gd name="T23" fmla="*/ 970 h 1123"/>
                <a:gd name="T24" fmla="*/ 187 w 470"/>
                <a:gd name="T25" fmla="*/ 767 h 1123"/>
                <a:gd name="T26" fmla="*/ 86 w 470"/>
                <a:gd name="T27" fmla="*/ 662 h 1123"/>
                <a:gd name="T28" fmla="*/ 1 w 470"/>
                <a:gd name="T29" fmla="*/ 410 h 1123"/>
                <a:gd name="T30" fmla="*/ 27 w 470"/>
                <a:gd name="T31" fmla="*/ 204 h 1123"/>
                <a:gd name="T32" fmla="*/ 41 w 470"/>
                <a:gd name="T33" fmla="*/ 126 h 1123"/>
                <a:gd name="T34" fmla="*/ 25 w 470"/>
                <a:gd name="T35" fmla="*/ 26 h 1123"/>
                <a:gd name="T36" fmla="*/ 36 w 470"/>
                <a:gd name="T37" fmla="*/ 1 h 1123"/>
                <a:gd name="T38" fmla="*/ 46 w 470"/>
                <a:gd name="T39" fmla="*/ 1 h 1123"/>
                <a:gd name="T40" fmla="*/ 141 w 470"/>
                <a:gd name="T41" fmla="*/ 62 h 1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0" h="1123">
                  <a:moveTo>
                    <a:pt x="141" y="62"/>
                  </a:moveTo>
                  <a:cubicBezTo>
                    <a:pt x="111" y="39"/>
                    <a:pt x="79" y="22"/>
                    <a:pt x="39" y="15"/>
                  </a:cubicBezTo>
                  <a:cubicBezTo>
                    <a:pt x="40" y="21"/>
                    <a:pt x="40" y="25"/>
                    <a:pt x="42" y="29"/>
                  </a:cubicBezTo>
                  <a:cubicBezTo>
                    <a:pt x="66" y="88"/>
                    <a:pt x="63" y="148"/>
                    <a:pt x="54" y="209"/>
                  </a:cubicBezTo>
                  <a:cubicBezTo>
                    <a:pt x="47" y="264"/>
                    <a:pt x="38" y="318"/>
                    <a:pt x="31" y="372"/>
                  </a:cubicBezTo>
                  <a:cubicBezTo>
                    <a:pt x="18" y="489"/>
                    <a:pt x="53" y="590"/>
                    <a:pt x="132" y="675"/>
                  </a:cubicBezTo>
                  <a:cubicBezTo>
                    <a:pt x="168" y="713"/>
                    <a:pt x="206" y="749"/>
                    <a:pt x="243" y="786"/>
                  </a:cubicBezTo>
                  <a:cubicBezTo>
                    <a:pt x="283" y="827"/>
                    <a:pt x="314" y="873"/>
                    <a:pt x="331" y="928"/>
                  </a:cubicBezTo>
                  <a:cubicBezTo>
                    <a:pt x="356" y="1006"/>
                    <a:pt x="396" y="1075"/>
                    <a:pt x="470" y="1119"/>
                  </a:cubicBezTo>
                  <a:cubicBezTo>
                    <a:pt x="468" y="1120"/>
                    <a:pt x="467" y="1121"/>
                    <a:pt x="466" y="1123"/>
                  </a:cubicBezTo>
                  <a:cubicBezTo>
                    <a:pt x="451" y="1112"/>
                    <a:pt x="435" y="1101"/>
                    <a:pt x="420" y="1090"/>
                  </a:cubicBezTo>
                  <a:cubicBezTo>
                    <a:pt x="380" y="1057"/>
                    <a:pt x="351" y="1016"/>
                    <a:pt x="333" y="970"/>
                  </a:cubicBezTo>
                  <a:cubicBezTo>
                    <a:pt x="301" y="889"/>
                    <a:pt x="246" y="827"/>
                    <a:pt x="187" y="767"/>
                  </a:cubicBezTo>
                  <a:cubicBezTo>
                    <a:pt x="153" y="733"/>
                    <a:pt x="118" y="699"/>
                    <a:pt x="86" y="662"/>
                  </a:cubicBezTo>
                  <a:cubicBezTo>
                    <a:pt x="22" y="591"/>
                    <a:pt x="0" y="505"/>
                    <a:pt x="1" y="410"/>
                  </a:cubicBezTo>
                  <a:cubicBezTo>
                    <a:pt x="2" y="340"/>
                    <a:pt x="16" y="272"/>
                    <a:pt x="27" y="204"/>
                  </a:cubicBezTo>
                  <a:cubicBezTo>
                    <a:pt x="31" y="178"/>
                    <a:pt x="36" y="152"/>
                    <a:pt x="41" y="126"/>
                  </a:cubicBezTo>
                  <a:cubicBezTo>
                    <a:pt x="48" y="90"/>
                    <a:pt x="43" y="57"/>
                    <a:pt x="25" y="26"/>
                  </a:cubicBezTo>
                  <a:cubicBezTo>
                    <a:pt x="17" y="13"/>
                    <a:pt x="21" y="5"/>
                    <a:pt x="36" y="1"/>
                  </a:cubicBezTo>
                  <a:cubicBezTo>
                    <a:pt x="39" y="1"/>
                    <a:pt x="43" y="0"/>
                    <a:pt x="46" y="1"/>
                  </a:cubicBezTo>
                  <a:cubicBezTo>
                    <a:pt x="87" y="6"/>
                    <a:pt x="118" y="28"/>
                    <a:pt x="141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15909567-5D2E-442A-AC25-6BFE12C94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825" y="9642475"/>
              <a:ext cx="2266950" cy="1509713"/>
            </a:xfrm>
            <a:custGeom>
              <a:avLst/>
              <a:gdLst>
                <a:gd name="T0" fmla="*/ 700 w 700"/>
                <a:gd name="T1" fmla="*/ 457 h 466"/>
                <a:gd name="T2" fmla="*/ 570 w 700"/>
                <a:gd name="T3" fmla="*/ 449 h 466"/>
                <a:gd name="T4" fmla="*/ 367 w 700"/>
                <a:gd name="T5" fmla="*/ 408 h 466"/>
                <a:gd name="T6" fmla="*/ 251 w 700"/>
                <a:gd name="T7" fmla="*/ 363 h 466"/>
                <a:gd name="T8" fmla="*/ 194 w 700"/>
                <a:gd name="T9" fmla="*/ 291 h 466"/>
                <a:gd name="T10" fmla="*/ 104 w 700"/>
                <a:gd name="T11" fmla="*/ 167 h 466"/>
                <a:gd name="T12" fmla="*/ 19 w 700"/>
                <a:gd name="T13" fmla="*/ 79 h 466"/>
                <a:gd name="T14" fmla="*/ 27 w 700"/>
                <a:gd name="T15" fmla="*/ 33 h 466"/>
                <a:gd name="T16" fmla="*/ 196 w 700"/>
                <a:gd name="T17" fmla="*/ 16 h 466"/>
                <a:gd name="T18" fmla="*/ 402 w 700"/>
                <a:gd name="T19" fmla="*/ 189 h 466"/>
                <a:gd name="T20" fmla="*/ 494 w 700"/>
                <a:gd name="T21" fmla="*/ 306 h 466"/>
                <a:gd name="T22" fmla="*/ 527 w 700"/>
                <a:gd name="T23" fmla="*/ 332 h 466"/>
                <a:gd name="T24" fmla="*/ 476 w 700"/>
                <a:gd name="T25" fmla="*/ 306 h 466"/>
                <a:gd name="T26" fmla="*/ 373 w 700"/>
                <a:gd name="T27" fmla="*/ 184 h 466"/>
                <a:gd name="T28" fmla="*/ 288 w 700"/>
                <a:gd name="T29" fmla="*/ 79 h 466"/>
                <a:gd name="T30" fmla="*/ 171 w 700"/>
                <a:gd name="T31" fmla="*/ 27 h 466"/>
                <a:gd name="T32" fmla="*/ 30 w 700"/>
                <a:gd name="T33" fmla="*/ 44 h 466"/>
                <a:gd name="T34" fmla="*/ 12 w 700"/>
                <a:gd name="T35" fmla="*/ 55 h 466"/>
                <a:gd name="T36" fmla="*/ 23 w 700"/>
                <a:gd name="T37" fmla="*/ 72 h 466"/>
                <a:gd name="T38" fmla="*/ 211 w 700"/>
                <a:gd name="T39" fmla="*/ 273 h 466"/>
                <a:gd name="T40" fmla="*/ 383 w 700"/>
                <a:gd name="T41" fmla="*/ 389 h 466"/>
                <a:gd name="T42" fmla="*/ 651 w 700"/>
                <a:gd name="T43" fmla="*/ 448 h 466"/>
                <a:gd name="T44" fmla="*/ 685 w 700"/>
                <a:gd name="T45" fmla="*/ 452 h 466"/>
                <a:gd name="T46" fmla="*/ 700 w 700"/>
                <a:gd name="T47" fmla="*/ 457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0" h="466">
                  <a:moveTo>
                    <a:pt x="700" y="457"/>
                  </a:moveTo>
                  <a:cubicBezTo>
                    <a:pt x="655" y="466"/>
                    <a:pt x="612" y="458"/>
                    <a:pt x="570" y="449"/>
                  </a:cubicBezTo>
                  <a:cubicBezTo>
                    <a:pt x="502" y="435"/>
                    <a:pt x="435" y="422"/>
                    <a:pt x="367" y="408"/>
                  </a:cubicBezTo>
                  <a:cubicBezTo>
                    <a:pt x="326" y="399"/>
                    <a:pt x="286" y="388"/>
                    <a:pt x="251" y="363"/>
                  </a:cubicBezTo>
                  <a:cubicBezTo>
                    <a:pt x="225" y="344"/>
                    <a:pt x="206" y="320"/>
                    <a:pt x="194" y="291"/>
                  </a:cubicBezTo>
                  <a:cubicBezTo>
                    <a:pt x="174" y="242"/>
                    <a:pt x="144" y="202"/>
                    <a:pt x="104" y="167"/>
                  </a:cubicBezTo>
                  <a:cubicBezTo>
                    <a:pt x="73" y="141"/>
                    <a:pt x="46" y="109"/>
                    <a:pt x="19" y="79"/>
                  </a:cubicBezTo>
                  <a:cubicBezTo>
                    <a:pt x="0" y="59"/>
                    <a:pt x="3" y="47"/>
                    <a:pt x="27" y="33"/>
                  </a:cubicBezTo>
                  <a:cubicBezTo>
                    <a:pt x="80" y="0"/>
                    <a:pt x="138" y="0"/>
                    <a:pt x="196" y="16"/>
                  </a:cubicBezTo>
                  <a:cubicBezTo>
                    <a:pt x="290" y="43"/>
                    <a:pt x="354" y="106"/>
                    <a:pt x="402" y="189"/>
                  </a:cubicBezTo>
                  <a:cubicBezTo>
                    <a:pt x="427" y="232"/>
                    <a:pt x="454" y="274"/>
                    <a:pt x="494" y="306"/>
                  </a:cubicBezTo>
                  <a:cubicBezTo>
                    <a:pt x="504" y="315"/>
                    <a:pt x="516" y="323"/>
                    <a:pt x="527" y="332"/>
                  </a:cubicBezTo>
                  <a:cubicBezTo>
                    <a:pt x="507" y="329"/>
                    <a:pt x="491" y="318"/>
                    <a:pt x="476" y="306"/>
                  </a:cubicBezTo>
                  <a:cubicBezTo>
                    <a:pt x="435" y="271"/>
                    <a:pt x="405" y="226"/>
                    <a:pt x="373" y="184"/>
                  </a:cubicBezTo>
                  <a:cubicBezTo>
                    <a:pt x="345" y="148"/>
                    <a:pt x="317" y="113"/>
                    <a:pt x="288" y="79"/>
                  </a:cubicBezTo>
                  <a:cubicBezTo>
                    <a:pt x="257" y="44"/>
                    <a:pt x="216" y="29"/>
                    <a:pt x="171" y="27"/>
                  </a:cubicBezTo>
                  <a:cubicBezTo>
                    <a:pt x="123" y="25"/>
                    <a:pt x="76" y="30"/>
                    <a:pt x="30" y="44"/>
                  </a:cubicBezTo>
                  <a:cubicBezTo>
                    <a:pt x="23" y="46"/>
                    <a:pt x="18" y="51"/>
                    <a:pt x="12" y="55"/>
                  </a:cubicBezTo>
                  <a:cubicBezTo>
                    <a:pt x="16" y="61"/>
                    <a:pt x="18" y="68"/>
                    <a:pt x="23" y="72"/>
                  </a:cubicBezTo>
                  <a:cubicBezTo>
                    <a:pt x="101" y="125"/>
                    <a:pt x="159" y="196"/>
                    <a:pt x="211" y="273"/>
                  </a:cubicBezTo>
                  <a:cubicBezTo>
                    <a:pt x="253" y="335"/>
                    <a:pt x="310" y="373"/>
                    <a:pt x="383" y="389"/>
                  </a:cubicBezTo>
                  <a:cubicBezTo>
                    <a:pt x="472" y="408"/>
                    <a:pt x="562" y="428"/>
                    <a:pt x="651" y="448"/>
                  </a:cubicBezTo>
                  <a:cubicBezTo>
                    <a:pt x="662" y="450"/>
                    <a:pt x="674" y="450"/>
                    <a:pt x="685" y="452"/>
                  </a:cubicBezTo>
                  <a:cubicBezTo>
                    <a:pt x="690" y="453"/>
                    <a:pt x="695" y="455"/>
                    <a:pt x="700" y="4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C336A134-F537-466E-9346-042A3759F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363" y="7392988"/>
              <a:ext cx="1385888" cy="2308225"/>
            </a:xfrm>
            <a:custGeom>
              <a:avLst/>
              <a:gdLst>
                <a:gd name="T0" fmla="*/ 0 w 428"/>
                <a:gd name="T1" fmla="*/ 711 h 712"/>
                <a:gd name="T2" fmla="*/ 71 w 428"/>
                <a:gd name="T3" fmla="*/ 457 h 712"/>
                <a:gd name="T4" fmla="*/ 295 w 428"/>
                <a:gd name="T5" fmla="*/ 108 h 712"/>
                <a:gd name="T6" fmla="*/ 345 w 428"/>
                <a:gd name="T7" fmla="*/ 54 h 712"/>
                <a:gd name="T8" fmla="*/ 355 w 428"/>
                <a:gd name="T9" fmla="*/ 9 h 712"/>
                <a:gd name="T10" fmla="*/ 427 w 428"/>
                <a:gd name="T11" fmla="*/ 64 h 712"/>
                <a:gd name="T12" fmla="*/ 404 w 428"/>
                <a:gd name="T13" fmla="*/ 158 h 712"/>
                <a:gd name="T14" fmla="*/ 225 w 428"/>
                <a:gd name="T15" fmla="*/ 465 h 712"/>
                <a:gd name="T16" fmla="*/ 125 w 428"/>
                <a:gd name="T17" fmla="*/ 590 h 712"/>
                <a:gd name="T18" fmla="*/ 122 w 428"/>
                <a:gd name="T19" fmla="*/ 588 h 712"/>
                <a:gd name="T20" fmla="*/ 145 w 428"/>
                <a:gd name="T21" fmla="*/ 554 h 712"/>
                <a:gd name="T22" fmla="*/ 335 w 428"/>
                <a:gd name="T23" fmla="*/ 259 h 712"/>
                <a:gd name="T24" fmla="*/ 395 w 428"/>
                <a:gd name="T25" fmla="*/ 112 h 712"/>
                <a:gd name="T26" fmla="*/ 400 w 428"/>
                <a:gd name="T27" fmla="*/ 54 h 712"/>
                <a:gd name="T28" fmla="*/ 371 w 428"/>
                <a:gd name="T29" fmla="*/ 26 h 712"/>
                <a:gd name="T30" fmla="*/ 288 w 428"/>
                <a:gd name="T31" fmla="*/ 131 h 712"/>
                <a:gd name="T32" fmla="*/ 79 w 428"/>
                <a:gd name="T33" fmla="*/ 492 h 712"/>
                <a:gd name="T34" fmla="*/ 9 w 428"/>
                <a:gd name="T35" fmla="*/ 698 h 712"/>
                <a:gd name="T36" fmla="*/ 4 w 428"/>
                <a:gd name="T37" fmla="*/ 712 h 712"/>
                <a:gd name="T38" fmla="*/ 0 w 428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8" h="712">
                  <a:moveTo>
                    <a:pt x="0" y="711"/>
                  </a:moveTo>
                  <a:cubicBezTo>
                    <a:pt x="23" y="626"/>
                    <a:pt x="44" y="541"/>
                    <a:pt x="71" y="457"/>
                  </a:cubicBezTo>
                  <a:cubicBezTo>
                    <a:pt x="115" y="322"/>
                    <a:pt x="192" y="206"/>
                    <a:pt x="295" y="108"/>
                  </a:cubicBezTo>
                  <a:cubicBezTo>
                    <a:pt x="313" y="91"/>
                    <a:pt x="330" y="73"/>
                    <a:pt x="345" y="54"/>
                  </a:cubicBezTo>
                  <a:cubicBezTo>
                    <a:pt x="356" y="42"/>
                    <a:pt x="362" y="26"/>
                    <a:pt x="355" y="9"/>
                  </a:cubicBezTo>
                  <a:cubicBezTo>
                    <a:pt x="395" y="0"/>
                    <a:pt x="426" y="23"/>
                    <a:pt x="427" y="64"/>
                  </a:cubicBezTo>
                  <a:cubicBezTo>
                    <a:pt x="428" y="98"/>
                    <a:pt x="416" y="128"/>
                    <a:pt x="404" y="158"/>
                  </a:cubicBezTo>
                  <a:cubicBezTo>
                    <a:pt x="361" y="270"/>
                    <a:pt x="297" y="370"/>
                    <a:pt x="225" y="465"/>
                  </a:cubicBezTo>
                  <a:cubicBezTo>
                    <a:pt x="192" y="507"/>
                    <a:pt x="158" y="549"/>
                    <a:pt x="125" y="590"/>
                  </a:cubicBezTo>
                  <a:cubicBezTo>
                    <a:pt x="124" y="590"/>
                    <a:pt x="123" y="589"/>
                    <a:pt x="122" y="588"/>
                  </a:cubicBezTo>
                  <a:cubicBezTo>
                    <a:pt x="130" y="577"/>
                    <a:pt x="138" y="566"/>
                    <a:pt x="145" y="554"/>
                  </a:cubicBezTo>
                  <a:cubicBezTo>
                    <a:pt x="208" y="456"/>
                    <a:pt x="273" y="359"/>
                    <a:pt x="335" y="259"/>
                  </a:cubicBezTo>
                  <a:cubicBezTo>
                    <a:pt x="363" y="214"/>
                    <a:pt x="383" y="164"/>
                    <a:pt x="395" y="112"/>
                  </a:cubicBezTo>
                  <a:cubicBezTo>
                    <a:pt x="399" y="93"/>
                    <a:pt x="400" y="73"/>
                    <a:pt x="400" y="54"/>
                  </a:cubicBezTo>
                  <a:cubicBezTo>
                    <a:pt x="399" y="37"/>
                    <a:pt x="389" y="29"/>
                    <a:pt x="371" y="26"/>
                  </a:cubicBezTo>
                  <a:cubicBezTo>
                    <a:pt x="351" y="67"/>
                    <a:pt x="319" y="99"/>
                    <a:pt x="288" y="131"/>
                  </a:cubicBezTo>
                  <a:cubicBezTo>
                    <a:pt x="190" y="235"/>
                    <a:pt x="121" y="356"/>
                    <a:pt x="79" y="492"/>
                  </a:cubicBezTo>
                  <a:cubicBezTo>
                    <a:pt x="58" y="561"/>
                    <a:pt x="33" y="629"/>
                    <a:pt x="9" y="698"/>
                  </a:cubicBezTo>
                  <a:cubicBezTo>
                    <a:pt x="8" y="703"/>
                    <a:pt x="6" y="707"/>
                    <a:pt x="4" y="712"/>
                  </a:cubicBezTo>
                  <a:cubicBezTo>
                    <a:pt x="2" y="711"/>
                    <a:pt x="1" y="711"/>
                    <a:pt x="0" y="7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B77A41A5-FFB1-48A2-A1D1-B1F82EA980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650" y="7396163"/>
              <a:ext cx="1301750" cy="2865438"/>
            </a:xfrm>
            <a:custGeom>
              <a:avLst/>
              <a:gdLst>
                <a:gd name="T0" fmla="*/ 1 w 402"/>
                <a:gd name="T1" fmla="*/ 3 h 884"/>
                <a:gd name="T2" fmla="*/ 30 w 402"/>
                <a:gd name="T3" fmla="*/ 5 h 884"/>
                <a:gd name="T4" fmla="*/ 46 w 402"/>
                <a:gd name="T5" fmla="*/ 16 h 884"/>
                <a:gd name="T6" fmla="*/ 176 w 402"/>
                <a:gd name="T7" fmla="*/ 111 h 884"/>
                <a:gd name="T8" fmla="*/ 333 w 402"/>
                <a:gd name="T9" fmla="*/ 342 h 884"/>
                <a:gd name="T10" fmla="*/ 348 w 402"/>
                <a:gd name="T11" fmla="*/ 555 h 884"/>
                <a:gd name="T12" fmla="*/ 357 w 402"/>
                <a:gd name="T13" fmla="*/ 729 h 884"/>
                <a:gd name="T14" fmla="*/ 400 w 402"/>
                <a:gd name="T15" fmla="*/ 868 h 884"/>
                <a:gd name="T16" fmla="*/ 400 w 402"/>
                <a:gd name="T17" fmla="*/ 884 h 884"/>
                <a:gd name="T18" fmla="*/ 342 w 402"/>
                <a:gd name="T19" fmla="*/ 770 h 884"/>
                <a:gd name="T20" fmla="*/ 317 w 402"/>
                <a:gd name="T21" fmla="*/ 554 h 884"/>
                <a:gd name="T22" fmla="*/ 313 w 402"/>
                <a:gd name="T23" fmla="*/ 366 h 884"/>
                <a:gd name="T24" fmla="*/ 207 w 402"/>
                <a:gd name="T25" fmla="*/ 162 h 884"/>
                <a:gd name="T26" fmla="*/ 103 w 402"/>
                <a:gd name="T27" fmla="*/ 89 h 884"/>
                <a:gd name="T28" fmla="*/ 31 w 402"/>
                <a:gd name="T29" fmla="*/ 24 h 884"/>
                <a:gd name="T30" fmla="*/ 0 w 402"/>
                <a:gd name="T31" fmla="*/ 3 h 884"/>
                <a:gd name="T32" fmla="*/ 1 w 402"/>
                <a:gd name="T33" fmla="*/ 3 h 8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02" h="884">
                  <a:moveTo>
                    <a:pt x="1" y="3"/>
                  </a:moveTo>
                  <a:cubicBezTo>
                    <a:pt x="11" y="4"/>
                    <a:pt x="21" y="3"/>
                    <a:pt x="30" y="5"/>
                  </a:cubicBezTo>
                  <a:cubicBezTo>
                    <a:pt x="36" y="6"/>
                    <a:pt x="42" y="11"/>
                    <a:pt x="46" y="16"/>
                  </a:cubicBezTo>
                  <a:cubicBezTo>
                    <a:pt x="84" y="56"/>
                    <a:pt x="131" y="82"/>
                    <a:pt x="176" y="111"/>
                  </a:cubicBezTo>
                  <a:cubicBezTo>
                    <a:pt x="260" y="166"/>
                    <a:pt x="312" y="244"/>
                    <a:pt x="333" y="342"/>
                  </a:cubicBezTo>
                  <a:cubicBezTo>
                    <a:pt x="347" y="412"/>
                    <a:pt x="345" y="484"/>
                    <a:pt x="348" y="555"/>
                  </a:cubicBezTo>
                  <a:cubicBezTo>
                    <a:pt x="350" y="613"/>
                    <a:pt x="351" y="671"/>
                    <a:pt x="357" y="729"/>
                  </a:cubicBezTo>
                  <a:cubicBezTo>
                    <a:pt x="362" y="778"/>
                    <a:pt x="377" y="825"/>
                    <a:pt x="400" y="868"/>
                  </a:cubicBezTo>
                  <a:cubicBezTo>
                    <a:pt x="402" y="873"/>
                    <a:pt x="401" y="879"/>
                    <a:pt x="400" y="884"/>
                  </a:cubicBezTo>
                  <a:cubicBezTo>
                    <a:pt x="371" y="850"/>
                    <a:pt x="354" y="811"/>
                    <a:pt x="342" y="770"/>
                  </a:cubicBezTo>
                  <a:cubicBezTo>
                    <a:pt x="322" y="699"/>
                    <a:pt x="319" y="627"/>
                    <a:pt x="317" y="554"/>
                  </a:cubicBezTo>
                  <a:cubicBezTo>
                    <a:pt x="316" y="491"/>
                    <a:pt x="315" y="428"/>
                    <a:pt x="313" y="366"/>
                  </a:cubicBezTo>
                  <a:cubicBezTo>
                    <a:pt x="309" y="281"/>
                    <a:pt x="271" y="214"/>
                    <a:pt x="207" y="162"/>
                  </a:cubicBezTo>
                  <a:cubicBezTo>
                    <a:pt x="174" y="135"/>
                    <a:pt x="139" y="111"/>
                    <a:pt x="103" y="89"/>
                  </a:cubicBezTo>
                  <a:cubicBezTo>
                    <a:pt x="75" y="72"/>
                    <a:pt x="50" y="52"/>
                    <a:pt x="31" y="24"/>
                  </a:cubicBezTo>
                  <a:cubicBezTo>
                    <a:pt x="24" y="14"/>
                    <a:pt x="17" y="0"/>
                    <a:pt x="0" y="3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DB975970-006C-4C32-B7F2-99941C10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225" y="7405688"/>
              <a:ext cx="1573213" cy="3714750"/>
            </a:xfrm>
            <a:custGeom>
              <a:avLst/>
              <a:gdLst>
                <a:gd name="T0" fmla="*/ 109 w 486"/>
                <a:gd name="T1" fmla="*/ 0 h 1146"/>
                <a:gd name="T2" fmla="*/ 87 w 486"/>
                <a:gd name="T3" fmla="*/ 47 h 1146"/>
                <a:gd name="T4" fmla="*/ 35 w 486"/>
                <a:gd name="T5" fmla="*/ 237 h 1146"/>
                <a:gd name="T6" fmla="*/ 47 w 486"/>
                <a:gd name="T7" fmla="*/ 468 h 1146"/>
                <a:gd name="T8" fmla="*/ 245 w 486"/>
                <a:gd name="T9" fmla="*/ 807 h 1146"/>
                <a:gd name="T10" fmla="*/ 261 w 486"/>
                <a:gd name="T11" fmla="*/ 833 h 1146"/>
                <a:gd name="T12" fmla="*/ 361 w 486"/>
                <a:gd name="T13" fmla="*/ 1051 h 1146"/>
                <a:gd name="T14" fmla="*/ 435 w 486"/>
                <a:gd name="T15" fmla="*/ 1112 h 1146"/>
                <a:gd name="T16" fmla="*/ 464 w 486"/>
                <a:gd name="T17" fmla="*/ 1124 h 1146"/>
                <a:gd name="T18" fmla="*/ 486 w 486"/>
                <a:gd name="T19" fmla="*/ 1143 h 1146"/>
                <a:gd name="T20" fmla="*/ 381 w 486"/>
                <a:gd name="T21" fmla="*/ 1115 h 1146"/>
                <a:gd name="T22" fmla="*/ 312 w 486"/>
                <a:gd name="T23" fmla="*/ 1011 h 1146"/>
                <a:gd name="T24" fmla="*/ 260 w 486"/>
                <a:gd name="T25" fmla="*/ 852 h 1146"/>
                <a:gd name="T26" fmla="*/ 235 w 486"/>
                <a:gd name="T27" fmla="*/ 807 h 1146"/>
                <a:gd name="T28" fmla="*/ 56 w 486"/>
                <a:gd name="T29" fmla="*/ 551 h 1146"/>
                <a:gd name="T30" fmla="*/ 4 w 486"/>
                <a:gd name="T31" fmla="*/ 293 h 1146"/>
                <a:gd name="T32" fmla="*/ 44 w 486"/>
                <a:gd name="T33" fmla="*/ 131 h 1146"/>
                <a:gd name="T34" fmla="*/ 81 w 486"/>
                <a:gd name="T35" fmla="*/ 31 h 1146"/>
                <a:gd name="T36" fmla="*/ 110 w 486"/>
                <a:gd name="T37" fmla="*/ 0 h 1146"/>
                <a:gd name="T38" fmla="*/ 109 w 486"/>
                <a:gd name="T39" fmla="*/ 0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6" h="1146">
                  <a:moveTo>
                    <a:pt x="109" y="0"/>
                  </a:moveTo>
                  <a:cubicBezTo>
                    <a:pt x="102" y="15"/>
                    <a:pt x="92" y="30"/>
                    <a:pt x="87" y="47"/>
                  </a:cubicBezTo>
                  <a:cubicBezTo>
                    <a:pt x="69" y="110"/>
                    <a:pt x="50" y="173"/>
                    <a:pt x="35" y="237"/>
                  </a:cubicBezTo>
                  <a:cubicBezTo>
                    <a:pt x="16" y="315"/>
                    <a:pt x="27" y="392"/>
                    <a:pt x="47" y="468"/>
                  </a:cubicBezTo>
                  <a:cubicBezTo>
                    <a:pt x="81" y="599"/>
                    <a:pt x="149" y="711"/>
                    <a:pt x="245" y="807"/>
                  </a:cubicBezTo>
                  <a:cubicBezTo>
                    <a:pt x="252" y="814"/>
                    <a:pt x="258" y="823"/>
                    <a:pt x="261" y="833"/>
                  </a:cubicBezTo>
                  <a:cubicBezTo>
                    <a:pt x="287" y="909"/>
                    <a:pt x="319" y="982"/>
                    <a:pt x="361" y="1051"/>
                  </a:cubicBezTo>
                  <a:cubicBezTo>
                    <a:pt x="379" y="1080"/>
                    <a:pt x="404" y="1100"/>
                    <a:pt x="435" y="1112"/>
                  </a:cubicBezTo>
                  <a:cubicBezTo>
                    <a:pt x="445" y="1116"/>
                    <a:pt x="455" y="1119"/>
                    <a:pt x="464" y="1124"/>
                  </a:cubicBezTo>
                  <a:cubicBezTo>
                    <a:pt x="473" y="1128"/>
                    <a:pt x="480" y="1135"/>
                    <a:pt x="486" y="1143"/>
                  </a:cubicBezTo>
                  <a:cubicBezTo>
                    <a:pt x="447" y="1146"/>
                    <a:pt x="411" y="1141"/>
                    <a:pt x="381" y="1115"/>
                  </a:cubicBezTo>
                  <a:cubicBezTo>
                    <a:pt x="348" y="1087"/>
                    <a:pt x="327" y="1051"/>
                    <a:pt x="312" y="1011"/>
                  </a:cubicBezTo>
                  <a:cubicBezTo>
                    <a:pt x="293" y="959"/>
                    <a:pt x="277" y="905"/>
                    <a:pt x="260" y="852"/>
                  </a:cubicBezTo>
                  <a:cubicBezTo>
                    <a:pt x="255" y="835"/>
                    <a:pt x="248" y="820"/>
                    <a:pt x="235" y="807"/>
                  </a:cubicBezTo>
                  <a:cubicBezTo>
                    <a:pt x="160" y="733"/>
                    <a:pt x="97" y="649"/>
                    <a:pt x="56" y="551"/>
                  </a:cubicBezTo>
                  <a:cubicBezTo>
                    <a:pt x="23" y="468"/>
                    <a:pt x="0" y="383"/>
                    <a:pt x="4" y="293"/>
                  </a:cubicBezTo>
                  <a:cubicBezTo>
                    <a:pt x="7" y="237"/>
                    <a:pt x="25" y="184"/>
                    <a:pt x="44" y="131"/>
                  </a:cubicBezTo>
                  <a:cubicBezTo>
                    <a:pt x="57" y="98"/>
                    <a:pt x="68" y="64"/>
                    <a:pt x="81" y="31"/>
                  </a:cubicBezTo>
                  <a:cubicBezTo>
                    <a:pt x="86" y="17"/>
                    <a:pt x="92" y="3"/>
                    <a:pt x="110" y="0"/>
                  </a:cubicBezTo>
                  <a:cubicBezTo>
                    <a:pt x="110" y="0"/>
                    <a:pt x="109" y="0"/>
                    <a:pt x="10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C0F36612-B6BD-4235-BD7E-2AD76C5108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40063" y="10883900"/>
              <a:ext cx="768350" cy="877888"/>
            </a:xfrm>
            <a:custGeom>
              <a:avLst/>
              <a:gdLst>
                <a:gd name="T0" fmla="*/ 237 w 237"/>
                <a:gd name="T1" fmla="*/ 0 h 271"/>
                <a:gd name="T2" fmla="*/ 192 w 237"/>
                <a:gd name="T3" fmla="*/ 152 h 271"/>
                <a:gd name="T4" fmla="*/ 99 w 237"/>
                <a:gd name="T5" fmla="*/ 251 h 271"/>
                <a:gd name="T6" fmla="*/ 20 w 237"/>
                <a:gd name="T7" fmla="*/ 223 h 271"/>
                <a:gd name="T8" fmla="*/ 17 w 237"/>
                <a:gd name="T9" fmla="*/ 216 h 271"/>
                <a:gd name="T10" fmla="*/ 56 w 237"/>
                <a:gd name="T11" fmla="*/ 130 h 271"/>
                <a:gd name="T12" fmla="*/ 186 w 237"/>
                <a:gd name="T13" fmla="*/ 57 h 271"/>
                <a:gd name="T14" fmla="*/ 237 w 237"/>
                <a:gd name="T15" fmla="*/ 0 h 271"/>
                <a:gd name="T16" fmla="*/ 226 w 237"/>
                <a:gd name="T17" fmla="*/ 30 h 271"/>
                <a:gd name="T18" fmla="*/ 218 w 237"/>
                <a:gd name="T19" fmla="*/ 32 h 271"/>
                <a:gd name="T20" fmla="*/ 211 w 237"/>
                <a:gd name="T21" fmla="*/ 40 h 271"/>
                <a:gd name="T22" fmla="*/ 55 w 237"/>
                <a:gd name="T23" fmla="*/ 151 h 271"/>
                <a:gd name="T24" fmla="*/ 38 w 237"/>
                <a:gd name="T25" fmla="*/ 160 h 271"/>
                <a:gd name="T26" fmla="*/ 24 w 237"/>
                <a:gd name="T27" fmla="*/ 183 h 271"/>
                <a:gd name="T28" fmla="*/ 33 w 237"/>
                <a:gd name="T29" fmla="*/ 229 h 271"/>
                <a:gd name="T30" fmla="*/ 62 w 237"/>
                <a:gd name="T31" fmla="*/ 241 h 271"/>
                <a:gd name="T32" fmla="*/ 94 w 237"/>
                <a:gd name="T33" fmla="*/ 223 h 271"/>
                <a:gd name="T34" fmla="*/ 193 w 237"/>
                <a:gd name="T35" fmla="*/ 98 h 271"/>
                <a:gd name="T36" fmla="*/ 226 w 237"/>
                <a:gd name="T37" fmla="*/ 3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" h="271">
                  <a:moveTo>
                    <a:pt x="237" y="0"/>
                  </a:moveTo>
                  <a:cubicBezTo>
                    <a:pt x="230" y="54"/>
                    <a:pt x="218" y="105"/>
                    <a:pt x="192" y="152"/>
                  </a:cubicBezTo>
                  <a:cubicBezTo>
                    <a:pt x="170" y="193"/>
                    <a:pt x="140" y="228"/>
                    <a:pt x="99" y="251"/>
                  </a:cubicBezTo>
                  <a:cubicBezTo>
                    <a:pt x="63" y="271"/>
                    <a:pt x="36" y="261"/>
                    <a:pt x="20" y="223"/>
                  </a:cubicBezTo>
                  <a:cubicBezTo>
                    <a:pt x="19" y="221"/>
                    <a:pt x="18" y="219"/>
                    <a:pt x="17" y="216"/>
                  </a:cubicBezTo>
                  <a:cubicBezTo>
                    <a:pt x="0" y="172"/>
                    <a:pt x="12" y="146"/>
                    <a:pt x="56" y="130"/>
                  </a:cubicBezTo>
                  <a:cubicBezTo>
                    <a:pt x="104" y="113"/>
                    <a:pt x="149" y="92"/>
                    <a:pt x="186" y="57"/>
                  </a:cubicBezTo>
                  <a:cubicBezTo>
                    <a:pt x="204" y="40"/>
                    <a:pt x="220" y="20"/>
                    <a:pt x="237" y="0"/>
                  </a:cubicBezTo>
                  <a:close/>
                  <a:moveTo>
                    <a:pt x="226" y="30"/>
                  </a:moveTo>
                  <a:cubicBezTo>
                    <a:pt x="220" y="31"/>
                    <a:pt x="219" y="31"/>
                    <a:pt x="218" y="32"/>
                  </a:cubicBezTo>
                  <a:cubicBezTo>
                    <a:pt x="216" y="34"/>
                    <a:pt x="213" y="37"/>
                    <a:pt x="211" y="40"/>
                  </a:cubicBezTo>
                  <a:cubicBezTo>
                    <a:pt x="168" y="89"/>
                    <a:pt x="120" y="132"/>
                    <a:pt x="55" y="151"/>
                  </a:cubicBezTo>
                  <a:cubicBezTo>
                    <a:pt x="49" y="153"/>
                    <a:pt x="42" y="155"/>
                    <a:pt x="38" y="160"/>
                  </a:cubicBezTo>
                  <a:cubicBezTo>
                    <a:pt x="32" y="166"/>
                    <a:pt x="24" y="175"/>
                    <a:pt x="24" y="183"/>
                  </a:cubicBezTo>
                  <a:cubicBezTo>
                    <a:pt x="24" y="198"/>
                    <a:pt x="27" y="214"/>
                    <a:pt x="33" y="229"/>
                  </a:cubicBezTo>
                  <a:cubicBezTo>
                    <a:pt x="37" y="242"/>
                    <a:pt x="49" y="247"/>
                    <a:pt x="62" y="241"/>
                  </a:cubicBezTo>
                  <a:cubicBezTo>
                    <a:pt x="74" y="237"/>
                    <a:pt x="85" y="231"/>
                    <a:pt x="94" y="223"/>
                  </a:cubicBezTo>
                  <a:cubicBezTo>
                    <a:pt x="136" y="188"/>
                    <a:pt x="166" y="144"/>
                    <a:pt x="193" y="98"/>
                  </a:cubicBezTo>
                  <a:cubicBezTo>
                    <a:pt x="205" y="77"/>
                    <a:pt x="214" y="54"/>
                    <a:pt x="22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FBA664A5-8292-4140-930D-401503306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7238" y="11276013"/>
              <a:ext cx="958850" cy="550863"/>
            </a:xfrm>
            <a:custGeom>
              <a:avLst/>
              <a:gdLst>
                <a:gd name="T0" fmla="*/ 23 w 296"/>
                <a:gd name="T1" fmla="*/ 74 h 170"/>
                <a:gd name="T2" fmla="*/ 78 w 296"/>
                <a:gd name="T3" fmla="*/ 81 h 170"/>
                <a:gd name="T4" fmla="*/ 136 w 296"/>
                <a:gd name="T5" fmla="*/ 105 h 170"/>
                <a:gd name="T6" fmla="*/ 177 w 296"/>
                <a:gd name="T7" fmla="*/ 132 h 170"/>
                <a:gd name="T8" fmla="*/ 262 w 296"/>
                <a:gd name="T9" fmla="*/ 135 h 170"/>
                <a:gd name="T10" fmla="*/ 281 w 296"/>
                <a:gd name="T11" fmla="*/ 86 h 170"/>
                <a:gd name="T12" fmla="*/ 263 w 296"/>
                <a:gd name="T13" fmla="*/ 149 h 170"/>
                <a:gd name="T14" fmla="*/ 160 w 296"/>
                <a:gd name="T15" fmla="*/ 143 h 170"/>
                <a:gd name="T16" fmla="*/ 151 w 296"/>
                <a:gd name="T17" fmla="*/ 135 h 170"/>
                <a:gd name="T18" fmla="*/ 23 w 296"/>
                <a:gd name="T19" fmla="*/ 92 h 170"/>
                <a:gd name="T20" fmla="*/ 7 w 296"/>
                <a:gd name="T21" fmla="*/ 69 h 170"/>
                <a:gd name="T22" fmla="*/ 26 w 296"/>
                <a:gd name="T23" fmla="*/ 49 h 170"/>
                <a:gd name="T24" fmla="*/ 82 w 296"/>
                <a:gd name="T25" fmla="*/ 22 h 170"/>
                <a:gd name="T26" fmla="*/ 239 w 296"/>
                <a:gd name="T27" fmla="*/ 27 h 170"/>
                <a:gd name="T28" fmla="*/ 274 w 296"/>
                <a:gd name="T29" fmla="*/ 66 h 170"/>
                <a:gd name="T30" fmla="*/ 148 w 296"/>
                <a:gd name="T31" fmla="*/ 25 h 170"/>
                <a:gd name="T32" fmla="*/ 23 w 296"/>
                <a:gd name="T33" fmla="*/ 7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6" h="170">
                  <a:moveTo>
                    <a:pt x="23" y="74"/>
                  </a:moveTo>
                  <a:cubicBezTo>
                    <a:pt x="43" y="76"/>
                    <a:pt x="61" y="76"/>
                    <a:pt x="78" y="81"/>
                  </a:cubicBezTo>
                  <a:cubicBezTo>
                    <a:pt x="98" y="86"/>
                    <a:pt x="117" y="95"/>
                    <a:pt x="136" y="105"/>
                  </a:cubicBezTo>
                  <a:cubicBezTo>
                    <a:pt x="150" y="112"/>
                    <a:pt x="163" y="124"/>
                    <a:pt x="177" y="132"/>
                  </a:cubicBezTo>
                  <a:cubicBezTo>
                    <a:pt x="204" y="148"/>
                    <a:pt x="233" y="146"/>
                    <a:pt x="262" y="135"/>
                  </a:cubicBezTo>
                  <a:cubicBezTo>
                    <a:pt x="283" y="126"/>
                    <a:pt x="284" y="107"/>
                    <a:pt x="281" y="86"/>
                  </a:cubicBezTo>
                  <a:cubicBezTo>
                    <a:pt x="296" y="118"/>
                    <a:pt x="291" y="133"/>
                    <a:pt x="263" y="149"/>
                  </a:cubicBezTo>
                  <a:cubicBezTo>
                    <a:pt x="227" y="170"/>
                    <a:pt x="193" y="166"/>
                    <a:pt x="160" y="143"/>
                  </a:cubicBezTo>
                  <a:cubicBezTo>
                    <a:pt x="157" y="141"/>
                    <a:pt x="153" y="138"/>
                    <a:pt x="151" y="135"/>
                  </a:cubicBezTo>
                  <a:cubicBezTo>
                    <a:pt x="117" y="96"/>
                    <a:pt x="73" y="87"/>
                    <a:pt x="23" y="92"/>
                  </a:cubicBezTo>
                  <a:cubicBezTo>
                    <a:pt x="8" y="94"/>
                    <a:pt x="0" y="83"/>
                    <a:pt x="7" y="69"/>
                  </a:cubicBezTo>
                  <a:cubicBezTo>
                    <a:pt x="12" y="61"/>
                    <a:pt x="19" y="53"/>
                    <a:pt x="26" y="49"/>
                  </a:cubicBezTo>
                  <a:cubicBezTo>
                    <a:pt x="44" y="38"/>
                    <a:pt x="62" y="28"/>
                    <a:pt x="82" y="22"/>
                  </a:cubicBezTo>
                  <a:cubicBezTo>
                    <a:pt x="134" y="5"/>
                    <a:pt x="187" y="0"/>
                    <a:pt x="239" y="27"/>
                  </a:cubicBezTo>
                  <a:cubicBezTo>
                    <a:pt x="255" y="35"/>
                    <a:pt x="267" y="48"/>
                    <a:pt x="274" y="66"/>
                  </a:cubicBezTo>
                  <a:cubicBezTo>
                    <a:pt x="239" y="31"/>
                    <a:pt x="194" y="26"/>
                    <a:pt x="148" y="25"/>
                  </a:cubicBezTo>
                  <a:cubicBezTo>
                    <a:pt x="101" y="24"/>
                    <a:pt x="59" y="39"/>
                    <a:pt x="23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93B86134-78B3-4D4D-8EE0-A3155EF9C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938" y="7994650"/>
              <a:ext cx="1058863" cy="1614488"/>
            </a:xfrm>
            <a:custGeom>
              <a:avLst/>
              <a:gdLst>
                <a:gd name="T0" fmla="*/ 327 w 327"/>
                <a:gd name="T1" fmla="*/ 0 h 498"/>
                <a:gd name="T2" fmla="*/ 0 w 327"/>
                <a:gd name="T3" fmla="*/ 498 h 498"/>
                <a:gd name="T4" fmla="*/ 18 w 327"/>
                <a:gd name="T5" fmla="*/ 477 h 498"/>
                <a:gd name="T6" fmla="*/ 156 w 327"/>
                <a:gd name="T7" fmla="*/ 332 h 498"/>
                <a:gd name="T8" fmla="*/ 327 w 327"/>
                <a:gd name="T9" fmla="*/ 0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7" h="498">
                  <a:moveTo>
                    <a:pt x="327" y="0"/>
                  </a:moveTo>
                  <a:cubicBezTo>
                    <a:pt x="294" y="214"/>
                    <a:pt x="177" y="374"/>
                    <a:pt x="0" y="498"/>
                  </a:cubicBezTo>
                  <a:cubicBezTo>
                    <a:pt x="7" y="490"/>
                    <a:pt x="13" y="483"/>
                    <a:pt x="18" y="477"/>
                  </a:cubicBezTo>
                  <a:cubicBezTo>
                    <a:pt x="64" y="429"/>
                    <a:pt x="113" y="382"/>
                    <a:pt x="156" y="332"/>
                  </a:cubicBezTo>
                  <a:cubicBezTo>
                    <a:pt x="239" y="234"/>
                    <a:pt x="299" y="125"/>
                    <a:pt x="32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B3ED1D86-C435-425F-9F5A-61CBE4EF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325" y="6983413"/>
              <a:ext cx="1009650" cy="628650"/>
            </a:xfrm>
            <a:custGeom>
              <a:avLst/>
              <a:gdLst>
                <a:gd name="T0" fmla="*/ 312 w 312"/>
                <a:gd name="T1" fmla="*/ 106 h 194"/>
                <a:gd name="T2" fmla="*/ 206 w 312"/>
                <a:gd name="T3" fmla="*/ 50 h 194"/>
                <a:gd name="T4" fmla="*/ 153 w 312"/>
                <a:gd name="T5" fmla="*/ 20 h 194"/>
                <a:gd name="T6" fmla="*/ 121 w 312"/>
                <a:gd name="T7" fmla="*/ 26 h 194"/>
                <a:gd name="T8" fmla="*/ 62 w 312"/>
                <a:gd name="T9" fmla="*/ 89 h 194"/>
                <a:gd name="T10" fmla="*/ 19 w 312"/>
                <a:gd name="T11" fmla="*/ 164 h 194"/>
                <a:gd name="T12" fmla="*/ 19 w 312"/>
                <a:gd name="T13" fmla="*/ 194 h 194"/>
                <a:gd name="T14" fmla="*/ 3 w 312"/>
                <a:gd name="T15" fmla="*/ 165 h 194"/>
                <a:gd name="T16" fmla="*/ 21 w 312"/>
                <a:gd name="T17" fmla="*/ 117 h 194"/>
                <a:gd name="T18" fmla="*/ 112 w 312"/>
                <a:gd name="T19" fmla="*/ 12 h 194"/>
                <a:gd name="T20" fmla="*/ 151 w 312"/>
                <a:gd name="T21" fmla="*/ 5 h 194"/>
                <a:gd name="T22" fmla="*/ 209 w 312"/>
                <a:gd name="T23" fmla="*/ 33 h 194"/>
                <a:gd name="T24" fmla="*/ 287 w 312"/>
                <a:gd name="T25" fmla="*/ 81 h 194"/>
                <a:gd name="T26" fmla="*/ 312 w 312"/>
                <a:gd name="T27" fmla="*/ 10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12" h="194">
                  <a:moveTo>
                    <a:pt x="312" y="106"/>
                  </a:moveTo>
                  <a:cubicBezTo>
                    <a:pt x="277" y="87"/>
                    <a:pt x="241" y="68"/>
                    <a:pt x="206" y="50"/>
                  </a:cubicBezTo>
                  <a:cubicBezTo>
                    <a:pt x="188" y="40"/>
                    <a:pt x="170" y="30"/>
                    <a:pt x="153" y="20"/>
                  </a:cubicBezTo>
                  <a:cubicBezTo>
                    <a:pt x="138" y="12"/>
                    <a:pt x="132" y="14"/>
                    <a:pt x="121" y="26"/>
                  </a:cubicBezTo>
                  <a:cubicBezTo>
                    <a:pt x="103" y="48"/>
                    <a:pt x="83" y="69"/>
                    <a:pt x="62" y="89"/>
                  </a:cubicBezTo>
                  <a:cubicBezTo>
                    <a:pt x="40" y="110"/>
                    <a:pt x="21" y="132"/>
                    <a:pt x="19" y="164"/>
                  </a:cubicBezTo>
                  <a:cubicBezTo>
                    <a:pt x="19" y="173"/>
                    <a:pt x="19" y="183"/>
                    <a:pt x="19" y="194"/>
                  </a:cubicBezTo>
                  <a:cubicBezTo>
                    <a:pt x="7" y="188"/>
                    <a:pt x="0" y="178"/>
                    <a:pt x="3" y="165"/>
                  </a:cubicBezTo>
                  <a:cubicBezTo>
                    <a:pt x="6" y="149"/>
                    <a:pt x="11" y="130"/>
                    <a:pt x="21" y="117"/>
                  </a:cubicBezTo>
                  <a:cubicBezTo>
                    <a:pt x="49" y="81"/>
                    <a:pt x="81" y="47"/>
                    <a:pt x="112" y="12"/>
                  </a:cubicBezTo>
                  <a:cubicBezTo>
                    <a:pt x="122" y="1"/>
                    <a:pt x="138" y="0"/>
                    <a:pt x="151" y="5"/>
                  </a:cubicBezTo>
                  <a:cubicBezTo>
                    <a:pt x="171" y="13"/>
                    <a:pt x="190" y="23"/>
                    <a:pt x="209" y="33"/>
                  </a:cubicBezTo>
                  <a:cubicBezTo>
                    <a:pt x="235" y="48"/>
                    <a:pt x="261" y="65"/>
                    <a:pt x="287" y="81"/>
                  </a:cubicBezTo>
                  <a:cubicBezTo>
                    <a:pt x="298" y="88"/>
                    <a:pt x="309" y="94"/>
                    <a:pt x="312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EC7B8766-41F2-424A-8492-CA4E530137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9500" y="7126288"/>
              <a:ext cx="407988" cy="1108075"/>
            </a:xfrm>
            <a:custGeom>
              <a:avLst/>
              <a:gdLst>
                <a:gd name="T0" fmla="*/ 0 w 126"/>
                <a:gd name="T1" fmla="*/ 0 h 342"/>
                <a:gd name="T2" fmla="*/ 92 w 126"/>
                <a:gd name="T3" fmla="*/ 124 h 342"/>
                <a:gd name="T4" fmla="*/ 124 w 126"/>
                <a:gd name="T5" fmla="*/ 257 h 342"/>
                <a:gd name="T6" fmla="*/ 99 w 126"/>
                <a:gd name="T7" fmla="*/ 342 h 342"/>
                <a:gd name="T8" fmla="*/ 0 w 126"/>
                <a:gd name="T9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342">
                  <a:moveTo>
                    <a:pt x="0" y="0"/>
                  </a:moveTo>
                  <a:cubicBezTo>
                    <a:pt x="39" y="36"/>
                    <a:pt x="69" y="77"/>
                    <a:pt x="92" y="124"/>
                  </a:cubicBezTo>
                  <a:cubicBezTo>
                    <a:pt x="113" y="166"/>
                    <a:pt x="126" y="209"/>
                    <a:pt x="124" y="257"/>
                  </a:cubicBezTo>
                  <a:cubicBezTo>
                    <a:pt x="123" y="287"/>
                    <a:pt x="115" y="315"/>
                    <a:pt x="99" y="342"/>
                  </a:cubicBezTo>
                  <a:cubicBezTo>
                    <a:pt x="120" y="212"/>
                    <a:pt x="84" y="9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335FCB65-5CBE-452C-AE4D-C48015188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388" y="11785600"/>
              <a:ext cx="339725" cy="612775"/>
            </a:xfrm>
            <a:custGeom>
              <a:avLst/>
              <a:gdLst>
                <a:gd name="T0" fmla="*/ 44 w 105"/>
                <a:gd name="T1" fmla="*/ 12 h 189"/>
                <a:gd name="T2" fmla="*/ 27 w 105"/>
                <a:gd name="T3" fmla="*/ 87 h 189"/>
                <a:gd name="T4" fmla="*/ 21 w 105"/>
                <a:gd name="T5" fmla="*/ 143 h 189"/>
                <a:gd name="T6" fmla="*/ 29 w 105"/>
                <a:gd name="T7" fmla="*/ 161 h 189"/>
                <a:gd name="T8" fmla="*/ 47 w 105"/>
                <a:gd name="T9" fmla="*/ 154 h 189"/>
                <a:gd name="T10" fmla="*/ 79 w 105"/>
                <a:gd name="T11" fmla="*/ 98 h 189"/>
                <a:gd name="T12" fmla="*/ 94 w 105"/>
                <a:gd name="T13" fmla="*/ 49 h 189"/>
                <a:gd name="T14" fmla="*/ 101 w 105"/>
                <a:gd name="T15" fmla="*/ 0 h 189"/>
                <a:gd name="T16" fmla="*/ 105 w 105"/>
                <a:gd name="T17" fmla="*/ 21 h 189"/>
                <a:gd name="T18" fmla="*/ 75 w 105"/>
                <a:gd name="T19" fmla="*/ 147 h 189"/>
                <a:gd name="T20" fmla="*/ 44 w 105"/>
                <a:gd name="T21" fmla="*/ 175 h 189"/>
                <a:gd name="T22" fmla="*/ 2 w 105"/>
                <a:gd name="T23" fmla="*/ 146 h 189"/>
                <a:gd name="T24" fmla="*/ 5 w 105"/>
                <a:gd name="T25" fmla="*/ 130 h 189"/>
                <a:gd name="T26" fmla="*/ 32 w 105"/>
                <a:gd name="T27" fmla="*/ 32 h 189"/>
                <a:gd name="T28" fmla="*/ 41 w 105"/>
                <a:gd name="T29" fmla="*/ 11 h 189"/>
                <a:gd name="T30" fmla="*/ 44 w 105"/>
                <a:gd name="T31" fmla="*/ 12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5" h="189">
                  <a:moveTo>
                    <a:pt x="44" y="12"/>
                  </a:moveTo>
                  <a:cubicBezTo>
                    <a:pt x="38" y="37"/>
                    <a:pt x="31" y="62"/>
                    <a:pt x="27" y="87"/>
                  </a:cubicBezTo>
                  <a:cubicBezTo>
                    <a:pt x="23" y="106"/>
                    <a:pt x="22" y="125"/>
                    <a:pt x="21" y="143"/>
                  </a:cubicBezTo>
                  <a:cubicBezTo>
                    <a:pt x="21" y="149"/>
                    <a:pt x="25" y="159"/>
                    <a:pt x="29" y="161"/>
                  </a:cubicBezTo>
                  <a:cubicBezTo>
                    <a:pt x="34" y="162"/>
                    <a:pt x="42" y="158"/>
                    <a:pt x="47" y="154"/>
                  </a:cubicBezTo>
                  <a:cubicBezTo>
                    <a:pt x="65" y="140"/>
                    <a:pt x="73" y="119"/>
                    <a:pt x="79" y="98"/>
                  </a:cubicBezTo>
                  <a:cubicBezTo>
                    <a:pt x="84" y="81"/>
                    <a:pt x="91" y="66"/>
                    <a:pt x="94" y="49"/>
                  </a:cubicBezTo>
                  <a:cubicBezTo>
                    <a:pt x="98" y="33"/>
                    <a:pt x="97" y="17"/>
                    <a:pt x="101" y="0"/>
                  </a:cubicBezTo>
                  <a:cubicBezTo>
                    <a:pt x="102" y="7"/>
                    <a:pt x="105" y="14"/>
                    <a:pt x="105" y="21"/>
                  </a:cubicBezTo>
                  <a:cubicBezTo>
                    <a:pt x="105" y="66"/>
                    <a:pt x="96" y="108"/>
                    <a:pt x="75" y="147"/>
                  </a:cubicBezTo>
                  <a:cubicBezTo>
                    <a:pt x="69" y="159"/>
                    <a:pt x="56" y="169"/>
                    <a:pt x="44" y="175"/>
                  </a:cubicBezTo>
                  <a:cubicBezTo>
                    <a:pt x="20" y="189"/>
                    <a:pt x="0" y="174"/>
                    <a:pt x="2" y="146"/>
                  </a:cubicBezTo>
                  <a:cubicBezTo>
                    <a:pt x="2" y="141"/>
                    <a:pt x="4" y="135"/>
                    <a:pt x="5" y="130"/>
                  </a:cubicBezTo>
                  <a:cubicBezTo>
                    <a:pt x="14" y="97"/>
                    <a:pt x="23" y="65"/>
                    <a:pt x="32" y="32"/>
                  </a:cubicBezTo>
                  <a:cubicBezTo>
                    <a:pt x="34" y="25"/>
                    <a:pt x="38" y="18"/>
                    <a:pt x="41" y="11"/>
                  </a:cubicBezTo>
                  <a:cubicBezTo>
                    <a:pt x="42" y="11"/>
                    <a:pt x="43" y="11"/>
                    <a:pt x="4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8030888-7CCE-4BFC-95C2-4D7C14C631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38" y="9998075"/>
              <a:ext cx="515938" cy="619125"/>
            </a:xfrm>
            <a:custGeom>
              <a:avLst/>
              <a:gdLst>
                <a:gd name="T0" fmla="*/ 159 w 159"/>
                <a:gd name="T1" fmla="*/ 191 h 191"/>
                <a:gd name="T2" fmla="*/ 0 w 159"/>
                <a:gd name="T3" fmla="*/ 0 h 191"/>
                <a:gd name="T4" fmla="*/ 159 w 159"/>
                <a:gd name="T5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191">
                  <a:moveTo>
                    <a:pt x="159" y="191"/>
                  </a:moveTo>
                  <a:cubicBezTo>
                    <a:pt x="123" y="158"/>
                    <a:pt x="12" y="25"/>
                    <a:pt x="0" y="0"/>
                  </a:cubicBezTo>
                  <a:cubicBezTo>
                    <a:pt x="21" y="14"/>
                    <a:pt x="140" y="156"/>
                    <a:pt x="159" y="1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微软雅黑"/>
                <a:cs typeface="+mn-cs"/>
              </a:endParaRPr>
            </a:p>
          </p:txBody>
        </p:sp>
      </p:grp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6B7C1A-4B20-4267-8B0A-EEF1F780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0C02CBA-5674-45EA-A60A-ECD11CBB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9EB718-3188-422E-946C-63D124BCA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4960C-295B-4296-A03C-3E8E5954F69A}"/>
              </a:ext>
            </a:extLst>
          </p:cNvPr>
          <p:cNvSpPr/>
          <p:nvPr userDrawn="1"/>
        </p:nvSpPr>
        <p:spPr>
          <a:xfrm>
            <a:off x="66040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E08FD9B-3C66-482E-BEDD-1CDE4F684F1F}"/>
              </a:ext>
            </a:extLst>
          </p:cNvPr>
          <p:cNvSpPr/>
          <p:nvPr userDrawn="1"/>
        </p:nvSpPr>
        <p:spPr>
          <a:xfrm>
            <a:off x="66040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1D78F5-CD13-47AA-B036-87B4F33163CF}"/>
              </a:ext>
            </a:extLst>
          </p:cNvPr>
          <p:cNvSpPr/>
          <p:nvPr userDrawn="1"/>
        </p:nvSpPr>
        <p:spPr>
          <a:xfrm>
            <a:off x="6151880" y="1130300"/>
            <a:ext cx="5367020" cy="24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FE03348-A1F2-4840-86A8-C48875F1BCB9}"/>
              </a:ext>
            </a:extLst>
          </p:cNvPr>
          <p:cNvSpPr/>
          <p:nvPr userDrawn="1"/>
        </p:nvSpPr>
        <p:spPr>
          <a:xfrm>
            <a:off x="6151880" y="3734122"/>
            <a:ext cx="5367020" cy="2399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图片占位符 14">
            <a:extLst>
              <a:ext uri="{FF2B5EF4-FFF2-40B4-BE49-F238E27FC236}">
                <a16:creationId xmlns:a16="http://schemas.microsoft.com/office/drawing/2014/main" id="{D8E99FCF-341F-4B58-AB03-FB8D84543C3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52392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图片占位符 14">
            <a:extLst>
              <a:ext uri="{FF2B5EF4-FFF2-40B4-BE49-F238E27FC236}">
                <a16:creationId xmlns:a16="http://schemas.microsoft.com/office/drawing/2014/main" id="{DF133E62-8406-47E0-9A97-F613B64A161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422971" y="1412875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图片占位符 14">
            <a:extLst>
              <a:ext uri="{FF2B5EF4-FFF2-40B4-BE49-F238E27FC236}">
                <a16:creationId xmlns:a16="http://schemas.microsoft.com/office/drawing/2014/main" id="{F9821C6F-0109-4D0A-9372-DB42B96B477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422971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8" name="图片占位符 14">
            <a:extLst>
              <a:ext uri="{FF2B5EF4-FFF2-40B4-BE49-F238E27FC236}">
                <a16:creationId xmlns:a16="http://schemas.microsoft.com/office/drawing/2014/main" id="{354CB8C7-90A5-4AB5-9D22-15D281B7C91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52392" y="4000607"/>
            <a:ext cx="1867008" cy="186624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337286D-E20F-458C-9C81-63E8EF5446E7}"/>
              </a:ext>
            </a:extLst>
          </p:cNvPr>
          <p:cNvSpPr txBox="1"/>
          <p:nvPr userDrawn="1"/>
        </p:nvSpPr>
        <p:spPr>
          <a:xfrm>
            <a:off x="645615" y="6156880"/>
            <a:ext cx="2821002" cy="33855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600" spc="300" dirty="0">
                <a:solidFill>
                  <a:schemeClr val="accent1">
                    <a:alpha val="25000"/>
                  </a:schemeClr>
                </a:solidFill>
                <a:latin typeface="管峻楷书简体" panose="02010600010101010101" pitchFamily="2" charset="-122"/>
                <a:ea typeface="管峻楷书简体" panose="02010600010101010101" pitchFamily="2" charset="-122"/>
              </a:rPr>
              <a:t>含弘光大  继往开来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8A0CBBCC-2322-4C3E-B4AB-041BE4574202}"/>
              </a:ext>
            </a:extLst>
          </p:cNvPr>
          <p:cNvSpPr/>
          <p:nvPr userDrawn="1"/>
        </p:nvSpPr>
        <p:spPr>
          <a:xfrm>
            <a:off x="-431984" y="253874"/>
            <a:ext cx="2400992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DF6C2FDA-51DC-4258-9E93-6554AABA5C5B}"/>
              </a:ext>
            </a:extLst>
          </p:cNvPr>
          <p:cNvGrpSpPr/>
          <p:nvPr userDrawn="1"/>
        </p:nvGrpSpPr>
        <p:grpSpPr>
          <a:xfrm>
            <a:off x="237423" y="135299"/>
            <a:ext cx="847682" cy="847682"/>
            <a:chOff x="237423" y="135299"/>
            <a:chExt cx="847682" cy="847682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A9245DD-9994-4EB2-B1C7-7DCC0685C2E8}"/>
                </a:ext>
              </a:extLst>
            </p:cNvPr>
            <p:cNvSpPr/>
            <p:nvPr/>
          </p:nvSpPr>
          <p:spPr>
            <a:xfrm>
              <a:off x="237423" y="135299"/>
              <a:ext cx="847682" cy="847682"/>
            </a:xfrm>
            <a:prstGeom prst="ellipse">
              <a:avLst/>
            </a:prstGeom>
            <a:pattFill prst="dkUpDiag">
              <a:fgClr>
                <a:schemeClr val="bg1">
                  <a:lumMod val="9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1731813B-F9BF-4697-BBD0-BA3C4E0C7F5B}"/>
                </a:ext>
              </a:extLst>
            </p:cNvPr>
            <p:cNvGrpSpPr/>
            <p:nvPr/>
          </p:nvGrpSpPr>
          <p:grpSpPr>
            <a:xfrm>
              <a:off x="293735" y="191234"/>
              <a:ext cx="735058" cy="735811"/>
              <a:chOff x="3497262" y="849313"/>
              <a:chExt cx="4651376" cy="4656138"/>
            </a:xfrm>
            <a:solidFill>
              <a:schemeClr val="accent1"/>
            </a:solidFill>
          </p:grpSpPr>
          <p:sp>
            <p:nvSpPr>
              <p:cNvPr id="85" name="Freeform 7">
                <a:extLst>
                  <a:ext uri="{FF2B5EF4-FFF2-40B4-BE49-F238E27FC236}">
                    <a16:creationId xmlns:a16="http://schemas.microsoft.com/office/drawing/2014/main" id="{B6463079-F50C-4524-8A0B-A3C5995D1B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97262" y="849313"/>
                <a:ext cx="4651376" cy="4656138"/>
              </a:xfrm>
              <a:custGeom>
                <a:avLst/>
                <a:gdLst>
                  <a:gd name="T0" fmla="*/ 1839 w 1839"/>
                  <a:gd name="T1" fmla="*/ 954 h 1840"/>
                  <a:gd name="T2" fmla="*/ 1836 w 1839"/>
                  <a:gd name="T3" fmla="*/ 991 h 1840"/>
                  <a:gd name="T4" fmla="*/ 1539 w 1839"/>
                  <a:gd name="T5" fmla="*/ 1599 h 1840"/>
                  <a:gd name="T6" fmla="*/ 1101 w 1839"/>
                  <a:gd name="T7" fmla="*/ 1821 h 1840"/>
                  <a:gd name="T8" fmla="*/ 965 w 1839"/>
                  <a:gd name="T9" fmla="*/ 1838 h 1840"/>
                  <a:gd name="T10" fmla="*/ 955 w 1839"/>
                  <a:gd name="T11" fmla="*/ 1840 h 1840"/>
                  <a:gd name="T12" fmla="*/ 887 w 1839"/>
                  <a:gd name="T13" fmla="*/ 1840 h 1840"/>
                  <a:gd name="T14" fmla="*/ 850 w 1839"/>
                  <a:gd name="T15" fmla="*/ 1836 h 1840"/>
                  <a:gd name="T16" fmla="*/ 210 w 1839"/>
                  <a:gd name="T17" fmla="*/ 1500 h 1840"/>
                  <a:gd name="T18" fmla="*/ 21 w 1839"/>
                  <a:gd name="T19" fmla="*/ 1101 h 1840"/>
                  <a:gd name="T20" fmla="*/ 5 w 1839"/>
                  <a:gd name="T21" fmla="*/ 866 h 1840"/>
                  <a:gd name="T22" fmla="*/ 285 w 1839"/>
                  <a:gd name="T23" fmla="*/ 262 h 1840"/>
                  <a:gd name="T24" fmla="*/ 714 w 1839"/>
                  <a:gd name="T25" fmla="*/ 28 h 1840"/>
                  <a:gd name="T26" fmla="*/ 976 w 1839"/>
                  <a:gd name="T27" fmla="*/ 6 h 1840"/>
                  <a:gd name="T28" fmla="*/ 1757 w 1839"/>
                  <a:gd name="T29" fmla="*/ 544 h 1840"/>
                  <a:gd name="T30" fmla="*/ 1834 w 1839"/>
                  <a:gd name="T31" fmla="*/ 832 h 1840"/>
                  <a:gd name="T32" fmla="*/ 1837 w 1839"/>
                  <a:gd name="T33" fmla="*/ 879 h 1840"/>
                  <a:gd name="T34" fmla="*/ 1839 w 1839"/>
                  <a:gd name="T35" fmla="*/ 889 h 1840"/>
                  <a:gd name="T36" fmla="*/ 1839 w 1839"/>
                  <a:gd name="T37" fmla="*/ 954 h 1840"/>
                  <a:gd name="T38" fmla="*/ 920 w 1839"/>
                  <a:gd name="T39" fmla="*/ 1808 h 1840"/>
                  <a:gd name="T40" fmla="*/ 1807 w 1839"/>
                  <a:gd name="T41" fmla="*/ 923 h 1840"/>
                  <a:gd name="T42" fmla="*/ 923 w 1839"/>
                  <a:gd name="T43" fmla="*/ 36 h 1840"/>
                  <a:gd name="T44" fmla="*/ 35 w 1839"/>
                  <a:gd name="T45" fmla="*/ 920 h 1840"/>
                  <a:gd name="T46" fmla="*/ 920 w 1839"/>
                  <a:gd name="T47" fmla="*/ 1808 h 1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39" h="1840">
                    <a:moveTo>
                      <a:pt x="1839" y="954"/>
                    </a:moveTo>
                    <a:cubicBezTo>
                      <a:pt x="1838" y="966"/>
                      <a:pt x="1837" y="979"/>
                      <a:pt x="1836" y="991"/>
                    </a:cubicBezTo>
                    <a:cubicBezTo>
                      <a:pt x="1815" y="1232"/>
                      <a:pt x="1716" y="1435"/>
                      <a:pt x="1539" y="1599"/>
                    </a:cubicBezTo>
                    <a:cubicBezTo>
                      <a:pt x="1414" y="1714"/>
                      <a:pt x="1268" y="1787"/>
                      <a:pt x="1101" y="1821"/>
                    </a:cubicBezTo>
                    <a:cubicBezTo>
                      <a:pt x="1056" y="1830"/>
                      <a:pt x="1011" y="1836"/>
                      <a:pt x="965" y="1838"/>
                    </a:cubicBezTo>
                    <a:cubicBezTo>
                      <a:pt x="962" y="1838"/>
                      <a:pt x="958" y="1839"/>
                      <a:pt x="955" y="1840"/>
                    </a:cubicBezTo>
                    <a:cubicBezTo>
                      <a:pt x="932" y="1840"/>
                      <a:pt x="909" y="1840"/>
                      <a:pt x="887" y="1840"/>
                    </a:cubicBezTo>
                    <a:cubicBezTo>
                      <a:pt x="875" y="1838"/>
                      <a:pt x="862" y="1837"/>
                      <a:pt x="850" y="1836"/>
                    </a:cubicBezTo>
                    <a:cubicBezTo>
                      <a:pt x="590" y="1814"/>
                      <a:pt x="377" y="1701"/>
                      <a:pt x="210" y="1500"/>
                    </a:cubicBezTo>
                    <a:cubicBezTo>
                      <a:pt x="113" y="1384"/>
                      <a:pt x="51" y="1250"/>
                      <a:pt x="21" y="1101"/>
                    </a:cubicBezTo>
                    <a:cubicBezTo>
                      <a:pt x="6" y="1023"/>
                      <a:pt x="0" y="945"/>
                      <a:pt x="5" y="866"/>
                    </a:cubicBezTo>
                    <a:cubicBezTo>
                      <a:pt x="22" y="630"/>
                      <a:pt x="115" y="428"/>
                      <a:pt x="285" y="262"/>
                    </a:cubicBezTo>
                    <a:cubicBezTo>
                      <a:pt x="406" y="144"/>
                      <a:pt x="549" y="67"/>
                      <a:pt x="714" y="28"/>
                    </a:cubicBezTo>
                    <a:cubicBezTo>
                      <a:pt x="800" y="8"/>
                      <a:pt x="887" y="0"/>
                      <a:pt x="976" y="6"/>
                    </a:cubicBezTo>
                    <a:cubicBezTo>
                      <a:pt x="1317" y="27"/>
                      <a:pt x="1615" y="233"/>
                      <a:pt x="1757" y="544"/>
                    </a:cubicBezTo>
                    <a:cubicBezTo>
                      <a:pt x="1798" y="636"/>
                      <a:pt x="1824" y="731"/>
                      <a:pt x="1834" y="832"/>
                    </a:cubicBezTo>
                    <a:cubicBezTo>
                      <a:pt x="1835" y="847"/>
                      <a:pt x="1836" y="863"/>
                      <a:pt x="1837" y="879"/>
                    </a:cubicBezTo>
                    <a:cubicBezTo>
                      <a:pt x="1837" y="882"/>
                      <a:pt x="1838" y="886"/>
                      <a:pt x="1839" y="889"/>
                    </a:cubicBezTo>
                    <a:cubicBezTo>
                      <a:pt x="1839" y="911"/>
                      <a:pt x="1839" y="932"/>
                      <a:pt x="1839" y="954"/>
                    </a:cubicBezTo>
                    <a:close/>
                    <a:moveTo>
                      <a:pt x="920" y="1808"/>
                    </a:moveTo>
                    <a:cubicBezTo>
                      <a:pt x="1408" y="1808"/>
                      <a:pt x="1806" y="1411"/>
                      <a:pt x="1807" y="923"/>
                    </a:cubicBezTo>
                    <a:cubicBezTo>
                      <a:pt x="1807" y="435"/>
                      <a:pt x="1410" y="36"/>
                      <a:pt x="923" y="36"/>
                    </a:cubicBezTo>
                    <a:cubicBezTo>
                      <a:pt x="434" y="35"/>
                      <a:pt x="35" y="433"/>
                      <a:pt x="35" y="920"/>
                    </a:cubicBezTo>
                    <a:cubicBezTo>
                      <a:pt x="35" y="1409"/>
                      <a:pt x="432" y="1807"/>
                      <a:pt x="920" y="180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9">
                <a:extLst>
                  <a:ext uri="{FF2B5EF4-FFF2-40B4-BE49-F238E27FC236}">
                    <a16:creationId xmlns:a16="http://schemas.microsoft.com/office/drawing/2014/main" id="{DA182ED0-86BB-4CB0-97E8-004FACA012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64013" y="1536700"/>
                <a:ext cx="3333750" cy="3371850"/>
              </a:xfrm>
              <a:custGeom>
                <a:avLst/>
                <a:gdLst>
                  <a:gd name="T0" fmla="*/ 426 w 1318"/>
                  <a:gd name="T1" fmla="*/ 1249 h 1332"/>
                  <a:gd name="T2" fmla="*/ 40 w 1318"/>
                  <a:gd name="T3" fmla="*/ 476 h 1332"/>
                  <a:gd name="T4" fmla="*/ 1280 w 1318"/>
                  <a:gd name="T5" fmla="*/ 499 h 1332"/>
                  <a:gd name="T6" fmla="*/ 886 w 1318"/>
                  <a:gd name="T7" fmla="*/ 1249 h 1332"/>
                  <a:gd name="T8" fmla="*/ 625 w 1318"/>
                  <a:gd name="T9" fmla="*/ 1329 h 1332"/>
                  <a:gd name="T10" fmla="*/ 876 w 1318"/>
                  <a:gd name="T11" fmla="*/ 1229 h 1332"/>
                  <a:gd name="T12" fmla="*/ 643 w 1318"/>
                  <a:gd name="T13" fmla="*/ 29 h 1332"/>
                  <a:gd name="T14" fmla="*/ 436 w 1318"/>
                  <a:gd name="T15" fmla="*/ 1228 h 1332"/>
                  <a:gd name="T16" fmla="*/ 316 w 1318"/>
                  <a:gd name="T17" fmla="*/ 1131 h 1332"/>
                  <a:gd name="T18" fmla="*/ 365 w 1318"/>
                  <a:gd name="T19" fmla="*/ 1074 h 1332"/>
                  <a:gd name="T20" fmla="*/ 410 w 1318"/>
                  <a:gd name="T21" fmla="*/ 650 h 1332"/>
                  <a:gd name="T22" fmla="*/ 450 w 1318"/>
                  <a:gd name="T23" fmla="*/ 607 h 1332"/>
                  <a:gd name="T24" fmla="*/ 608 w 1318"/>
                  <a:gd name="T25" fmla="*/ 676 h 1332"/>
                  <a:gd name="T26" fmla="*/ 536 w 1318"/>
                  <a:gd name="T27" fmla="*/ 748 h 1332"/>
                  <a:gd name="T28" fmla="*/ 528 w 1318"/>
                  <a:gd name="T29" fmla="*/ 1091 h 1332"/>
                  <a:gd name="T30" fmla="*/ 546 w 1318"/>
                  <a:gd name="T31" fmla="*/ 1115 h 1332"/>
                  <a:gd name="T32" fmla="*/ 564 w 1318"/>
                  <a:gd name="T33" fmla="*/ 1037 h 1332"/>
                  <a:gd name="T34" fmla="*/ 656 w 1318"/>
                  <a:gd name="T35" fmla="*/ 701 h 1332"/>
                  <a:gd name="T36" fmla="*/ 726 w 1318"/>
                  <a:gd name="T37" fmla="*/ 737 h 1332"/>
                  <a:gd name="T38" fmla="*/ 762 w 1318"/>
                  <a:gd name="T39" fmla="*/ 1087 h 1332"/>
                  <a:gd name="T40" fmla="*/ 780 w 1318"/>
                  <a:gd name="T41" fmla="*/ 1114 h 1332"/>
                  <a:gd name="T42" fmla="*/ 800 w 1318"/>
                  <a:gd name="T43" fmla="*/ 1079 h 1332"/>
                  <a:gd name="T44" fmla="*/ 799 w 1318"/>
                  <a:gd name="T45" fmla="*/ 793 h 1332"/>
                  <a:gd name="T46" fmla="*/ 718 w 1318"/>
                  <a:gd name="T47" fmla="*/ 677 h 1332"/>
                  <a:gd name="T48" fmla="*/ 778 w 1318"/>
                  <a:gd name="T49" fmla="*/ 637 h 1332"/>
                  <a:gd name="T50" fmla="*/ 842 w 1318"/>
                  <a:gd name="T51" fmla="*/ 586 h 1332"/>
                  <a:gd name="T52" fmla="*/ 917 w 1318"/>
                  <a:gd name="T53" fmla="*/ 643 h 1332"/>
                  <a:gd name="T54" fmla="*/ 935 w 1318"/>
                  <a:gd name="T55" fmla="*/ 977 h 1332"/>
                  <a:gd name="T56" fmla="*/ 986 w 1318"/>
                  <a:gd name="T57" fmla="*/ 1141 h 1332"/>
                  <a:gd name="T58" fmla="*/ 876 w 1318"/>
                  <a:gd name="T59" fmla="*/ 1229 h 1332"/>
                  <a:gd name="T60" fmla="*/ 723 w 1318"/>
                  <a:gd name="T61" fmla="*/ 882 h 1332"/>
                  <a:gd name="T62" fmla="*/ 707 w 1318"/>
                  <a:gd name="T63" fmla="*/ 882 h 1332"/>
                  <a:gd name="T64" fmla="*/ 690 w 1318"/>
                  <a:gd name="T65" fmla="*/ 939 h 1332"/>
                  <a:gd name="T66" fmla="*/ 668 w 1318"/>
                  <a:gd name="T67" fmla="*/ 861 h 1332"/>
                  <a:gd name="T68" fmla="*/ 627 w 1318"/>
                  <a:gd name="T69" fmla="*/ 849 h 1332"/>
                  <a:gd name="T70" fmla="*/ 660 w 1318"/>
                  <a:gd name="T71" fmla="*/ 840 h 1332"/>
                  <a:gd name="T72" fmla="*/ 743 w 1318"/>
                  <a:gd name="T73" fmla="*/ 798 h 1332"/>
                  <a:gd name="T74" fmla="*/ 661 w 1318"/>
                  <a:gd name="T75" fmla="*/ 765 h 1332"/>
                  <a:gd name="T76" fmla="*/ 632 w 1318"/>
                  <a:gd name="T77" fmla="*/ 752 h 1332"/>
                  <a:gd name="T78" fmla="*/ 609 w 1318"/>
                  <a:gd name="T79" fmla="*/ 746 h 1332"/>
                  <a:gd name="T80" fmla="*/ 612 w 1318"/>
                  <a:gd name="T81" fmla="*/ 790 h 1332"/>
                  <a:gd name="T82" fmla="*/ 655 w 1318"/>
                  <a:gd name="T83" fmla="*/ 796 h 1332"/>
                  <a:gd name="T84" fmla="*/ 606 w 1318"/>
                  <a:gd name="T85" fmla="*/ 833 h 1332"/>
                  <a:gd name="T86" fmla="*/ 619 w 1318"/>
                  <a:gd name="T87" fmla="*/ 871 h 1332"/>
                  <a:gd name="T88" fmla="*/ 611 w 1318"/>
                  <a:gd name="T89" fmla="*/ 928 h 1332"/>
                  <a:gd name="T90" fmla="*/ 647 w 1318"/>
                  <a:gd name="T91" fmla="*/ 971 h 1332"/>
                  <a:gd name="T92" fmla="*/ 651 w 1318"/>
                  <a:gd name="T93" fmla="*/ 1048 h 1332"/>
                  <a:gd name="T94" fmla="*/ 628 w 1318"/>
                  <a:gd name="T95" fmla="*/ 997 h 1332"/>
                  <a:gd name="T96" fmla="*/ 615 w 1318"/>
                  <a:gd name="T97" fmla="*/ 960 h 1332"/>
                  <a:gd name="T98" fmla="*/ 597 w 1318"/>
                  <a:gd name="T99" fmla="*/ 978 h 1332"/>
                  <a:gd name="T100" fmla="*/ 645 w 1318"/>
                  <a:gd name="T101" fmla="*/ 1079 h 1332"/>
                  <a:gd name="T102" fmla="*/ 649 w 1318"/>
                  <a:gd name="T103" fmla="*/ 1180 h 1332"/>
                  <a:gd name="T104" fmla="*/ 682 w 1318"/>
                  <a:gd name="T105" fmla="*/ 1189 h 1332"/>
                  <a:gd name="T106" fmla="*/ 696 w 1318"/>
                  <a:gd name="T107" fmla="*/ 1080 h 1332"/>
                  <a:gd name="T108" fmla="*/ 740 w 1318"/>
                  <a:gd name="T109" fmla="*/ 960 h 1332"/>
                  <a:gd name="T110" fmla="*/ 715 w 1318"/>
                  <a:gd name="T111" fmla="*/ 957 h 1332"/>
                  <a:gd name="T112" fmla="*/ 867 w 1318"/>
                  <a:gd name="T113" fmla="*/ 1275 h 1332"/>
                  <a:gd name="T114" fmla="*/ 475 w 1318"/>
                  <a:gd name="T115" fmla="*/ 121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18" h="1332">
                    <a:moveTo>
                      <a:pt x="410" y="1281"/>
                    </a:moveTo>
                    <a:cubicBezTo>
                      <a:pt x="415" y="1271"/>
                      <a:pt x="420" y="1260"/>
                      <a:pt x="426" y="1249"/>
                    </a:cubicBezTo>
                    <a:cubicBezTo>
                      <a:pt x="254" y="1177"/>
                      <a:pt x="130" y="1058"/>
                      <a:pt x="61" y="885"/>
                    </a:cubicBezTo>
                    <a:cubicBezTo>
                      <a:pt x="7" y="752"/>
                      <a:pt x="0" y="614"/>
                      <a:pt x="40" y="476"/>
                    </a:cubicBezTo>
                    <a:cubicBezTo>
                      <a:pt x="122" y="192"/>
                      <a:pt x="382" y="0"/>
                      <a:pt x="672" y="8"/>
                    </a:cubicBezTo>
                    <a:cubicBezTo>
                      <a:pt x="972" y="17"/>
                      <a:pt x="1215" y="227"/>
                      <a:pt x="1280" y="499"/>
                    </a:cubicBezTo>
                    <a:cubicBezTo>
                      <a:pt x="1318" y="655"/>
                      <a:pt x="1299" y="805"/>
                      <a:pt x="1224" y="947"/>
                    </a:cubicBezTo>
                    <a:cubicBezTo>
                      <a:pt x="1150" y="1089"/>
                      <a:pt x="1036" y="1189"/>
                      <a:pt x="886" y="1249"/>
                    </a:cubicBezTo>
                    <a:cubicBezTo>
                      <a:pt x="892" y="1260"/>
                      <a:pt x="897" y="1271"/>
                      <a:pt x="903" y="1283"/>
                    </a:cubicBezTo>
                    <a:cubicBezTo>
                      <a:pt x="813" y="1318"/>
                      <a:pt x="720" y="1332"/>
                      <a:pt x="625" y="1329"/>
                    </a:cubicBezTo>
                    <a:cubicBezTo>
                      <a:pt x="559" y="1326"/>
                      <a:pt x="444" y="1301"/>
                      <a:pt x="410" y="1281"/>
                    </a:cubicBezTo>
                    <a:close/>
                    <a:moveTo>
                      <a:pt x="876" y="1229"/>
                    </a:moveTo>
                    <a:cubicBezTo>
                      <a:pt x="1097" y="1152"/>
                      <a:pt x="1310" y="903"/>
                      <a:pt x="1273" y="578"/>
                    </a:cubicBezTo>
                    <a:cubicBezTo>
                      <a:pt x="1238" y="266"/>
                      <a:pt x="968" y="22"/>
                      <a:pt x="643" y="29"/>
                    </a:cubicBezTo>
                    <a:cubicBezTo>
                      <a:pt x="319" y="36"/>
                      <a:pt x="54" y="295"/>
                      <a:pt x="37" y="617"/>
                    </a:cubicBezTo>
                    <a:cubicBezTo>
                      <a:pt x="21" y="923"/>
                      <a:pt x="227" y="1156"/>
                      <a:pt x="436" y="1228"/>
                    </a:cubicBezTo>
                    <a:cubicBezTo>
                      <a:pt x="440" y="1220"/>
                      <a:pt x="444" y="1212"/>
                      <a:pt x="449" y="1203"/>
                    </a:cubicBezTo>
                    <a:cubicBezTo>
                      <a:pt x="401" y="1184"/>
                      <a:pt x="357" y="1161"/>
                      <a:pt x="316" y="1131"/>
                    </a:cubicBezTo>
                    <a:cubicBezTo>
                      <a:pt x="335" y="1132"/>
                      <a:pt x="346" y="1122"/>
                      <a:pt x="353" y="1106"/>
                    </a:cubicBezTo>
                    <a:cubicBezTo>
                      <a:pt x="357" y="1095"/>
                      <a:pt x="362" y="1085"/>
                      <a:pt x="365" y="1074"/>
                    </a:cubicBezTo>
                    <a:cubicBezTo>
                      <a:pt x="389" y="985"/>
                      <a:pt x="401" y="895"/>
                      <a:pt x="406" y="804"/>
                    </a:cubicBezTo>
                    <a:cubicBezTo>
                      <a:pt x="408" y="752"/>
                      <a:pt x="409" y="701"/>
                      <a:pt x="410" y="650"/>
                    </a:cubicBezTo>
                    <a:cubicBezTo>
                      <a:pt x="410" y="646"/>
                      <a:pt x="412" y="642"/>
                      <a:pt x="415" y="640"/>
                    </a:cubicBezTo>
                    <a:cubicBezTo>
                      <a:pt x="426" y="628"/>
                      <a:pt x="437" y="616"/>
                      <a:pt x="450" y="607"/>
                    </a:cubicBezTo>
                    <a:cubicBezTo>
                      <a:pt x="465" y="596"/>
                      <a:pt x="482" y="588"/>
                      <a:pt x="500" y="577"/>
                    </a:cubicBezTo>
                    <a:cubicBezTo>
                      <a:pt x="523" y="626"/>
                      <a:pt x="560" y="656"/>
                      <a:pt x="608" y="676"/>
                    </a:cubicBezTo>
                    <a:cubicBezTo>
                      <a:pt x="597" y="684"/>
                      <a:pt x="587" y="691"/>
                      <a:pt x="578" y="697"/>
                    </a:cubicBezTo>
                    <a:cubicBezTo>
                      <a:pt x="558" y="710"/>
                      <a:pt x="545" y="727"/>
                      <a:pt x="536" y="748"/>
                    </a:cubicBezTo>
                    <a:cubicBezTo>
                      <a:pt x="524" y="774"/>
                      <a:pt x="518" y="802"/>
                      <a:pt x="519" y="831"/>
                    </a:cubicBezTo>
                    <a:cubicBezTo>
                      <a:pt x="522" y="918"/>
                      <a:pt x="525" y="1004"/>
                      <a:pt x="528" y="1091"/>
                    </a:cubicBezTo>
                    <a:cubicBezTo>
                      <a:pt x="528" y="1096"/>
                      <a:pt x="529" y="1101"/>
                      <a:pt x="530" y="1106"/>
                    </a:cubicBezTo>
                    <a:cubicBezTo>
                      <a:pt x="531" y="1116"/>
                      <a:pt x="537" y="1119"/>
                      <a:pt x="546" y="1115"/>
                    </a:cubicBezTo>
                    <a:cubicBezTo>
                      <a:pt x="556" y="1111"/>
                      <a:pt x="562" y="1104"/>
                      <a:pt x="562" y="1094"/>
                    </a:cubicBezTo>
                    <a:cubicBezTo>
                      <a:pt x="563" y="1075"/>
                      <a:pt x="564" y="1056"/>
                      <a:pt x="564" y="1037"/>
                    </a:cubicBezTo>
                    <a:cubicBezTo>
                      <a:pt x="565" y="971"/>
                      <a:pt x="564" y="905"/>
                      <a:pt x="566" y="839"/>
                    </a:cubicBezTo>
                    <a:cubicBezTo>
                      <a:pt x="567" y="775"/>
                      <a:pt x="597" y="728"/>
                      <a:pt x="656" y="701"/>
                    </a:cubicBezTo>
                    <a:cubicBezTo>
                      <a:pt x="659" y="700"/>
                      <a:pt x="662" y="698"/>
                      <a:pt x="665" y="699"/>
                    </a:cubicBezTo>
                    <a:cubicBezTo>
                      <a:pt x="690" y="705"/>
                      <a:pt x="712" y="714"/>
                      <a:pt x="726" y="737"/>
                    </a:cubicBezTo>
                    <a:cubicBezTo>
                      <a:pt x="747" y="772"/>
                      <a:pt x="760" y="810"/>
                      <a:pt x="761" y="851"/>
                    </a:cubicBezTo>
                    <a:cubicBezTo>
                      <a:pt x="762" y="929"/>
                      <a:pt x="762" y="1008"/>
                      <a:pt x="762" y="1087"/>
                    </a:cubicBezTo>
                    <a:cubicBezTo>
                      <a:pt x="762" y="1091"/>
                      <a:pt x="762" y="1094"/>
                      <a:pt x="763" y="1098"/>
                    </a:cubicBezTo>
                    <a:cubicBezTo>
                      <a:pt x="764" y="1108"/>
                      <a:pt x="771" y="1114"/>
                      <a:pt x="780" y="1114"/>
                    </a:cubicBezTo>
                    <a:cubicBezTo>
                      <a:pt x="790" y="1114"/>
                      <a:pt x="797" y="1108"/>
                      <a:pt x="799" y="1099"/>
                    </a:cubicBezTo>
                    <a:cubicBezTo>
                      <a:pt x="800" y="1092"/>
                      <a:pt x="800" y="1085"/>
                      <a:pt x="800" y="1079"/>
                    </a:cubicBezTo>
                    <a:cubicBezTo>
                      <a:pt x="801" y="1051"/>
                      <a:pt x="801" y="1024"/>
                      <a:pt x="801" y="996"/>
                    </a:cubicBezTo>
                    <a:cubicBezTo>
                      <a:pt x="803" y="929"/>
                      <a:pt x="805" y="861"/>
                      <a:pt x="799" y="793"/>
                    </a:cubicBezTo>
                    <a:cubicBezTo>
                      <a:pt x="795" y="742"/>
                      <a:pt x="772" y="705"/>
                      <a:pt x="727" y="682"/>
                    </a:cubicBezTo>
                    <a:cubicBezTo>
                      <a:pt x="724" y="680"/>
                      <a:pt x="721" y="679"/>
                      <a:pt x="718" y="677"/>
                    </a:cubicBezTo>
                    <a:cubicBezTo>
                      <a:pt x="716" y="676"/>
                      <a:pt x="714" y="675"/>
                      <a:pt x="712" y="674"/>
                    </a:cubicBezTo>
                    <a:cubicBezTo>
                      <a:pt x="736" y="664"/>
                      <a:pt x="760" y="655"/>
                      <a:pt x="778" y="637"/>
                    </a:cubicBezTo>
                    <a:cubicBezTo>
                      <a:pt x="796" y="619"/>
                      <a:pt x="811" y="599"/>
                      <a:pt x="827" y="580"/>
                    </a:cubicBezTo>
                    <a:cubicBezTo>
                      <a:pt x="831" y="582"/>
                      <a:pt x="836" y="584"/>
                      <a:pt x="842" y="586"/>
                    </a:cubicBezTo>
                    <a:cubicBezTo>
                      <a:pt x="869" y="597"/>
                      <a:pt x="891" y="615"/>
                      <a:pt x="912" y="634"/>
                    </a:cubicBezTo>
                    <a:cubicBezTo>
                      <a:pt x="915" y="636"/>
                      <a:pt x="917" y="640"/>
                      <a:pt x="917" y="643"/>
                    </a:cubicBezTo>
                    <a:cubicBezTo>
                      <a:pt x="918" y="676"/>
                      <a:pt x="917" y="709"/>
                      <a:pt x="919" y="742"/>
                    </a:cubicBezTo>
                    <a:cubicBezTo>
                      <a:pt x="924" y="820"/>
                      <a:pt x="929" y="898"/>
                      <a:pt x="935" y="977"/>
                    </a:cubicBezTo>
                    <a:cubicBezTo>
                      <a:pt x="938" y="1014"/>
                      <a:pt x="942" y="1052"/>
                      <a:pt x="958" y="1087"/>
                    </a:cubicBezTo>
                    <a:cubicBezTo>
                      <a:pt x="966" y="1105"/>
                      <a:pt x="976" y="1123"/>
                      <a:pt x="986" y="1141"/>
                    </a:cubicBezTo>
                    <a:cubicBezTo>
                      <a:pt x="948" y="1166"/>
                      <a:pt x="907" y="1187"/>
                      <a:pt x="863" y="1204"/>
                    </a:cubicBezTo>
                    <a:cubicBezTo>
                      <a:pt x="868" y="1213"/>
                      <a:pt x="872" y="1221"/>
                      <a:pt x="876" y="1229"/>
                    </a:cubicBezTo>
                    <a:close/>
                    <a:moveTo>
                      <a:pt x="715" y="957"/>
                    </a:moveTo>
                    <a:cubicBezTo>
                      <a:pt x="734" y="933"/>
                      <a:pt x="731" y="908"/>
                      <a:pt x="723" y="882"/>
                    </a:cubicBezTo>
                    <a:cubicBezTo>
                      <a:pt x="722" y="879"/>
                      <a:pt x="717" y="876"/>
                      <a:pt x="714" y="873"/>
                    </a:cubicBezTo>
                    <a:cubicBezTo>
                      <a:pt x="712" y="876"/>
                      <a:pt x="708" y="879"/>
                      <a:pt x="707" y="882"/>
                    </a:cubicBezTo>
                    <a:cubicBezTo>
                      <a:pt x="704" y="893"/>
                      <a:pt x="702" y="905"/>
                      <a:pt x="699" y="916"/>
                    </a:cubicBezTo>
                    <a:cubicBezTo>
                      <a:pt x="697" y="924"/>
                      <a:pt x="693" y="931"/>
                      <a:pt x="690" y="939"/>
                    </a:cubicBezTo>
                    <a:cubicBezTo>
                      <a:pt x="688" y="921"/>
                      <a:pt x="688" y="904"/>
                      <a:pt x="687" y="887"/>
                    </a:cubicBezTo>
                    <a:cubicBezTo>
                      <a:pt x="687" y="871"/>
                      <a:pt x="683" y="866"/>
                      <a:pt x="668" y="861"/>
                    </a:cubicBezTo>
                    <a:cubicBezTo>
                      <a:pt x="659" y="858"/>
                      <a:pt x="650" y="856"/>
                      <a:pt x="641" y="854"/>
                    </a:cubicBezTo>
                    <a:cubicBezTo>
                      <a:pt x="636" y="852"/>
                      <a:pt x="631" y="850"/>
                      <a:pt x="627" y="849"/>
                    </a:cubicBezTo>
                    <a:cubicBezTo>
                      <a:pt x="627" y="847"/>
                      <a:pt x="627" y="846"/>
                      <a:pt x="627" y="845"/>
                    </a:cubicBezTo>
                    <a:cubicBezTo>
                      <a:pt x="638" y="843"/>
                      <a:pt x="649" y="841"/>
                      <a:pt x="660" y="840"/>
                    </a:cubicBezTo>
                    <a:cubicBezTo>
                      <a:pt x="677" y="838"/>
                      <a:pt x="695" y="837"/>
                      <a:pt x="712" y="837"/>
                    </a:cubicBezTo>
                    <a:cubicBezTo>
                      <a:pt x="735" y="836"/>
                      <a:pt x="741" y="814"/>
                      <a:pt x="743" y="798"/>
                    </a:cubicBezTo>
                    <a:cubicBezTo>
                      <a:pt x="744" y="783"/>
                      <a:pt x="736" y="773"/>
                      <a:pt x="716" y="770"/>
                    </a:cubicBezTo>
                    <a:cubicBezTo>
                      <a:pt x="698" y="767"/>
                      <a:pt x="679" y="766"/>
                      <a:pt x="661" y="765"/>
                    </a:cubicBezTo>
                    <a:cubicBezTo>
                      <a:pt x="654" y="764"/>
                      <a:pt x="647" y="764"/>
                      <a:pt x="640" y="763"/>
                    </a:cubicBezTo>
                    <a:cubicBezTo>
                      <a:pt x="633" y="762"/>
                      <a:pt x="630" y="759"/>
                      <a:pt x="632" y="752"/>
                    </a:cubicBezTo>
                    <a:cubicBezTo>
                      <a:pt x="633" y="750"/>
                      <a:pt x="632" y="746"/>
                      <a:pt x="631" y="745"/>
                    </a:cubicBezTo>
                    <a:cubicBezTo>
                      <a:pt x="626" y="740"/>
                      <a:pt x="613" y="740"/>
                      <a:pt x="609" y="746"/>
                    </a:cubicBezTo>
                    <a:cubicBezTo>
                      <a:pt x="605" y="754"/>
                      <a:pt x="601" y="763"/>
                      <a:pt x="599" y="771"/>
                    </a:cubicBezTo>
                    <a:cubicBezTo>
                      <a:pt x="597" y="782"/>
                      <a:pt x="602" y="788"/>
                      <a:pt x="612" y="790"/>
                    </a:cubicBezTo>
                    <a:cubicBezTo>
                      <a:pt x="624" y="791"/>
                      <a:pt x="635" y="791"/>
                      <a:pt x="646" y="790"/>
                    </a:cubicBezTo>
                    <a:cubicBezTo>
                      <a:pt x="652" y="790"/>
                      <a:pt x="654" y="791"/>
                      <a:pt x="655" y="796"/>
                    </a:cubicBezTo>
                    <a:cubicBezTo>
                      <a:pt x="657" y="806"/>
                      <a:pt x="653" y="811"/>
                      <a:pt x="642" y="815"/>
                    </a:cubicBezTo>
                    <a:cubicBezTo>
                      <a:pt x="630" y="820"/>
                      <a:pt x="617" y="826"/>
                      <a:pt x="606" y="833"/>
                    </a:cubicBezTo>
                    <a:cubicBezTo>
                      <a:pt x="596" y="840"/>
                      <a:pt x="597" y="848"/>
                      <a:pt x="604" y="856"/>
                    </a:cubicBezTo>
                    <a:cubicBezTo>
                      <a:pt x="609" y="862"/>
                      <a:pt x="614" y="867"/>
                      <a:pt x="619" y="871"/>
                    </a:cubicBezTo>
                    <a:cubicBezTo>
                      <a:pt x="623" y="875"/>
                      <a:pt x="624" y="878"/>
                      <a:pt x="621" y="884"/>
                    </a:cubicBezTo>
                    <a:cubicBezTo>
                      <a:pt x="614" y="897"/>
                      <a:pt x="610" y="912"/>
                      <a:pt x="611" y="928"/>
                    </a:cubicBezTo>
                    <a:cubicBezTo>
                      <a:pt x="612" y="938"/>
                      <a:pt x="616" y="945"/>
                      <a:pt x="624" y="951"/>
                    </a:cubicBezTo>
                    <a:cubicBezTo>
                      <a:pt x="632" y="957"/>
                      <a:pt x="640" y="964"/>
                      <a:pt x="647" y="971"/>
                    </a:cubicBezTo>
                    <a:cubicBezTo>
                      <a:pt x="649" y="973"/>
                      <a:pt x="651" y="976"/>
                      <a:pt x="651" y="979"/>
                    </a:cubicBezTo>
                    <a:cubicBezTo>
                      <a:pt x="651" y="1001"/>
                      <a:pt x="651" y="1024"/>
                      <a:pt x="651" y="1048"/>
                    </a:cubicBezTo>
                    <a:cubicBezTo>
                      <a:pt x="648" y="1044"/>
                      <a:pt x="645" y="1040"/>
                      <a:pt x="641" y="1036"/>
                    </a:cubicBezTo>
                    <a:cubicBezTo>
                      <a:pt x="633" y="1024"/>
                      <a:pt x="627" y="1012"/>
                      <a:pt x="628" y="997"/>
                    </a:cubicBezTo>
                    <a:cubicBezTo>
                      <a:pt x="628" y="988"/>
                      <a:pt x="626" y="979"/>
                      <a:pt x="624" y="971"/>
                    </a:cubicBezTo>
                    <a:cubicBezTo>
                      <a:pt x="622" y="966"/>
                      <a:pt x="617" y="960"/>
                      <a:pt x="615" y="960"/>
                    </a:cubicBezTo>
                    <a:cubicBezTo>
                      <a:pt x="610" y="961"/>
                      <a:pt x="605" y="965"/>
                      <a:pt x="600" y="969"/>
                    </a:cubicBezTo>
                    <a:cubicBezTo>
                      <a:pt x="598" y="971"/>
                      <a:pt x="597" y="975"/>
                      <a:pt x="597" y="978"/>
                    </a:cubicBezTo>
                    <a:cubicBezTo>
                      <a:pt x="598" y="991"/>
                      <a:pt x="598" y="1004"/>
                      <a:pt x="599" y="1017"/>
                    </a:cubicBezTo>
                    <a:cubicBezTo>
                      <a:pt x="602" y="1047"/>
                      <a:pt x="616" y="1069"/>
                      <a:pt x="645" y="1079"/>
                    </a:cubicBezTo>
                    <a:cubicBezTo>
                      <a:pt x="651" y="1081"/>
                      <a:pt x="651" y="1085"/>
                      <a:pt x="651" y="1090"/>
                    </a:cubicBezTo>
                    <a:cubicBezTo>
                      <a:pt x="651" y="1120"/>
                      <a:pt x="651" y="1150"/>
                      <a:pt x="649" y="1180"/>
                    </a:cubicBezTo>
                    <a:cubicBezTo>
                      <a:pt x="649" y="1191"/>
                      <a:pt x="653" y="1196"/>
                      <a:pt x="662" y="1200"/>
                    </a:cubicBezTo>
                    <a:cubicBezTo>
                      <a:pt x="676" y="1207"/>
                      <a:pt x="681" y="1204"/>
                      <a:pt x="682" y="1189"/>
                    </a:cubicBezTo>
                    <a:cubicBezTo>
                      <a:pt x="684" y="1158"/>
                      <a:pt x="685" y="1127"/>
                      <a:pt x="686" y="1096"/>
                    </a:cubicBezTo>
                    <a:cubicBezTo>
                      <a:pt x="686" y="1088"/>
                      <a:pt x="689" y="1084"/>
                      <a:pt x="696" y="1080"/>
                    </a:cubicBezTo>
                    <a:cubicBezTo>
                      <a:pt x="711" y="1072"/>
                      <a:pt x="725" y="1062"/>
                      <a:pt x="731" y="1044"/>
                    </a:cubicBezTo>
                    <a:cubicBezTo>
                      <a:pt x="739" y="1017"/>
                      <a:pt x="739" y="989"/>
                      <a:pt x="740" y="960"/>
                    </a:cubicBezTo>
                    <a:cubicBezTo>
                      <a:pt x="737" y="959"/>
                      <a:pt x="735" y="958"/>
                      <a:pt x="732" y="958"/>
                    </a:cubicBezTo>
                    <a:cubicBezTo>
                      <a:pt x="727" y="958"/>
                      <a:pt x="722" y="958"/>
                      <a:pt x="715" y="957"/>
                    </a:cubicBezTo>
                    <a:close/>
                    <a:moveTo>
                      <a:pt x="445" y="1274"/>
                    </a:moveTo>
                    <a:cubicBezTo>
                      <a:pt x="586" y="1320"/>
                      <a:pt x="726" y="1321"/>
                      <a:pt x="867" y="1275"/>
                    </a:cubicBezTo>
                    <a:cubicBezTo>
                      <a:pt x="857" y="1253"/>
                      <a:pt x="847" y="1233"/>
                      <a:pt x="837" y="1213"/>
                    </a:cubicBezTo>
                    <a:cubicBezTo>
                      <a:pt x="716" y="1251"/>
                      <a:pt x="596" y="1250"/>
                      <a:pt x="475" y="1212"/>
                    </a:cubicBezTo>
                    <a:cubicBezTo>
                      <a:pt x="465" y="1233"/>
                      <a:pt x="455" y="1253"/>
                      <a:pt x="445" y="12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10">
                <a:extLst>
                  <a:ext uri="{FF2B5EF4-FFF2-40B4-BE49-F238E27FC236}">
                    <a16:creationId xmlns:a16="http://schemas.microsoft.com/office/drawing/2014/main" id="{1AA28316-7B83-4A84-AEC2-B0EFC6F4B99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932238" y="2098675"/>
                <a:ext cx="374650" cy="471488"/>
              </a:xfrm>
              <a:custGeom>
                <a:avLst/>
                <a:gdLst>
                  <a:gd name="T0" fmla="*/ 129 w 148"/>
                  <a:gd name="T1" fmla="*/ 97 h 186"/>
                  <a:gd name="T2" fmla="*/ 138 w 148"/>
                  <a:gd name="T3" fmla="*/ 90 h 186"/>
                  <a:gd name="T4" fmla="*/ 148 w 148"/>
                  <a:gd name="T5" fmla="*/ 88 h 186"/>
                  <a:gd name="T6" fmla="*/ 147 w 148"/>
                  <a:gd name="T7" fmla="*/ 97 h 186"/>
                  <a:gd name="T8" fmla="*/ 142 w 148"/>
                  <a:gd name="T9" fmla="*/ 106 h 186"/>
                  <a:gd name="T10" fmla="*/ 114 w 148"/>
                  <a:gd name="T11" fmla="*/ 150 h 186"/>
                  <a:gd name="T12" fmla="*/ 62 w 148"/>
                  <a:gd name="T13" fmla="*/ 185 h 186"/>
                  <a:gd name="T14" fmla="*/ 31 w 148"/>
                  <a:gd name="T15" fmla="*/ 185 h 186"/>
                  <a:gd name="T16" fmla="*/ 10 w 148"/>
                  <a:gd name="T17" fmla="*/ 147 h 186"/>
                  <a:gd name="T18" fmla="*/ 21 w 148"/>
                  <a:gd name="T19" fmla="*/ 147 h 186"/>
                  <a:gd name="T20" fmla="*/ 36 w 148"/>
                  <a:gd name="T21" fmla="*/ 154 h 186"/>
                  <a:gd name="T22" fmla="*/ 47 w 148"/>
                  <a:gd name="T23" fmla="*/ 140 h 186"/>
                  <a:gd name="T24" fmla="*/ 49 w 148"/>
                  <a:gd name="T25" fmla="*/ 134 h 186"/>
                  <a:gd name="T26" fmla="*/ 43 w 148"/>
                  <a:gd name="T27" fmla="*/ 107 h 186"/>
                  <a:gd name="T28" fmla="*/ 36 w 148"/>
                  <a:gd name="T29" fmla="*/ 101 h 186"/>
                  <a:gd name="T30" fmla="*/ 10 w 148"/>
                  <a:gd name="T31" fmla="*/ 102 h 186"/>
                  <a:gd name="T32" fmla="*/ 4 w 148"/>
                  <a:gd name="T33" fmla="*/ 105 h 186"/>
                  <a:gd name="T34" fmla="*/ 0 w 148"/>
                  <a:gd name="T35" fmla="*/ 95 h 186"/>
                  <a:gd name="T36" fmla="*/ 5 w 148"/>
                  <a:gd name="T37" fmla="*/ 84 h 186"/>
                  <a:gd name="T38" fmla="*/ 33 w 148"/>
                  <a:gd name="T39" fmla="*/ 25 h 186"/>
                  <a:gd name="T40" fmla="*/ 43 w 148"/>
                  <a:gd name="T41" fmla="*/ 8 h 186"/>
                  <a:gd name="T42" fmla="*/ 61 w 148"/>
                  <a:gd name="T43" fmla="*/ 1 h 186"/>
                  <a:gd name="T44" fmla="*/ 69 w 148"/>
                  <a:gd name="T45" fmla="*/ 14 h 186"/>
                  <a:gd name="T46" fmla="*/ 67 w 148"/>
                  <a:gd name="T47" fmla="*/ 42 h 186"/>
                  <a:gd name="T48" fmla="*/ 79 w 148"/>
                  <a:gd name="T49" fmla="*/ 48 h 186"/>
                  <a:gd name="T50" fmla="*/ 85 w 148"/>
                  <a:gd name="T51" fmla="*/ 36 h 186"/>
                  <a:gd name="T52" fmla="*/ 126 w 148"/>
                  <a:gd name="T53" fmla="*/ 17 h 186"/>
                  <a:gd name="T54" fmla="*/ 138 w 148"/>
                  <a:gd name="T55" fmla="*/ 40 h 186"/>
                  <a:gd name="T56" fmla="*/ 127 w 148"/>
                  <a:gd name="T57" fmla="*/ 92 h 186"/>
                  <a:gd name="T58" fmla="*/ 127 w 148"/>
                  <a:gd name="T59" fmla="*/ 95 h 186"/>
                  <a:gd name="T60" fmla="*/ 129 w 148"/>
                  <a:gd name="T61" fmla="*/ 97 h 186"/>
                  <a:gd name="T62" fmla="*/ 72 w 148"/>
                  <a:gd name="T63" fmla="*/ 131 h 186"/>
                  <a:gd name="T64" fmla="*/ 69 w 148"/>
                  <a:gd name="T65" fmla="*/ 133 h 186"/>
                  <a:gd name="T66" fmla="*/ 78 w 148"/>
                  <a:gd name="T67" fmla="*/ 142 h 186"/>
                  <a:gd name="T68" fmla="*/ 97 w 148"/>
                  <a:gd name="T69" fmla="*/ 139 h 186"/>
                  <a:gd name="T70" fmla="*/ 110 w 148"/>
                  <a:gd name="T71" fmla="*/ 118 h 186"/>
                  <a:gd name="T72" fmla="*/ 130 w 148"/>
                  <a:gd name="T73" fmla="*/ 37 h 186"/>
                  <a:gd name="T74" fmla="*/ 118 w 148"/>
                  <a:gd name="T75" fmla="*/ 23 h 186"/>
                  <a:gd name="T76" fmla="*/ 91 w 148"/>
                  <a:gd name="T77" fmla="*/ 41 h 186"/>
                  <a:gd name="T78" fmla="*/ 92 w 148"/>
                  <a:gd name="T79" fmla="*/ 65 h 186"/>
                  <a:gd name="T80" fmla="*/ 109 w 148"/>
                  <a:gd name="T81" fmla="*/ 97 h 186"/>
                  <a:gd name="T82" fmla="*/ 107 w 148"/>
                  <a:gd name="T83" fmla="*/ 109 h 186"/>
                  <a:gd name="T84" fmla="*/ 96 w 148"/>
                  <a:gd name="T85" fmla="*/ 104 h 186"/>
                  <a:gd name="T86" fmla="*/ 85 w 148"/>
                  <a:gd name="T87" fmla="*/ 92 h 186"/>
                  <a:gd name="T88" fmla="*/ 80 w 148"/>
                  <a:gd name="T89" fmla="*/ 88 h 186"/>
                  <a:gd name="T90" fmla="*/ 78 w 148"/>
                  <a:gd name="T91" fmla="*/ 89 h 186"/>
                  <a:gd name="T92" fmla="*/ 79 w 148"/>
                  <a:gd name="T93" fmla="*/ 99 h 186"/>
                  <a:gd name="T94" fmla="*/ 87 w 148"/>
                  <a:gd name="T95" fmla="*/ 113 h 186"/>
                  <a:gd name="T96" fmla="*/ 89 w 148"/>
                  <a:gd name="T97" fmla="*/ 126 h 186"/>
                  <a:gd name="T98" fmla="*/ 77 w 148"/>
                  <a:gd name="T99" fmla="*/ 131 h 186"/>
                  <a:gd name="T100" fmla="*/ 72 w 148"/>
                  <a:gd name="T101" fmla="*/ 131 h 186"/>
                  <a:gd name="T102" fmla="*/ 40 w 148"/>
                  <a:gd name="T103" fmla="*/ 71 h 186"/>
                  <a:gd name="T104" fmla="*/ 62 w 148"/>
                  <a:gd name="T105" fmla="*/ 82 h 186"/>
                  <a:gd name="T106" fmla="*/ 68 w 148"/>
                  <a:gd name="T107" fmla="*/ 81 h 186"/>
                  <a:gd name="T108" fmla="*/ 69 w 148"/>
                  <a:gd name="T109" fmla="*/ 73 h 186"/>
                  <a:gd name="T110" fmla="*/ 54 w 148"/>
                  <a:gd name="T111" fmla="*/ 61 h 186"/>
                  <a:gd name="T112" fmla="*/ 40 w 148"/>
                  <a:gd name="T113" fmla="*/ 7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48" h="186">
                    <a:moveTo>
                      <a:pt x="129" y="97"/>
                    </a:moveTo>
                    <a:cubicBezTo>
                      <a:pt x="132" y="94"/>
                      <a:pt x="134" y="91"/>
                      <a:pt x="138" y="90"/>
                    </a:cubicBezTo>
                    <a:cubicBezTo>
                      <a:pt x="141" y="88"/>
                      <a:pt x="144" y="88"/>
                      <a:pt x="148" y="88"/>
                    </a:cubicBezTo>
                    <a:cubicBezTo>
                      <a:pt x="148" y="91"/>
                      <a:pt x="148" y="94"/>
                      <a:pt x="147" y="97"/>
                    </a:cubicBezTo>
                    <a:cubicBezTo>
                      <a:pt x="146" y="100"/>
                      <a:pt x="144" y="104"/>
                      <a:pt x="142" y="106"/>
                    </a:cubicBezTo>
                    <a:cubicBezTo>
                      <a:pt x="127" y="118"/>
                      <a:pt x="120" y="134"/>
                      <a:pt x="114" y="150"/>
                    </a:cubicBezTo>
                    <a:cubicBezTo>
                      <a:pt x="104" y="175"/>
                      <a:pt x="89" y="185"/>
                      <a:pt x="62" y="185"/>
                    </a:cubicBezTo>
                    <a:cubicBezTo>
                      <a:pt x="52" y="185"/>
                      <a:pt x="42" y="186"/>
                      <a:pt x="31" y="185"/>
                    </a:cubicBezTo>
                    <a:cubicBezTo>
                      <a:pt x="12" y="184"/>
                      <a:pt x="1" y="164"/>
                      <a:pt x="10" y="147"/>
                    </a:cubicBezTo>
                    <a:cubicBezTo>
                      <a:pt x="14" y="140"/>
                      <a:pt x="18" y="143"/>
                      <a:pt x="21" y="147"/>
                    </a:cubicBezTo>
                    <a:cubicBezTo>
                      <a:pt x="24" y="153"/>
                      <a:pt x="29" y="155"/>
                      <a:pt x="36" y="154"/>
                    </a:cubicBezTo>
                    <a:cubicBezTo>
                      <a:pt x="44" y="152"/>
                      <a:pt x="46" y="147"/>
                      <a:pt x="47" y="140"/>
                    </a:cubicBezTo>
                    <a:cubicBezTo>
                      <a:pt x="47" y="138"/>
                      <a:pt x="48" y="136"/>
                      <a:pt x="49" y="134"/>
                    </a:cubicBezTo>
                    <a:cubicBezTo>
                      <a:pt x="55" y="118"/>
                      <a:pt x="55" y="118"/>
                      <a:pt x="43" y="107"/>
                    </a:cubicBezTo>
                    <a:cubicBezTo>
                      <a:pt x="41" y="105"/>
                      <a:pt x="38" y="103"/>
                      <a:pt x="36" y="101"/>
                    </a:cubicBezTo>
                    <a:cubicBezTo>
                      <a:pt x="23" y="89"/>
                      <a:pt x="23" y="89"/>
                      <a:pt x="10" y="102"/>
                    </a:cubicBezTo>
                    <a:cubicBezTo>
                      <a:pt x="9" y="103"/>
                      <a:pt x="6" y="104"/>
                      <a:pt x="4" y="105"/>
                    </a:cubicBezTo>
                    <a:cubicBezTo>
                      <a:pt x="3" y="101"/>
                      <a:pt x="0" y="98"/>
                      <a:pt x="0" y="95"/>
                    </a:cubicBezTo>
                    <a:cubicBezTo>
                      <a:pt x="0" y="91"/>
                      <a:pt x="3" y="87"/>
                      <a:pt x="5" y="84"/>
                    </a:cubicBezTo>
                    <a:cubicBezTo>
                      <a:pt x="16" y="65"/>
                      <a:pt x="28" y="48"/>
                      <a:pt x="33" y="25"/>
                    </a:cubicBezTo>
                    <a:cubicBezTo>
                      <a:pt x="34" y="19"/>
                      <a:pt x="39" y="13"/>
                      <a:pt x="43" y="8"/>
                    </a:cubicBezTo>
                    <a:cubicBezTo>
                      <a:pt x="47" y="1"/>
                      <a:pt x="54" y="0"/>
                      <a:pt x="61" y="1"/>
                    </a:cubicBezTo>
                    <a:cubicBezTo>
                      <a:pt x="67" y="3"/>
                      <a:pt x="70" y="8"/>
                      <a:pt x="69" y="14"/>
                    </a:cubicBezTo>
                    <a:cubicBezTo>
                      <a:pt x="69" y="23"/>
                      <a:pt x="68" y="32"/>
                      <a:pt x="67" y="42"/>
                    </a:cubicBezTo>
                    <a:cubicBezTo>
                      <a:pt x="70" y="43"/>
                      <a:pt x="74" y="45"/>
                      <a:pt x="79" y="48"/>
                    </a:cubicBezTo>
                    <a:cubicBezTo>
                      <a:pt x="81" y="44"/>
                      <a:pt x="83" y="40"/>
                      <a:pt x="85" y="36"/>
                    </a:cubicBezTo>
                    <a:cubicBezTo>
                      <a:pt x="92" y="22"/>
                      <a:pt x="111" y="14"/>
                      <a:pt x="126" y="17"/>
                    </a:cubicBezTo>
                    <a:cubicBezTo>
                      <a:pt x="135" y="20"/>
                      <a:pt x="140" y="29"/>
                      <a:pt x="138" y="40"/>
                    </a:cubicBezTo>
                    <a:cubicBezTo>
                      <a:pt x="135" y="58"/>
                      <a:pt x="131" y="75"/>
                      <a:pt x="127" y="92"/>
                    </a:cubicBezTo>
                    <a:cubicBezTo>
                      <a:pt x="127" y="93"/>
                      <a:pt x="127" y="94"/>
                      <a:pt x="127" y="95"/>
                    </a:cubicBezTo>
                    <a:cubicBezTo>
                      <a:pt x="127" y="96"/>
                      <a:pt x="128" y="96"/>
                      <a:pt x="129" y="97"/>
                    </a:cubicBezTo>
                    <a:close/>
                    <a:moveTo>
                      <a:pt x="72" y="131"/>
                    </a:moveTo>
                    <a:cubicBezTo>
                      <a:pt x="71" y="132"/>
                      <a:pt x="70" y="132"/>
                      <a:pt x="69" y="133"/>
                    </a:cubicBezTo>
                    <a:cubicBezTo>
                      <a:pt x="72" y="136"/>
                      <a:pt x="75" y="142"/>
                      <a:pt x="78" y="142"/>
                    </a:cubicBezTo>
                    <a:cubicBezTo>
                      <a:pt x="84" y="143"/>
                      <a:pt x="93" y="143"/>
                      <a:pt x="97" y="139"/>
                    </a:cubicBezTo>
                    <a:cubicBezTo>
                      <a:pt x="103" y="134"/>
                      <a:pt x="108" y="126"/>
                      <a:pt x="110" y="118"/>
                    </a:cubicBezTo>
                    <a:cubicBezTo>
                      <a:pt x="118" y="92"/>
                      <a:pt x="124" y="64"/>
                      <a:pt x="130" y="37"/>
                    </a:cubicBezTo>
                    <a:cubicBezTo>
                      <a:pt x="131" y="30"/>
                      <a:pt x="125" y="23"/>
                      <a:pt x="118" y="23"/>
                    </a:cubicBezTo>
                    <a:cubicBezTo>
                      <a:pt x="105" y="24"/>
                      <a:pt x="97" y="31"/>
                      <a:pt x="91" y="41"/>
                    </a:cubicBezTo>
                    <a:cubicBezTo>
                      <a:pt x="86" y="50"/>
                      <a:pt x="87" y="57"/>
                      <a:pt x="92" y="65"/>
                    </a:cubicBezTo>
                    <a:cubicBezTo>
                      <a:pt x="99" y="75"/>
                      <a:pt x="104" y="86"/>
                      <a:pt x="109" y="97"/>
                    </a:cubicBezTo>
                    <a:cubicBezTo>
                      <a:pt x="110" y="100"/>
                      <a:pt x="108" y="105"/>
                      <a:pt x="107" y="109"/>
                    </a:cubicBezTo>
                    <a:cubicBezTo>
                      <a:pt x="103" y="107"/>
                      <a:pt x="99" y="107"/>
                      <a:pt x="96" y="104"/>
                    </a:cubicBezTo>
                    <a:cubicBezTo>
                      <a:pt x="91" y="101"/>
                      <a:pt x="88" y="96"/>
                      <a:pt x="85" y="92"/>
                    </a:cubicBezTo>
                    <a:cubicBezTo>
                      <a:pt x="83" y="91"/>
                      <a:pt x="82" y="89"/>
                      <a:pt x="80" y="88"/>
                    </a:cubicBezTo>
                    <a:cubicBezTo>
                      <a:pt x="79" y="88"/>
                      <a:pt x="78" y="89"/>
                      <a:pt x="78" y="89"/>
                    </a:cubicBezTo>
                    <a:cubicBezTo>
                      <a:pt x="78" y="92"/>
                      <a:pt x="78" y="96"/>
                      <a:pt x="79" y="99"/>
                    </a:cubicBezTo>
                    <a:cubicBezTo>
                      <a:pt x="82" y="104"/>
                      <a:pt x="85" y="108"/>
                      <a:pt x="87" y="113"/>
                    </a:cubicBezTo>
                    <a:cubicBezTo>
                      <a:pt x="89" y="117"/>
                      <a:pt x="91" y="123"/>
                      <a:pt x="89" y="126"/>
                    </a:cubicBezTo>
                    <a:cubicBezTo>
                      <a:pt x="87" y="129"/>
                      <a:pt x="81" y="130"/>
                      <a:pt x="77" y="131"/>
                    </a:cubicBezTo>
                    <a:cubicBezTo>
                      <a:pt x="75" y="132"/>
                      <a:pt x="74" y="131"/>
                      <a:pt x="72" y="131"/>
                    </a:cubicBezTo>
                    <a:close/>
                    <a:moveTo>
                      <a:pt x="40" y="71"/>
                    </a:moveTo>
                    <a:cubicBezTo>
                      <a:pt x="49" y="75"/>
                      <a:pt x="55" y="79"/>
                      <a:pt x="62" y="82"/>
                    </a:cubicBezTo>
                    <a:cubicBezTo>
                      <a:pt x="64" y="83"/>
                      <a:pt x="68" y="82"/>
                      <a:pt x="68" y="81"/>
                    </a:cubicBezTo>
                    <a:cubicBezTo>
                      <a:pt x="69" y="79"/>
                      <a:pt x="70" y="75"/>
                      <a:pt x="69" y="73"/>
                    </a:cubicBezTo>
                    <a:cubicBezTo>
                      <a:pt x="64" y="68"/>
                      <a:pt x="60" y="63"/>
                      <a:pt x="54" y="61"/>
                    </a:cubicBezTo>
                    <a:cubicBezTo>
                      <a:pt x="51" y="60"/>
                      <a:pt x="46" y="66"/>
                      <a:pt x="40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11">
                <a:extLst>
                  <a:ext uri="{FF2B5EF4-FFF2-40B4-BE49-F238E27FC236}">
                    <a16:creationId xmlns:a16="http://schemas.microsoft.com/office/drawing/2014/main" id="{097CEA97-852B-49D6-A72D-2955952A97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860925" y="1165225"/>
                <a:ext cx="396875" cy="512763"/>
              </a:xfrm>
              <a:custGeom>
                <a:avLst/>
                <a:gdLst>
                  <a:gd name="T0" fmla="*/ 117 w 157"/>
                  <a:gd name="T1" fmla="*/ 182 h 203"/>
                  <a:gd name="T2" fmla="*/ 105 w 157"/>
                  <a:gd name="T3" fmla="*/ 203 h 203"/>
                  <a:gd name="T4" fmla="*/ 95 w 157"/>
                  <a:gd name="T5" fmla="*/ 182 h 203"/>
                  <a:gd name="T6" fmla="*/ 70 w 157"/>
                  <a:gd name="T7" fmla="*/ 170 h 203"/>
                  <a:gd name="T8" fmla="*/ 52 w 157"/>
                  <a:gd name="T9" fmla="*/ 167 h 203"/>
                  <a:gd name="T10" fmla="*/ 26 w 157"/>
                  <a:gd name="T11" fmla="*/ 179 h 203"/>
                  <a:gd name="T12" fmla="*/ 25 w 157"/>
                  <a:gd name="T13" fmla="*/ 115 h 203"/>
                  <a:gd name="T14" fmla="*/ 45 w 157"/>
                  <a:gd name="T15" fmla="*/ 104 h 203"/>
                  <a:gd name="T16" fmla="*/ 38 w 157"/>
                  <a:gd name="T17" fmla="*/ 76 h 203"/>
                  <a:gd name="T18" fmla="*/ 11 w 157"/>
                  <a:gd name="T19" fmla="*/ 56 h 203"/>
                  <a:gd name="T20" fmla="*/ 39 w 157"/>
                  <a:gd name="T21" fmla="*/ 40 h 203"/>
                  <a:gd name="T22" fmla="*/ 47 w 157"/>
                  <a:gd name="T23" fmla="*/ 8 h 203"/>
                  <a:gd name="T24" fmla="*/ 59 w 157"/>
                  <a:gd name="T25" fmla="*/ 31 h 203"/>
                  <a:gd name="T26" fmla="*/ 68 w 157"/>
                  <a:gd name="T27" fmla="*/ 1 h 203"/>
                  <a:gd name="T28" fmla="*/ 86 w 157"/>
                  <a:gd name="T29" fmla="*/ 33 h 203"/>
                  <a:gd name="T30" fmla="*/ 69 w 157"/>
                  <a:gd name="T31" fmla="*/ 64 h 203"/>
                  <a:gd name="T32" fmla="*/ 82 w 157"/>
                  <a:gd name="T33" fmla="*/ 72 h 203"/>
                  <a:gd name="T34" fmla="*/ 146 w 157"/>
                  <a:gd name="T35" fmla="*/ 60 h 203"/>
                  <a:gd name="T36" fmla="*/ 151 w 157"/>
                  <a:gd name="T37" fmla="*/ 150 h 203"/>
                  <a:gd name="T38" fmla="*/ 112 w 157"/>
                  <a:gd name="T39" fmla="*/ 167 h 203"/>
                  <a:gd name="T40" fmla="*/ 117 w 157"/>
                  <a:gd name="T41" fmla="*/ 145 h 203"/>
                  <a:gd name="T42" fmla="*/ 144 w 157"/>
                  <a:gd name="T43" fmla="*/ 140 h 203"/>
                  <a:gd name="T44" fmla="*/ 110 w 157"/>
                  <a:gd name="T45" fmla="*/ 61 h 203"/>
                  <a:gd name="T46" fmla="*/ 69 w 157"/>
                  <a:gd name="T47" fmla="*/ 117 h 203"/>
                  <a:gd name="T48" fmla="*/ 84 w 157"/>
                  <a:gd name="T49" fmla="*/ 95 h 203"/>
                  <a:gd name="T50" fmla="*/ 101 w 157"/>
                  <a:gd name="T51" fmla="*/ 106 h 203"/>
                  <a:gd name="T52" fmla="*/ 106 w 157"/>
                  <a:gd name="T53" fmla="*/ 130 h 203"/>
                  <a:gd name="T54" fmla="*/ 47 w 157"/>
                  <a:gd name="T55" fmla="*/ 149 h 203"/>
                  <a:gd name="T56" fmla="*/ 74 w 157"/>
                  <a:gd name="T57" fmla="*/ 142 h 203"/>
                  <a:gd name="T58" fmla="*/ 72 w 157"/>
                  <a:gd name="T59" fmla="*/ 133 h 203"/>
                  <a:gd name="T60" fmla="*/ 52 w 157"/>
                  <a:gd name="T61" fmla="*/ 130 h 203"/>
                  <a:gd name="T62" fmla="*/ 89 w 157"/>
                  <a:gd name="T63" fmla="*/ 158 h 203"/>
                  <a:gd name="T64" fmla="*/ 77 w 157"/>
                  <a:gd name="T65" fmla="*/ 160 h 203"/>
                  <a:gd name="T66" fmla="*/ 89 w 157"/>
                  <a:gd name="T67" fmla="*/ 15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57" h="203">
                    <a:moveTo>
                      <a:pt x="112" y="167"/>
                    </a:moveTo>
                    <a:cubicBezTo>
                      <a:pt x="114" y="174"/>
                      <a:pt x="116" y="178"/>
                      <a:pt x="117" y="182"/>
                    </a:cubicBezTo>
                    <a:cubicBezTo>
                      <a:pt x="117" y="185"/>
                      <a:pt x="119" y="189"/>
                      <a:pt x="117" y="191"/>
                    </a:cubicBezTo>
                    <a:cubicBezTo>
                      <a:pt x="114" y="196"/>
                      <a:pt x="109" y="202"/>
                      <a:pt x="105" y="203"/>
                    </a:cubicBezTo>
                    <a:cubicBezTo>
                      <a:pt x="98" y="203"/>
                      <a:pt x="97" y="195"/>
                      <a:pt x="96" y="189"/>
                    </a:cubicBezTo>
                    <a:cubicBezTo>
                      <a:pt x="96" y="187"/>
                      <a:pt x="96" y="185"/>
                      <a:pt x="95" y="182"/>
                    </a:cubicBezTo>
                    <a:cubicBezTo>
                      <a:pt x="93" y="182"/>
                      <a:pt x="92" y="182"/>
                      <a:pt x="91" y="182"/>
                    </a:cubicBezTo>
                    <a:cubicBezTo>
                      <a:pt x="75" y="187"/>
                      <a:pt x="73" y="186"/>
                      <a:pt x="70" y="170"/>
                    </a:cubicBezTo>
                    <a:cubicBezTo>
                      <a:pt x="69" y="163"/>
                      <a:pt x="63" y="158"/>
                      <a:pt x="56" y="160"/>
                    </a:cubicBezTo>
                    <a:cubicBezTo>
                      <a:pt x="54" y="161"/>
                      <a:pt x="53" y="164"/>
                      <a:pt x="52" y="167"/>
                    </a:cubicBezTo>
                    <a:cubicBezTo>
                      <a:pt x="51" y="172"/>
                      <a:pt x="50" y="181"/>
                      <a:pt x="49" y="181"/>
                    </a:cubicBezTo>
                    <a:cubicBezTo>
                      <a:pt x="41" y="182"/>
                      <a:pt x="33" y="183"/>
                      <a:pt x="26" y="179"/>
                    </a:cubicBezTo>
                    <a:cubicBezTo>
                      <a:pt x="9" y="171"/>
                      <a:pt x="0" y="136"/>
                      <a:pt x="10" y="119"/>
                    </a:cubicBezTo>
                    <a:cubicBezTo>
                      <a:pt x="14" y="111"/>
                      <a:pt x="18" y="110"/>
                      <a:pt x="25" y="115"/>
                    </a:cubicBezTo>
                    <a:cubicBezTo>
                      <a:pt x="30" y="118"/>
                      <a:pt x="33" y="117"/>
                      <a:pt x="36" y="114"/>
                    </a:cubicBezTo>
                    <a:cubicBezTo>
                      <a:pt x="39" y="110"/>
                      <a:pt x="42" y="107"/>
                      <a:pt x="45" y="104"/>
                    </a:cubicBezTo>
                    <a:cubicBezTo>
                      <a:pt x="52" y="98"/>
                      <a:pt x="53" y="91"/>
                      <a:pt x="49" y="82"/>
                    </a:cubicBezTo>
                    <a:cubicBezTo>
                      <a:pt x="46" y="78"/>
                      <a:pt x="44" y="75"/>
                      <a:pt x="38" y="76"/>
                    </a:cubicBezTo>
                    <a:cubicBezTo>
                      <a:pt x="26" y="77"/>
                      <a:pt x="16" y="71"/>
                      <a:pt x="12" y="61"/>
                    </a:cubicBezTo>
                    <a:cubicBezTo>
                      <a:pt x="11" y="59"/>
                      <a:pt x="11" y="57"/>
                      <a:pt x="11" y="56"/>
                    </a:cubicBezTo>
                    <a:cubicBezTo>
                      <a:pt x="18" y="55"/>
                      <a:pt x="25" y="56"/>
                      <a:pt x="31" y="54"/>
                    </a:cubicBezTo>
                    <a:cubicBezTo>
                      <a:pt x="37" y="52"/>
                      <a:pt x="39" y="48"/>
                      <a:pt x="39" y="40"/>
                    </a:cubicBezTo>
                    <a:cubicBezTo>
                      <a:pt x="38" y="32"/>
                      <a:pt x="39" y="23"/>
                      <a:pt x="41" y="15"/>
                    </a:cubicBezTo>
                    <a:cubicBezTo>
                      <a:pt x="41" y="12"/>
                      <a:pt x="45" y="10"/>
                      <a:pt x="47" y="8"/>
                    </a:cubicBezTo>
                    <a:cubicBezTo>
                      <a:pt x="48" y="10"/>
                      <a:pt x="51" y="12"/>
                      <a:pt x="52" y="14"/>
                    </a:cubicBezTo>
                    <a:cubicBezTo>
                      <a:pt x="54" y="19"/>
                      <a:pt x="56" y="25"/>
                      <a:pt x="59" y="31"/>
                    </a:cubicBezTo>
                    <a:cubicBezTo>
                      <a:pt x="70" y="24"/>
                      <a:pt x="72" y="19"/>
                      <a:pt x="68" y="8"/>
                    </a:cubicBezTo>
                    <a:cubicBezTo>
                      <a:pt x="67" y="6"/>
                      <a:pt x="68" y="3"/>
                      <a:pt x="68" y="1"/>
                    </a:cubicBezTo>
                    <a:cubicBezTo>
                      <a:pt x="70" y="1"/>
                      <a:pt x="73" y="0"/>
                      <a:pt x="75" y="1"/>
                    </a:cubicBezTo>
                    <a:cubicBezTo>
                      <a:pt x="88" y="6"/>
                      <a:pt x="93" y="21"/>
                      <a:pt x="86" y="33"/>
                    </a:cubicBezTo>
                    <a:cubicBezTo>
                      <a:pt x="82" y="40"/>
                      <a:pt x="77" y="46"/>
                      <a:pt x="73" y="52"/>
                    </a:cubicBezTo>
                    <a:cubicBezTo>
                      <a:pt x="71" y="56"/>
                      <a:pt x="69" y="60"/>
                      <a:pt x="69" y="64"/>
                    </a:cubicBezTo>
                    <a:cubicBezTo>
                      <a:pt x="69" y="67"/>
                      <a:pt x="70" y="72"/>
                      <a:pt x="72" y="74"/>
                    </a:cubicBezTo>
                    <a:cubicBezTo>
                      <a:pt x="73" y="75"/>
                      <a:pt x="79" y="73"/>
                      <a:pt x="82" y="72"/>
                    </a:cubicBezTo>
                    <a:cubicBezTo>
                      <a:pt x="93" y="66"/>
                      <a:pt x="104" y="59"/>
                      <a:pt x="115" y="54"/>
                    </a:cubicBezTo>
                    <a:cubicBezTo>
                      <a:pt x="126" y="50"/>
                      <a:pt x="136" y="54"/>
                      <a:pt x="146" y="60"/>
                    </a:cubicBezTo>
                    <a:cubicBezTo>
                      <a:pt x="149" y="62"/>
                      <a:pt x="152" y="66"/>
                      <a:pt x="152" y="69"/>
                    </a:cubicBezTo>
                    <a:cubicBezTo>
                      <a:pt x="155" y="96"/>
                      <a:pt x="157" y="123"/>
                      <a:pt x="151" y="150"/>
                    </a:cubicBezTo>
                    <a:cubicBezTo>
                      <a:pt x="148" y="166"/>
                      <a:pt x="139" y="171"/>
                      <a:pt x="123" y="169"/>
                    </a:cubicBezTo>
                    <a:cubicBezTo>
                      <a:pt x="120" y="168"/>
                      <a:pt x="117" y="168"/>
                      <a:pt x="112" y="167"/>
                    </a:cubicBezTo>
                    <a:close/>
                    <a:moveTo>
                      <a:pt x="106" y="130"/>
                    </a:moveTo>
                    <a:cubicBezTo>
                      <a:pt x="111" y="136"/>
                      <a:pt x="116" y="140"/>
                      <a:pt x="117" y="145"/>
                    </a:cubicBezTo>
                    <a:cubicBezTo>
                      <a:pt x="118" y="154"/>
                      <a:pt x="119" y="155"/>
                      <a:pt x="127" y="154"/>
                    </a:cubicBezTo>
                    <a:cubicBezTo>
                      <a:pt x="136" y="154"/>
                      <a:pt x="141" y="149"/>
                      <a:pt x="144" y="140"/>
                    </a:cubicBezTo>
                    <a:cubicBezTo>
                      <a:pt x="150" y="120"/>
                      <a:pt x="146" y="99"/>
                      <a:pt x="144" y="79"/>
                    </a:cubicBezTo>
                    <a:cubicBezTo>
                      <a:pt x="142" y="61"/>
                      <a:pt x="126" y="53"/>
                      <a:pt x="110" y="61"/>
                    </a:cubicBezTo>
                    <a:cubicBezTo>
                      <a:pt x="93" y="70"/>
                      <a:pt x="77" y="80"/>
                      <a:pt x="66" y="96"/>
                    </a:cubicBezTo>
                    <a:cubicBezTo>
                      <a:pt x="59" y="105"/>
                      <a:pt x="59" y="108"/>
                      <a:pt x="69" y="117"/>
                    </a:cubicBezTo>
                    <a:cubicBezTo>
                      <a:pt x="71" y="114"/>
                      <a:pt x="74" y="111"/>
                      <a:pt x="76" y="108"/>
                    </a:cubicBezTo>
                    <a:cubicBezTo>
                      <a:pt x="79" y="104"/>
                      <a:pt x="81" y="99"/>
                      <a:pt x="84" y="95"/>
                    </a:cubicBezTo>
                    <a:cubicBezTo>
                      <a:pt x="89" y="89"/>
                      <a:pt x="99" y="88"/>
                      <a:pt x="104" y="93"/>
                    </a:cubicBezTo>
                    <a:cubicBezTo>
                      <a:pt x="109" y="99"/>
                      <a:pt x="103" y="102"/>
                      <a:pt x="101" y="106"/>
                    </a:cubicBezTo>
                    <a:cubicBezTo>
                      <a:pt x="99" y="108"/>
                      <a:pt x="98" y="111"/>
                      <a:pt x="96" y="114"/>
                    </a:cubicBezTo>
                    <a:cubicBezTo>
                      <a:pt x="106" y="117"/>
                      <a:pt x="112" y="122"/>
                      <a:pt x="106" y="130"/>
                    </a:cubicBezTo>
                    <a:close/>
                    <a:moveTo>
                      <a:pt x="50" y="122"/>
                    </a:moveTo>
                    <a:cubicBezTo>
                      <a:pt x="41" y="131"/>
                      <a:pt x="40" y="139"/>
                      <a:pt x="47" y="149"/>
                    </a:cubicBezTo>
                    <a:cubicBezTo>
                      <a:pt x="52" y="157"/>
                      <a:pt x="58" y="150"/>
                      <a:pt x="63" y="148"/>
                    </a:cubicBezTo>
                    <a:cubicBezTo>
                      <a:pt x="67" y="147"/>
                      <a:pt x="71" y="145"/>
                      <a:pt x="74" y="142"/>
                    </a:cubicBezTo>
                    <a:cubicBezTo>
                      <a:pt x="83" y="135"/>
                      <a:pt x="87" y="125"/>
                      <a:pt x="86" y="113"/>
                    </a:cubicBezTo>
                    <a:cubicBezTo>
                      <a:pt x="80" y="119"/>
                      <a:pt x="75" y="126"/>
                      <a:pt x="72" y="133"/>
                    </a:cubicBezTo>
                    <a:cubicBezTo>
                      <a:pt x="69" y="138"/>
                      <a:pt x="68" y="143"/>
                      <a:pt x="62" y="142"/>
                    </a:cubicBezTo>
                    <a:cubicBezTo>
                      <a:pt x="55" y="141"/>
                      <a:pt x="53" y="137"/>
                      <a:pt x="52" y="130"/>
                    </a:cubicBezTo>
                    <a:cubicBezTo>
                      <a:pt x="52" y="128"/>
                      <a:pt x="51" y="125"/>
                      <a:pt x="50" y="122"/>
                    </a:cubicBezTo>
                    <a:close/>
                    <a:moveTo>
                      <a:pt x="89" y="158"/>
                    </a:moveTo>
                    <a:cubicBezTo>
                      <a:pt x="86" y="155"/>
                      <a:pt x="84" y="153"/>
                      <a:pt x="82" y="151"/>
                    </a:cubicBezTo>
                    <a:cubicBezTo>
                      <a:pt x="80" y="154"/>
                      <a:pt x="77" y="157"/>
                      <a:pt x="77" y="160"/>
                    </a:cubicBezTo>
                    <a:cubicBezTo>
                      <a:pt x="76" y="162"/>
                      <a:pt x="80" y="165"/>
                      <a:pt x="82" y="167"/>
                    </a:cubicBezTo>
                    <a:cubicBezTo>
                      <a:pt x="84" y="164"/>
                      <a:pt x="86" y="162"/>
                      <a:pt x="89" y="1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12">
                <a:extLst>
                  <a:ext uri="{FF2B5EF4-FFF2-40B4-BE49-F238E27FC236}">
                    <a16:creationId xmlns:a16="http://schemas.microsoft.com/office/drawing/2014/main" id="{A12EE63D-5E62-498B-A20E-5094C93DB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315200" y="2152650"/>
                <a:ext cx="554038" cy="392113"/>
              </a:xfrm>
              <a:custGeom>
                <a:avLst/>
                <a:gdLst>
                  <a:gd name="T0" fmla="*/ 151 w 219"/>
                  <a:gd name="T1" fmla="*/ 35 h 155"/>
                  <a:gd name="T2" fmla="*/ 185 w 219"/>
                  <a:gd name="T3" fmla="*/ 42 h 155"/>
                  <a:gd name="T4" fmla="*/ 203 w 219"/>
                  <a:gd name="T5" fmla="*/ 42 h 155"/>
                  <a:gd name="T6" fmla="*/ 209 w 219"/>
                  <a:gd name="T7" fmla="*/ 48 h 155"/>
                  <a:gd name="T8" fmla="*/ 202 w 219"/>
                  <a:gd name="T9" fmla="*/ 53 h 155"/>
                  <a:gd name="T10" fmla="*/ 190 w 219"/>
                  <a:gd name="T11" fmla="*/ 54 h 155"/>
                  <a:gd name="T12" fmla="*/ 169 w 219"/>
                  <a:gd name="T13" fmla="*/ 64 h 155"/>
                  <a:gd name="T14" fmla="*/ 194 w 219"/>
                  <a:gd name="T15" fmla="*/ 69 h 155"/>
                  <a:gd name="T16" fmla="*/ 219 w 219"/>
                  <a:gd name="T17" fmla="*/ 70 h 155"/>
                  <a:gd name="T18" fmla="*/ 193 w 219"/>
                  <a:gd name="T19" fmla="*/ 82 h 155"/>
                  <a:gd name="T20" fmla="*/ 145 w 219"/>
                  <a:gd name="T21" fmla="*/ 92 h 155"/>
                  <a:gd name="T22" fmla="*/ 144 w 219"/>
                  <a:gd name="T23" fmla="*/ 104 h 155"/>
                  <a:gd name="T24" fmla="*/ 157 w 219"/>
                  <a:gd name="T25" fmla="*/ 142 h 155"/>
                  <a:gd name="T26" fmla="*/ 153 w 219"/>
                  <a:gd name="T27" fmla="*/ 154 h 155"/>
                  <a:gd name="T28" fmla="*/ 140 w 219"/>
                  <a:gd name="T29" fmla="*/ 151 h 155"/>
                  <a:gd name="T30" fmla="*/ 126 w 219"/>
                  <a:gd name="T31" fmla="*/ 136 h 155"/>
                  <a:gd name="T32" fmla="*/ 115 w 219"/>
                  <a:gd name="T33" fmla="*/ 106 h 155"/>
                  <a:gd name="T34" fmla="*/ 118 w 219"/>
                  <a:gd name="T35" fmla="*/ 105 h 155"/>
                  <a:gd name="T36" fmla="*/ 131 w 219"/>
                  <a:gd name="T37" fmla="*/ 125 h 155"/>
                  <a:gd name="T38" fmla="*/ 142 w 219"/>
                  <a:gd name="T39" fmla="*/ 134 h 155"/>
                  <a:gd name="T40" fmla="*/ 142 w 219"/>
                  <a:gd name="T41" fmla="*/ 119 h 155"/>
                  <a:gd name="T42" fmla="*/ 123 w 219"/>
                  <a:gd name="T43" fmla="*/ 97 h 155"/>
                  <a:gd name="T44" fmla="*/ 120 w 219"/>
                  <a:gd name="T45" fmla="*/ 94 h 155"/>
                  <a:gd name="T46" fmla="*/ 99 w 219"/>
                  <a:gd name="T47" fmla="*/ 66 h 155"/>
                  <a:gd name="T48" fmla="*/ 61 w 219"/>
                  <a:gd name="T49" fmla="*/ 43 h 155"/>
                  <a:gd name="T50" fmla="*/ 19 w 219"/>
                  <a:gd name="T51" fmla="*/ 36 h 155"/>
                  <a:gd name="T52" fmla="*/ 3 w 219"/>
                  <a:gd name="T53" fmla="*/ 33 h 155"/>
                  <a:gd name="T54" fmla="*/ 4 w 219"/>
                  <a:gd name="T55" fmla="*/ 17 h 155"/>
                  <a:gd name="T56" fmla="*/ 31 w 219"/>
                  <a:gd name="T57" fmla="*/ 3 h 155"/>
                  <a:gd name="T58" fmla="*/ 46 w 219"/>
                  <a:gd name="T59" fmla="*/ 4 h 155"/>
                  <a:gd name="T60" fmla="*/ 38 w 219"/>
                  <a:gd name="T61" fmla="*/ 24 h 155"/>
                  <a:gd name="T62" fmla="*/ 57 w 219"/>
                  <a:gd name="T63" fmla="*/ 34 h 155"/>
                  <a:gd name="T64" fmla="*/ 109 w 219"/>
                  <a:gd name="T65" fmla="*/ 66 h 155"/>
                  <a:gd name="T66" fmla="*/ 124 w 219"/>
                  <a:gd name="T67" fmla="*/ 61 h 155"/>
                  <a:gd name="T68" fmla="*/ 113 w 219"/>
                  <a:gd name="T69" fmla="*/ 59 h 155"/>
                  <a:gd name="T70" fmla="*/ 112 w 219"/>
                  <a:gd name="T71" fmla="*/ 57 h 155"/>
                  <a:gd name="T72" fmla="*/ 142 w 219"/>
                  <a:gd name="T73" fmla="*/ 48 h 155"/>
                  <a:gd name="T74" fmla="*/ 168 w 219"/>
                  <a:gd name="T75" fmla="*/ 51 h 155"/>
                  <a:gd name="T76" fmla="*/ 129 w 219"/>
                  <a:gd name="T77" fmla="*/ 45 h 155"/>
                  <a:gd name="T78" fmla="*/ 111 w 219"/>
                  <a:gd name="T79" fmla="*/ 52 h 155"/>
                  <a:gd name="T80" fmla="*/ 102 w 219"/>
                  <a:gd name="T81" fmla="*/ 53 h 155"/>
                  <a:gd name="T82" fmla="*/ 100 w 219"/>
                  <a:gd name="T83" fmla="*/ 50 h 155"/>
                  <a:gd name="T84" fmla="*/ 113 w 219"/>
                  <a:gd name="T85" fmla="*/ 43 h 155"/>
                  <a:gd name="T86" fmla="*/ 110 w 219"/>
                  <a:gd name="T87" fmla="*/ 40 h 155"/>
                  <a:gd name="T88" fmla="*/ 101 w 219"/>
                  <a:gd name="T89" fmla="*/ 41 h 155"/>
                  <a:gd name="T90" fmla="*/ 91 w 219"/>
                  <a:gd name="T91" fmla="*/ 37 h 155"/>
                  <a:gd name="T92" fmla="*/ 97 w 219"/>
                  <a:gd name="T93" fmla="*/ 24 h 155"/>
                  <a:gd name="T94" fmla="*/ 119 w 219"/>
                  <a:gd name="T95" fmla="*/ 19 h 155"/>
                  <a:gd name="T96" fmla="*/ 115 w 219"/>
                  <a:gd name="T97" fmla="*/ 29 h 155"/>
                  <a:gd name="T98" fmla="*/ 136 w 219"/>
                  <a:gd name="T99" fmla="*/ 28 h 155"/>
                  <a:gd name="T100" fmla="*/ 156 w 219"/>
                  <a:gd name="T101" fmla="*/ 13 h 155"/>
                  <a:gd name="T102" fmla="*/ 168 w 219"/>
                  <a:gd name="T103" fmla="*/ 13 h 155"/>
                  <a:gd name="T104" fmla="*/ 164 w 219"/>
                  <a:gd name="T105" fmla="*/ 27 h 155"/>
                  <a:gd name="T106" fmla="*/ 152 w 219"/>
                  <a:gd name="T107" fmla="*/ 33 h 155"/>
                  <a:gd name="T108" fmla="*/ 151 w 219"/>
                  <a:gd name="T109" fmla="*/ 35 h 155"/>
                  <a:gd name="T110" fmla="*/ 126 w 219"/>
                  <a:gd name="T111" fmla="*/ 76 h 155"/>
                  <a:gd name="T112" fmla="*/ 124 w 219"/>
                  <a:gd name="T113" fmla="*/ 80 h 155"/>
                  <a:gd name="T114" fmla="*/ 137 w 219"/>
                  <a:gd name="T115" fmla="*/ 86 h 155"/>
                  <a:gd name="T116" fmla="*/ 138 w 219"/>
                  <a:gd name="T117" fmla="*/ 79 h 155"/>
                  <a:gd name="T118" fmla="*/ 126 w 219"/>
                  <a:gd name="T119" fmla="*/ 76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19" h="155">
                    <a:moveTo>
                      <a:pt x="151" y="35"/>
                    </a:moveTo>
                    <a:cubicBezTo>
                      <a:pt x="162" y="39"/>
                      <a:pt x="172" y="45"/>
                      <a:pt x="185" y="42"/>
                    </a:cubicBezTo>
                    <a:cubicBezTo>
                      <a:pt x="191" y="41"/>
                      <a:pt x="197" y="41"/>
                      <a:pt x="203" y="42"/>
                    </a:cubicBezTo>
                    <a:cubicBezTo>
                      <a:pt x="205" y="42"/>
                      <a:pt x="207" y="46"/>
                      <a:pt x="209" y="48"/>
                    </a:cubicBezTo>
                    <a:cubicBezTo>
                      <a:pt x="207" y="50"/>
                      <a:pt x="205" y="53"/>
                      <a:pt x="202" y="53"/>
                    </a:cubicBezTo>
                    <a:cubicBezTo>
                      <a:pt x="198" y="54"/>
                      <a:pt x="194" y="54"/>
                      <a:pt x="190" y="54"/>
                    </a:cubicBezTo>
                    <a:cubicBezTo>
                      <a:pt x="181" y="53"/>
                      <a:pt x="175" y="57"/>
                      <a:pt x="169" y="64"/>
                    </a:cubicBezTo>
                    <a:cubicBezTo>
                      <a:pt x="177" y="70"/>
                      <a:pt x="185" y="72"/>
                      <a:pt x="194" y="69"/>
                    </a:cubicBezTo>
                    <a:cubicBezTo>
                      <a:pt x="203" y="66"/>
                      <a:pt x="211" y="64"/>
                      <a:pt x="219" y="70"/>
                    </a:cubicBezTo>
                    <a:cubicBezTo>
                      <a:pt x="213" y="82"/>
                      <a:pt x="204" y="86"/>
                      <a:pt x="193" y="82"/>
                    </a:cubicBezTo>
                    <a:cubicBezTo>
                      <a:pt x="175" y="77"/>
                      <a:pt x="159" y="82"/>
                      <a:pt x="145" y="92"/>
                    </a:cubicBezTo>
                    <a:cubicBezTo>
                      <a:pt x="139" y="96"/>
                      <a:pt x="142" y="100"/>
                      <a:pt x="144" y="104"/>
                    </a:cubicBezTo>
                    <a:cubicBezTo>
                      <a:pt x="153" y="115"/>
                      <a:pt x="157" y="128"/>
                      <a:pt x="157" y="142"/>
                    </a:cubicBezTo>
                    <a:cubicBezTo>
                      <a:pt x="157" y="146"/>
                      <a:pt x="155" y="153"/>
                      <a:pt x="153" y="154"/>
                    </a:cubicBezTo>
                    <a:cubicBezTo>
                      <a:pt x="149" y="155"/>
                      <a:pt x="143" y="153"/>
                      <a:pt x="140" y="151"/>
                    </a:cubicBezTo>
                    <a:cubicBezTo>
                      <a:pt x="134" y="147"/>
                      <a:pt x="129" y="142"/>
                      <a:pt x="126" y="136"/>
                    </a:cubicBezTo>
                    <a:cubicBezTo>
                      <a:pt x="121" y="126"/>
                      <a:pt x="119" y="116"/>
                      <a:pt x="115" y="106"/>
                    </a:cubicBezTo>
                    <a:cubicBezTo>
                      <a:pt x="116" y="106"/>
                      <a:pt x="117" y="105"/>
                      <a:pt x="118" y="105"/>
                    </a:cubicBezTo>
                    <a:cubicBezTo>
                      <a:pt x="122" y="111"/>
                      <a:pt x="126" y="118"/>
                      <a:pt x="131" y="125"/>
                    </a:cubicBezTo>
                    <a:cubicBezTo>
                      <a:pt x="134" y="128"/>
                      <a:pt x="138" y="131"/>
                      <a:pt x="142" y="134"/>
                    </a:cubicBezTo>
                    <a:cubicBezTo>
                      <a:pt x="142" y="129"/>
                      <a:pt x="144" y="124"/>
                      <a:pt x="142" y="119"/>
                    </a:cubicBezTo>
                    <a:cubicBezTo>
                      <a:pt x="138" y="110"/>
                      <a:pt x="135" y="99"/>
                      <a:pt x="123" y="97"/>
                    </a:cubicBezTo>
                    <a:cubicBezTo>
                      <a:pt x="122" y="97"/>
                      <a:pt x="120" y="95"/>
                      <a:pt x="120" y="94"/>
                    </a:cubicBezTo>
                    <a:cubicBezTo>
                      <a:pt x="119" y="80"/>
                      <a:pt x="108" y="73"/>
                      <a:pt x="99" y="66"/>
                    </a:cubicBezTo>
                    <a:cubicBezTo>
                      <a:pt x="87" y="58"/>
                      <a:pt x="74" y="50"/>
                      <a:pt x="61" y="43"/>
                    </a:cubicBezTo>
                    <a:cubicBezTo>
                      <a:pt x="48" y="36"/>
                      <a:pt x="34" y="34"/>
                      <a:pt x="19" y="36"/>
                    </a:cubicBezTo>
                    <a:cubicBezTo>
                      <a:pt x="14" y="37"/>
                      <a:pt x="5" y="37"/>
                      <a:pt x="3" y="33"/>
                    </a:cubicBezTo>
                    <a:cubicBezTo>
                      <a:pt x="0" y="30"/>
                      <a:pt x="2" y="22"/>
                      <a:pt x="4" y="17"/>
                    </a:cubicBezTo>
                    <a:cubicBezTo>
                      <a:pt x="10" y="3"/>
                      <a:pt x="17" y="0"/>
                      <a:pt x="31" y="3"/>
                    </a:cubicBezTo>
                    <a:cubicBezTo>
                      <a:pt x="36" y="3"/>
                      <a:pt x="40" y="4"/>
                      <a:pt x="46" y="4"/>
                    </a:cubicBezTo>
                    <a:cubicBezTo>
                      <a:pt x="43" y="11"/>
                      <a:pt x="41" y="17"/>
                      <a:pt x="38" y="24"/>
                    </a:cubicBezTo>
                    <a:cubicBezTo>
                      <a:pt x="44" y="27"/>
                      <a:pt x="51" y="31"/>
                      <a:pt x="57" y="34"/>
                    </a:cubicBezTo>
                    <a:cubicBezTo>
                      <a:pt x="75" y="45"/>
                      <a:pt x="92" y="55"/>
                      <a:pt x="109" y="66"/>
                    </a:cubicBezTo>
                    <a:cubicBezTo>
                      <a:pt x="117" y="71"/>
                      <a:pt x="120" y="69"/>
                      <a:pt x="124" y="61"/>
                    </a:cubicBezTo>
                    <a:cubicBezTo>
                      <a:pt x="120" y="61"/>
                      <a:pt x="116" y="60"/>
                      <a:pt x="113" y="59"/>
                    </a:cubicBezTo>
                    <a:cubicBezTo>
                      <a:pt x="113" y="58"/>
                      <a:pt x="112" y="58"/>
                      <a:pt x="112" y="57"/>
                    </a:cubicBezTo>
                    <a:cubicBezTo>
                      <a:pt x="122" y="54"/>
                      <a:pt x="132" y="51"/>
                      <a:pt x="142" y="48"/>
                    </a:cubicBezTo>
                    <a:cubicBezTo>
                      <a:pt x="147" y="60"/>
                      <a:pt x="157" y="61"/>
                      <a:pt x="168" y="51"/>
                    </a:cubicBezTo>
                    <a:cubicBezTo>
                      <a:pt x="160" y="42"/>
                      <a:pt x="142" y="39"/>
                      <a:pt x="129" y="45"/>
                    </a:cubicBezTo>
                    <a:cubicBezTo>
                      <a:pt x="123" y="47"/>
                      <a:pt x="117" y="50"/>
                      <a:pt x="111" y="52"/>
                    </a:cubicBezTo>
                    <a:cubicBezTo>
                      <a:pt x="109" y="53"/>
                      <a:pt x="105" y="52"/>
                      <a:pt x="102" y="53"/>
                    </a:cubicBezTo>
                    <a:cubicBezTo>
                      <a:pt x="102" y="52"/>
                      <a:pt x="101" y="51"/>
                      <a:pt x="100" y="50"/>
                    </a:cubicBezTo>
                    <a:cubicBezTo>
                      <a:pt x="104" y="47"/>
                      <a:pt x="109" y="45"/>
                      <a:pt x="113" y="43"/>
                    </a:cubicBezTo>
                    <a:cubicBezTo>
                      <a:pt x="112" y="42"/>
                      <a:pt x="111" y="41"/>
                      <a:pt x="110" y="40"/>
                    </a:cubicBezTo>
                    <a:cubicBezTo>
                      <a:pt x="107" y="40"/>
                      <a:pt x="104" y="41"/>
                      <a:pt x="101" y="41"/>
                    </a:cubicBezTo>
                    <a:cubicBezTo>
                      <a:pt x="98" y="40"/>
                      <a:pt x="92" y="39"/>
                      <a:pt x="91" y="37"/>
                    </a:cubicBezTo>
                    <a:cubicBezTo>
                      <a:pt x="89" y="31"/>
                      <a:pt x="91" y="26"/>
                      <a:pt x="97" y="24"/>
                    </a:cubicBezTo>
                    <a:cubicBezTo>
                      <a:pt x="104" y="22"/>
                      <a:pt x="111" y="21"/>
                      <a:pt x="119" y="19"/>
                    </a:cubicBezTo>
                    <a:cubicBezTo>
                      <a:pt x="117" y="23"/>
                      <a:pt x="116" y="26"/>
                      <a:pt x="115" y="29"/>
                    </a:cubicBezTo>
                    <a:cubicBezTo>
                      <a:pt x="123" y="34"/>
                      <a:pt x="130" y="32"/>
                      <a:pt x="136" y="28"/>
                    </a:cubicBezTo>
                    <a:cubicBezTo>
                      <a:pt x="143" y="23"/>
                      <a:pt x="149" y="17"/>
                      <a:pt x="156" y="13"/>
                    </a:cubicBezTo>
                    <a:cubicBezTo>
                      <a:pt x="159" y="11"/>
                      <a:pt x="165" y="11"/>
                      <a:pt x="168" y="13"/>
                    </a:cubicBezTo>
                    <a:cubicBezTo>
                      <a:pt x="172" y="15"/>
                      <a:pt x="169" y="25"/>
                      <a:pt x="164" y="27"/>
                    </a:cubicBezTo>
                    <a:cubicBezTo>
                      <a:pt x="160" y="29"/>
                      <a:pt x="156" y="31"/>
                      <a:pt x="152" y="33"/>
                    </a:cubicBezTo>
                    <a:cubicBezTo>
                      <a:pt x="151" y="34"/>
                      <a:pt x="151" y="34"/>
                      <a:pt x="151" y="35"/>
                    </a:cubicBezTo>
                    <a:close/>
                    <a:moveTo>
                      <a:pt x="126" y="76"/>
                    </a:moveTo>
                    <a:cubicBezTo>
                      <a:pt x="125" y="77"/>
                      <a:pt x="125" y="78"/>
                      <a:pt x="124" y="80"/>
                    </a:cubicBezTo>
                    <a:cubicBezTo>
                      <a:pt x="128" y="82"/>
                      <a:pt x="132" y="84"/>
                      <a:pt x="137" y="86"/>
                    </a:cubicBezTo>
                    <a:cubicBezTo>
                      <a:pt x="137" y="83"/>
                      <a:pt x="139" y="81"/>
                      <a:pt x="138" y="79"/>
                    </a:cubicBezTo>
                    <a:cubicBezTo>
                      <a:pt x="135" y="72"/>
                      <a:pt x="130" y="74"/>
                      <a:pt x="126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84B3ED86-C688-4629-8FF6-2E67E812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725" y="4679950"/>
                <a:ext cx="366713" cy="349250"/>
              </a:xfrm>
              <a:custGeom>
                <a:avLst/>
                <a:gdLst>
                  <a:gd name="T0" fmla="*/ 59 w 145"/>
                  <a:gd name="T1" fmla="*/ 69 h 138"/>
                  <a:gd name="T2" fmla="*/ 18 w 145"/>
                  <a:gd name="T3" fmla="*/ 105 h 138"/>
                  <a:gd name="T4" fmla="*/ 0 w 145"/>
                  <a:gd name="T5" fmla="*/ 104 h 138"/>
                  <a:gd name="T6" fmla="*/ 18 w 145"/>
                  <a:gd name="T7" fmla="*/ 38 h 138"/>
                  <a:gd name="T8" fmla="*/ 23 w 145"/>
                  <a:gd name="T9" fmla="*/ 21 h 138"/>
                  <a:gd name="T10" fmla="*/ 21 w 145"/>
                  <a:gd name="T11" fmla="*/ 5 h 138"/>
                  <a:gd name="T12" fmla="*/ 20 w 145"/>
                  <a:gd name="T13" fmla="*/ 1 h 138"/>
                  <a:gd name="T14" fmla="*/ 24 w 145"/>
                  <a:gd name="T15" fmla="*/ 0 h 138"/>
                  <a:gd name="T16" fmla="*/ 62 w 145"/>
                  <a:gd name="T17" fmla="*/ 23 h 138"/>
                  <a:gd name="T18" fmla="*/ 56 w 145"/>
                  <a:gd name="T19" fmla="*/ 25 h 138"/>
                  <a:gd name="T20" fmla="*/ 43 w 145"/>
                  <a:gd name="T21" fmla="*/ 33 h 138"/>
                  <a:gd name="T22" fmla="*/ 31 w 145"/>
                  <a:gd name="T23" fmla="*/ 84 h 138"/>
                  <a:gd name="T24" fmla="*/ 63 w 145"/>
                  <a:gd name="T25" fmla="*/ 56 h 138"/>
                  <a:gd name="T26" fmla="*/ 66 w 145"/>
                  <a:gd name="T27" fmla="*/ 33 h 138"/>
                  <a:gd name="T28" fmla="*/ 64 w 145"/>
                  <a:gd name="T29" fmla="*/ 28 h 138"/>
                  <a:gd name="T30" fmla="*/ 66 w 145"/>
                  <a:gd name="T31" fmla="*/ 26 h 138"/>
                  <a:gd name="T32" fmla="*/ 106 w 145"/>
                  <a:gd name="T33" fmla="*/ 50 h 138"/>
                  <a:gd name="T34" fmla="*/ 106 w 145"/>
                  <a:gd name="T35" fmla="*/ 52 h 138"/>
                  <a:gd name="T36" fmla="*/ 100 w 145"/>
                  <a:gd name="T37" fmla="*/ 52 h 138"/>
                  <a:gd name="T38" fmla="*/ 88 w 145"/>
                  <a:gd name="T39" fmla="*/ 58 h 138"/>
                  <a:gd name="T40" fmla="*/ 76 w 145"/>
                  <a:gd name="T41" fmla="*/ 110 h 138"/>
                  <a:gd name="T42" fmla="*/ 96 w 145"/>
                  <a:gd name="T43" fmla="*/ 93 h 138"/>
                  <a:gd name="T44" fmla="*/ 113 w 145"/>
                  <a:gd name="T45" fmla="*/ 79 h 138"/>
                  <a:gd name="T46" fmla="*/ 113 w 145"/>
                  <a:gd name="T47" fmla="*/ 60 h 138"/>
                  <a:gd name="T48" fmla="*/ 112 w 145"/>
                  <a:gd name="T49" fmla="*/ 56 h 138"/>
                  <a:gd name="T50" fmla="*/ 145 w 145"/>
                  <a:gd name="T51" fmla="*/ 73 h 138"/>
                  <a:gd name="T52" fmla="*/ 139 w 145"/>
                  <a:gd name="T53" fmla="*/ 76 h 138"/>
                  <a:gd name="T54" fmla="*/ 123 w 145"/>
                  <a:gd name="T55" fmla="*/ 80 h 138"/>
                  <a:gd name="T56" fmla="*/ 62 w 145"/>
                  <a:gd name="T57" fmla="*/ 132 h 138"/>
                  <a:gd name="T58" fmla="*/ 44 w 145"/>
                  <a:gd name="T59" fmla="*/ 131 h 138"/>
                  <a:gd name="T60" fmla="*/ 61 w 145"/>
                  <a:gd name="T61" fmla="*/ 70 h 138"/>
                  <a:gd name="T62" fmla="*/ 59 w 145"/>
                  <a:gd name="T63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8">
                    <a:moveTo>
                      <a:pt x="59" y="69"/>
                    </a:moveTo>
                    <a:cubicBezTo>
                      <a:pt x="45" y="81"/>
                      <a:pt x="31" y="92"/>
                      <a:pt x="18" y="105"/>
                    </a:cubicBezTo>
                    <a:cubicBezTo>
                      <a:pt x="11" y="110"/>
                      <a:pt x="6" y="112"/>
                      <a:pt x="0" y="104"/>
                    </a:cubicBezTo>
                    <a:cubicBezTo>
                      <a:pt x="6" y="83"/>
                      <a:pt x="12" y="61"/>
                      <a:pt x="18" y="38"/>
                    </a:cubicBezTo>
                    <a:cubicBezTo>
                      <a:pt x="19" y="33"/>
                      <a:pt x="22" y="27"/>
                      <a:pt x="23" y="21"/>
                    </a:cubicBezTo>
                    <a:cubicBezTo>
                      <a:pt x="23" y="16"/>
                      <a:pt x="21" y="10"/>
                      <a:pt x="21" y="5"/>
                    </a:cubicBezTo>
                    <a:cubicBezTo>
                      <a:pt x="21" y="4"/>
                      <a:pt x="20" y="2"/>
                      <a:pt x="20" y="1"/>
                    </a:cubicBezTo>
                    <a:cubicBezTo>
                      <a:pt x="21" y="0"/>
                      <a:pt x="23" y="0"/>
                      <a:pt x="24" y="0"/>
                    </a:cubicBezTo>
                    <a:cubicBezTo>
                      <a:pt x="36" y="8"/>
                      <a:pt x="48" y="15"/>
                      <a:pt x="62" y="23"/>
                    </a:cubicBezTo>
                    <a:cubicBezTo>
                      <a:pt x="59" y="24"/>
                      <a:pt x="57" y="26"/>
                      <a:pt x="56" y="25"/>
                    </a:cubicBezTo>
                    <a:cubicBezTo>
                      <a:pt x="48" y="21"/>
                      <a:pt x="45" y="26"/>
                      <a:pt x="43" y="33"/>
                    </a:cubicBezTo>
                    <a:cubicBezTo>
                      <a:pt x="39" y="50"/>
                      <a:pt x="34" y="66"/>
                      <a:pt x="31" y="84"/>
                    </a:cubicBezTo>
                    <a:cubicBezTo>
                      <a:pt x="42" y="75"/>
                      <a:pt x="53" y="66"/>
                      <a:pt x="63" y="56"/>
                    </a:cubicBezTo>
                    <a:cubicBezTo>
                      <a:pt x="69" y="50"/>
                      <a:pt x="70" y="41"/>
                      <a:pt x="66" y="33"/>
                    </a:cubicBezTo>
                    <a:cubicBezTo>
                      <a:pt x="66" y="31"/>
                      <a:pt x="65" y="29"/>
                      <a:pt x="64" y="28"/>
                    </a:cubicBezTo>
                    <a:cubicBezTo>
                      <a:pt x="65" y="27"/>
                      <a:pt x="65" y="26"/>
                      <a:pt x="66" y="26"/>
                    </a:cubicBezTo>
                    <a:cubicBezTo>
                      <a:pt x="79" y="34"/>
                      <a:pt x="93" y="42"/>
                      <a:pt x="106" y="50"/>
                    </a:cubicBezTo>
                    <a:cubicBezTo>
                      <a:pt x="106" y="50"/>
                      <a:pt x="106" y="51"/>
                      <a:pt x="106" y="52"/>
                    </a:cubicBezTo>
                    <a:cubicBezTo>
                      <a:pt x="104" y="52"/>
                      <a:pt x="102" y="53"/>
                      <a:pt x="100" y="52"/>
                    </a:cubicBezTo>
                    <a:cubicBezTo>
                      <a:pt x="94" y="49"/>
                      <a:pt x="90" y="51"/>
                      <a:pt x="88" y="58"/>
                    </a:cubicBezTo>
                    <a:cubicBezTo>
                      <a:pt x="84" y="75"/>
                      <a:pt x="79" y="92"/>
                      <a:pt x="76" y="110"/>
                    </a:cubicBezTo>
                    <a:cubicBezTo>
                      <a:pt x="83" y="104"/>
                      <a:pt x="89" y="98"/>
                      <a:pt x="96" y="93"/>
                    </a:cubicBezTo>
                    <a:cubicBezTo>
                      <a:pt x="102" y="88"/>
                      <a:pt x="107" y="83"/>
                      <a:pt x="113" y="79"/>
                    </a:cubicBezTo>
                    <a:cubicBezTo>
                      <a:pt x="122" y="71"/>
                      <a:pt x="122" y="68"/>
                      <a:pt x="113" y="60"/>
                    </a:cubicBezTo>
                    <a:cubicBezTo>
                      <a:pt x="113" y="59"/>
                      <a:pt x="112" y="58"/>
                      <a:pt x="112" y="56"/>
                    </a:cubicBezTo>
                    <a:cubicBezTo>
                      <a:pt x="124" y="59"/>
                      <a:pt x="133" y="67"/>
                      <a:pt x="145" y="73"/>
                    </a:cubicBezTo>
                    <a:cubicBezTo>
                      <a:pt x="142" y="74"/>
                      <a:pt x="140" y="76"/>
                      <a:pt x="139" y="76"/>
                    </a:cubicBezTo>
                    <a:cubicBezTo>
                      <a:pt x="132" y="72"/>
                      <a:pt x="127" y="76"/>
                      <a:pt x="123" y="80"/>
                    </a:cubicBezTo>
                    <a:cubicBezTo>
                      <a:pt x="102" y="97"/>
                      <a:pt x="82" y="114"/>
                      <a:pt x="62" y="132"/>
                    </a:cubicBezTo>
                    <a:cubicBezTo>
                      <a:pt x="56" y="137"/>
                      <a:pt x="51" y="138"/>
                      <a:pt x="44" y="131"/>
                    </a:cubicBezTo>
                    <a:cubicBezTo>
                      <a:pt x="50" y="111"/>
                      <a:pt x="55" y="91"/>
                      <a:pt x="61" y="70"/>
                    </a:cubicBezTo>
                    <a:cubicBezTo>
                      <a:pt x="60" y="70"/>
                      <a:pt x="60" y="70"/>
                      <a:pt x="59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27540D21-C832-4240-91FA-C2754A94B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100" y="1263650"/>
                <a:ext cx="366713" cy="339725"/>
              </a:xfrm>
              <a:custGeom>
                <a:avLst/>
                <a:gdLst>
                  <a:gd name="T0" fmla="*/ 66 w 145"/>
                  <a:gd name="T1" fmla="*/ 79 h 134"/>
                  <a:gd name="T2" fmla="*/ 45 w 145"/>
                  <a:gd name="T3" fmla="*/ 79 h 134"/>
                  <a:gd name="T4" fmla="*/ 23 w 145"/>
                  <a:gd name="T5" fmla="*/ 48 h 134"/>
                  <a:gd name="T6" fmla="*/ 28 w 145"/>
                  <a:gd name="T7" fmla="*/ 42 h 134"/>
                  <a:gd name="T8" fmla="*/ 33 w 145"/>
                  <a:gd name="T9" fmla="*/ 46 h 134"/>
                  <a:gd name="T10" fmla="*/ 77 w 145"/>
                  <a:gd name="T11" fmla="*/ 56 h 134"/>
                  <a:gd name="T12" fmla="*/ 81 w 145"/>
                  <a:gd name="T13" fmla="*/ 53 h 134"/>
                  <a:gd name="T14" fmla="*/ 93 w 145"/>
                  <a:gd name="T15" fmla="*/ 10 h 134"/>
                  <a:gd name="T16" fmla="*/ 96 w 145"/>
                  <a:gd name="T17" fmla="*/ 0 h 134"/>
                  <a:gd name="T18" fmla="*/ 106 w 145"/>
                  <a:gd name="T19" fmla="*/ 4 h 134"/>
                  <a:gd name="T20" fmla="*/ 116 w 145"/>
                  <a:gd name="T21" fmla="*/ 44 h 134"/>
                  <a:gd name="T22" fmla="*/ 124 w 145"/>
                  <a:gd name="T23" fmla="*/ 58 h 134"/>
                  <a:gd name="T24" fmla="*/ 143 w 145"/>
                  <a:gd name="T25" fmla="*/ 69 h 134"/>
                  <a:gd name="T26" fmla="*/ 136 w 145"/>
                  <a:gd name="T27" fmla="*/ 79 h 134"/>
                  <a:gd name="T28" fmla="*/ 124 w 145"/>
                  <a:gd name="T29" fmla="*/ 77 h 134"/>
                  <a:gd name="T30" fmla="*/ 90 w 145"/>
                  <a:gd name="T31" fmla="*/ 86 h 134"/>
                  <a:gd name="T32" fmla="*/ 52 w 145"/>
                  <a:gd name="T33" fmla="*/ 121 h 134"/>
                  <a:gd name="T34" fmla="*/ 10 w 145"/>
                  <a:gd name="T35" fmla="*/ 131 h 134"/>
                  <a:gd name="T36" fmla="*/ 2 w 145"/>
                  <a:gd name="T37" fmla="*/ 117 h 134"/>
                  <a:gd name="T38" fmla="*/ 14 w 145"/>
                  <a:gd name="T39" fmla="*/ 109 h 134"/>
                  <a:gd name="T40" fmla="*/ 33 w 145"/>
                  <a:gd name="T41" fmla="*/ 105 h 134"/>
                  <a:gd name="T42" fmla="*/ 66 w 145"/>
                  <a:gd name="T43" fmla="*/ 79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5" h="134">
                    <a:moveTo>
                      <a:pt x="66" y="79"/>
                    </a:moveTo>
                    <a:cubicBezTo>
                      <a:pt x="58" y="79"/>
                      <a:pt x="51" y="79"/>
                      <a:pt x="45" y="79"/>
                    </a:cubicBezTo>
                    <a:cubicBezTo>
                      <a:pt x="23" y="78"/>
                      <a:pt x="20" y="64"/>
                      <a:pt x="23" y="48"/>
                    </a:cubicBezTo>
                    <a:cubicBezTo>
                      <a:pt x="23" y="45"/>
                      <a:pt x="26" y="43"/>
                      <a:pt x="28" y="42"/>
                    </a:cubicBezTo>
                    <a:cubicBezTo>
                      <a:pt x="29" y="42"/>
                      <a:pt x="32" y="44"/>
                      <a:pt x="33" y="46"/>
                    </a:cubicBezTo>
                    <a:cubicBezTo>
                      <a:pt x="41" y="56"/>
                      <a:pt x="66" y="62"/>
                      <a:pt x="77" y="56"/>
                    </a:cubicBezTo>
                    <a:cubicBezTo>
                      <a:pt x="79" y="55"/>
                      <a:pt x="80" y="54"/>
                      <a:pt x="81" y="53"/>
                    </a:cubicBezTo>
                    <a:cubicBezTo>
                      <a:pt x="88" y="40"/>
                      <a:pt x="94" y="26"/>
                      <a:pt x="93" y="10"/>
                    </a:cubicBezTo>
                    <a:cubicBezTo>
                      <a:pt x="93" y="7"/>
                      <a:pt x="95" y="3"/>
                      <a:pt x="96" y="0"/>
                    </a:cubicBezTo>
                    <a:cubicBezTo>
                      <a:pt x="99" y="1"/>
                      <a:pt x="104" y="1"/>
                      <a:pt x="106" y="4"/>
                    </a:cubicBezTo>
                    <a:cubicBezTo>
                      <a:pt x="119" y="19"/>
                      <a:pt x="124" y="27"/>
                      <a:pt x="116" y="44"/>
                    </a:cubicBezTo>
                    <a:cubicBezTo>
                      <a:pt x="110" y="55"/>
                      <a:pt x="112" y="57"/>
                      <a:pt x="124" y="58"/>
                    </a:cubicBezTo>
                    <a:cubicBezTo>
                      <a:pt x="132" y="59"/>
                      <a:pt x="140" y="61"/>
                      <a:pt x="143" y="69"/>
                    </a:cubicBezTo>
                    <a:cubicBezTo>
                      <a:pt x="145" y="76"/>
                      <a:pt x="142" y="79"/>
                      <a:pt x="136" y="79"/>
                    </a:cubicBezTo>
                    <a:cubicBezTo>
                      <a:pt x="132" y="78"/>
                      <a:pt x="128" y="78"/>
                      <a:pt x="124" y="77"/>
                    </a:cubicBezTo>
                    <a:cubicBezTo>
                      <a:pt x="111" y="72"/>
                      <a:pt x="100" y="75"/>
                      <a:pt x="90" y="86"/>
                    </a:cubicBezTo>
                    <a:cubicBezTo>
                      <a:pt x="78" y="98"/>
                      <a:pt x="65" y="109"/>
                      <a:pt x="52" y="121"/>
                    </a:cubicBezTo>
                    <a:cubicBezTo>
                      <a:pt x="40" y="134"/>
                      <a:pt x="25" y="133"/>
                      <a:pt x="10" y="131"/>
                    </a:cubicBezTo>
                    <a:cubicBezTo>
                      <a:pt x="3" y="130"/>
                      <a:pt x="0" y="124"/>
                      <a:pt x="2" y="117"/>
                    </a:cubicBezTo>
                    <a:cubicBezTo>
                      <a:pt x="3" y="111"/>
                      <a:pt x="7" y="108"/>
                      <a:pt x="14" y="109"/>
                    </a:cubicBezTo>
                    <a:cubicBezTo>
                      <a:pt x="20" y="109"/>
                      <a:pt x="27" y="108"/>
                      <a:pt x="33" y="105"/>
                    </a:cubicBezTo>
                    <a:cubicBezTo>
                      <a:pt x="45" y="99"/>
                      <a:pt x="57" y="92"/>
                      <a:pt x="66" y="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3FADD71-6A49-41A7-99EE-83E3C1C053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413" y="4483100"/>
                <a:ext cx="387350" cy="379413"/>
              </a:xfrm>
              <a:custGeom>
                <a:avLst/>
                <a:gdLst>
                  <a:gd name="T0" fmla="*/ 66 w 153"/>
                  <a:gd name="T1" fmla="*/ 60 h 150"/>
                  <a:gd name="T2" fmla="*/ 92 w 153"/>
                  <a:gd name="T3" fmla="*/ 82 h 150"/>
                  <a:gd name="T4" fmla="*/ 112 w 153"/>
                  <a:gd name="T5" fmla="*/ 58 h 150"/>
                  <a:gd name="T6" fmla="*/ 112 w 153"/>
                  <a:gd name="T7" fmla="*/ 41 h 150"/>
                  <a:gd name="T8" fmla="*/ 153 w 153"/>
                  <a:gd name="T9" fmla="*/ 76 h 150"/>
                  <a:gd name="T10" fmla="*/ 143 w 153"/>
                  <a:gd name="T11" fmla="*/ 73 h 150"/>
                  <a:gd name="T12" fmla="*/ 130 w 153"/>
                  <a:gd name="T13" fmla="*/ 75 h 150"/>
                  <a:gd name="T14" fmla="*/ 84 w 153"/>
                  <a:gd name="T15" fmla="*/ 129 h 150"/>
                  <a:gd name="T16" fmla="*/ 84 w 153"/>
                  <a:gd name="T17" fmla="*/ 143 h 150"/>
                  <a:gd name="T18" fmla="*/ 86 w 153"/>
                  <a:gd name="T19" fmla="*/ 150 h 150"/>
                  <a:gd name="T20" fmla="*/ 47 w 153"/>
                  <a:gd name="T21" fmla="*/ 114 h 150"/>
                  <a:gd name="T22" fmla="*/ 71 w 153"/>
                  <a:gd name="T23" fmla="*/ 108 h 150"/>
                  <a:gd name="T24" fmla="*/ 88 w 153"/>
                  <a:gd name="T25" fmla="*/ 87 h 150"/>
                  <a:gd name="T26" fmla="*/ 62 w 153"/>
                  <a:gd name="T27" fmla="*/ 64 h 150"/>
                  <a:gd name="T28" fmla="*/ 39 w 153"/>
                  <a:gd name="T29" fmla="*/ 93 h 150"/>
                  <a:gd name="T30" fmla="*/ 39 w 153"/>
                  <a:gd name="T31" fmla="*/ 104 h 150"/>
                  <a:gd name="T32" fmla="*/ 41 w 153"/>
                  <a:gd name="T33" fmla="*/ 110 h 150"/>
                  <a:gd name="T34" fmla="*/ 39 w 153"/>
                  <a:gd name="T35" fmla="*/ 112 h 150"/>
                  <a:gd name="T36" fmla="*/ 0 w 153"/>
                  <a:gd name="T37" fmla="*/ 78 h 150"/>
                  <a:gd name="T38" fmla="*/ 1 w 153"/>
                  <a:gd name="T39" fmla="*/ 76 h 150"/>
                  <a:gd name="T40" fmla="*/ 6 w 153"/>
                  <a:gd name="T41" fmla="*/ 77 h 150"/>
                  <a:gd name="T42" fmla="*/ 22 w 153"/>
                  <a:gd name="T43" fmla="*/ 74 h 150"/>
                  <a:gd name="T44" fmla="*/ 65 w 153"/>
                  <a:gd name="T45" fmla="*/ 24 h 150"/>
                  <a:gd name="T46" fmla="*/ 66 w 153"/>
                  <a:gd name="T47" fmla="*/ 6 h 150"/>
                  <a:gd name="T48" fmla="*/ 67 w 153"/>
                  <a:gd name="T49" fmla="*/ 0 h 150"/>
                  <a:gd name="T50" fmla="*/ 107 w 153"/>
                  <a:gd name="T51" fmla="*/ 35 h 150"/>
                  <a:gd name="T52" fmla="*/ 99 w 153"/>
                  <a:gd name="T53" fmla="*/ 35 h 150"/>
                  <a:gd name="T54" fmla="*/ 85 w 153"/>
                  <a:gd name="T55" fmla="*/ 38 h 150"/>
                  <a:gd name="T56" fmla="*/ 66 w 153"/>
                  <a:gd name="T57" fmla="*/ 6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53" h="150">
                    <a:moveTo>
                      <a:pt x="66" y="60"/>
                    </a:moveTo>
                    <a:cubicBezTo>
                      <a:pt x="75" y="68"/>
                      <a:pt x="83" y="75"/>
                      <a:pt x="92" y="82"/>
                    </a:cubicBezTo>
                    <a:cubicBezTo>
                      <a:pt x="99" y="74"/>
                      <a:pt x="107" y="66"/>
                      <a:pt x="112" y="58"/>
                    </a:cubicBezTo>
                    <a:cubicBezTo>
                      <a:pt x="115" y="54"/>
                      <a:pt x="112" y="47"/>
                      <a:pt x="112" y="41"/>
                    </a:cubicBezTo>
                    <a:cubicBezTo>
                      <a:pt x="115" y="41"/>
                      <a:pt x="141" y="61"/>
                      <a:pt x="153" y="76"/>
                    </a:cubicBezTo>
                    <a:cubicBezTo>
                      <a:pt x="148" y="74"/>
                      <a:pt x="146" y="74"/>
                      <a:pt x="143" y="73"/>
                    </a:cubicBezTo>
                    <a:cubicBezTo>
                      <a:pt x="138" y="70"/>
                      <a:pt x="134" y="71"/>
                      <a:pt x="130" y="75"/>
                    </a:cubicBezTo>
                    <a:cubicBezTo>
                      <a:pt x="115" y="93"/>
                      <a:pt x="100" y="111"/>
                      <a:pt x="84" y="129"/>
                    </a:cubicBezTo>
                    <a:cubicBezTo>
                      <a:pt x="80" y="134"/>
                      <a:pt x="80" y="138"/>
                      <a:pt x="84" y="143"/>
                    </a:cubicBezTo>
                    <a:cubicBezTo>
                      <a:pt x="85" y="145"/>
                      <a:pt x="86" y="147"/>
                      <a:pt x="86" y="150"/>
                    </a:cubicBezTo>
                    <a:cubicBezTo>
                      <a:pt x="72" y="139"/>
                      <a:pt x="58" y="129"/>
                      <a:pt x="47" y="114"/>
                    </a:cubicBezTo>
                    <a:cubicBezTo>
                      <a:pt x="59" y="123"/>
                      <a:pt x="65" y="115"/>
                      <a:pt x="71" y="108"/>
                    </a:cubicBezTo>
                    <a:cubicBezTo>
                      <a:pt x="76" y="101"/>
                      <a:pt x="82" y="94"/>
                      <a:pt x="88" y="87"/>
                    </a:cubicBezTo>
                    <a:cubicBezTo>
                      <a:pt x="80" y="79"/>
                      <a:pt x="71" y="72"/>
                      <a:pt x="62" y="64"/>
                    </a:cubicBezTo>
                    <a:cubicBezTo>
                      <a:pt x="54" y="74"/>
                      <a:pt x="46" y="83"/>
                      <a:pt x="39" y="93"/>
                    </a:cubicBezTo>
                    <a:cubicBezTo>
                      <a:pt x="37" y="95"/>
                      <a:pt x="38" y="100"/>
                      <a:pt x="39" y="104"/>
                    </a:cubicBezTo>
                    <a:cubicBezTo>
                      <a:pt x="39" y="106"/>
                      <a:pt x="40" y="108"/>
                      <a:pt x="41" y="110"/>
                    </a:cubicBezTo>
                    <a:cubicBezTo>
                      <a:pt x="41" y="110"/>
                      <a:pt x="40" y="111"/>
                      <a:pt x="39" y="112"/>
                    </a:cubicBezTo>
                    <a:cubicBezTo>
                      <a:pt x="26" y="100"/>
                      <a:pt x="13" y="89"/>
                      <a:pt x="0" y="78"/>
                    </a:cubicBezTo>
                    <a:cubicBezTo>
                      <a:pt x="0" y="78"/>
                      <a:pt x="1" y="77"/>
                      <a:pt x="1" y="76"/>
                    </a:cubicBezTo>
                    <a:cubicBezTo>
                      <a:pt x="3" y="76"/>
                      <a:pt x="5" y="76"/>
                      <a:pt x="6" y="77"/>
                    </a:cubicBezTo>
                    <a:cubicBezTo>
                      <a:pt x="13" y="82"/>
                      <a:pt x="18" y="79"/>
                      <a:pt x="22" y="74"/>
                    </a:cubicBezTo>
                    <a:cubicBezTo>
                      <a:pt x="36" y="57"/>
                      <a:pt x="50" y="40"/>
                      <a:pt x="65" y="24"/>
                    </a:cubicBezTo>
                    <a:cubicBezTo>
                      <a:pt x="70" y="18"/>
                      <a:pt x="72" y="12"/>
                      <a:pt x="66" y="6"/>
                    </a:cubicBezTo>
                    <a:cubicBezTo>
                      <a:pt x="65" y="5"/>
                      <a:pt x="65" y="3"/>
                      <a:pt x="67" y="0"/>
                    </a:cubicBezTo>
                    <a:cubicBezTo>
                      <a:pt x="80" y="11"/>
                      <a:pt x="92" y="22"/>
                      <a:pt x="107" y="35"/>
                    </a:cubicBezTo>
                    <a:cubicBezTo>
                      <a:pt x="103" y="35"/>
                      <a:pt x="101" y="36"/>
                      <a:pt x="99" y="35"/>
                    </a:cubicBezTo>
                    <a:cubicBezTo>
                      <a:pt x="93" y="31"/>
                      <a:pt x="89" y="33"/>
                      <a:pt x="85" y="38"/>
                    </a:cubicBezTo>
                    <a:cubicBezTo>
                      <a:pt x="79" y="45"/>
                      <a:pt x="73" y="52"/>
                      <a:pt x="66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19E51D98-E96C-457C-B218-37DC1EA642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73900" y="4445000"/>
                <a:ext cx="347663" cy="314325"/>
              </a:xfrm>
              <a:custGeom>
                <a:avLst/>
                <a:gdLst>
                  <a:gd name="T0" fmla="*/ 109 w 138"/>
                  <a:gd name="T1" fmla="*/ 88 h 124"/>
                  <a:gd name="T2" fmla="*/ 72 w 138"/>
                  <a:gd name="T3" fmla="*/ 124 h 124"/>
                  <a:gd name="T4" fmla="*/ 70 w 138"/>
                  <a:gd name="T5" fmla="*/ 123 h 124"/>
                  <a:gd name="T6" fmla="*/ 72 w 138"/>
                  <a:gd name="T7" fmla="*/ 117 h 124"/>
                  <a:gd name="T8" fmla="*/ 70 w 138"/>
                  <a:gd name="T9" fmla="*/ 102 h 124"/>
                  <a:gd name="T10" fmla="*/ 25 w 138"/>
                  <a:gd name="T11" fmla="*/ 57 h 124"/>
                  <a:gd name="T12" fmla="*/ 4 w 138"/>
                  <a:gd name="T13" fmla="*/ 54 h 124"/>
                  <a:gd name="T14" fmla="*/ 0 w 138"/>
                  <a:gd name="T15" fmla="*/ 55 h 124"/>
                  <a:gd name="T16" fmla="*/ 1 w 138"/>
                  <a:gd name="T17" fmla="*/ 50 h 124"/>
                  <a:gd name="T18" fmla="*/ 42 w 138"/>
                  <a:gd name="T19" fmla="*/ 10 h 124"/>
                  <a:gd name="T20" fmla="*/ 66 w 138"/>
                  <a:gd name="T21" fmla="*/ 0 h 124"/>
                  <a:gd name="T22" fmla="*/ 86 w 138"/>
                  <a:gd name="T23" fmla="*/ 32 h 124"/>
                  <a:gd name="T24" fmla="*/ 75 w 138"/>
                  <a:gd name="T25" fmla="*/ 51 h 124"/>
                  <a:gd name="T26" fmla="*/ 116 w 138"/>
                  <a:gd name="T27" fmla="*/ 52 h 124"/>
                  <a:gd name="T28" fmla="*/ 127 w 138"/>
                  <a:gd name="T29" fmla="*/ 53 h 124"/>
                  <a:gd name="T30" fmla="*/ 125 w 138"/>
                  <a:gd name="T31" fmla="*/ 44 h 124"/>
                  <a:gd name="T32" fmla="*/ 126 w 138"/>
                  <a:gd name="T33" fmla="*/ 38 h 124"/>
                  <a:gd name="T34" fmla="*/ 130 w 138"/>
                  <a:gd name="T35" fmla="*/ 67 h 124"/>
                  <a:gd name="T36" fmla="*/ 100 w 138"/>
                  <a:gd name="T37" fmla="*/ 72 h 124"/>
                  <a:gd name="T38" fmla="*/ 88 w 138"/>
                  <a:gd name="T39" fmla="*/ 60 h 124"/>
                  <a:gd name="T40" fmla="*/ 64 w 138"/>
                  <a:gd name="T41" fmla="*/ 63 h 124"/>
                  <a:gd name="T42" fmla="*/ 90 w 138"/>
                  <a:gd name="T43" fmla="*/ 88 h 124"/>
                  <a:gd name="T44" fmla="*/ 101 w 138"/>
                  <a:gd name="T45" fmla="*/ 87 h 124"/>
                  <a:gd name="T46" fmla="*/ 108 w 138"/>
                  <a:gd name="T47" fmla="*/ 85 h 124"/>
                  <a:gd name="T48" fmla="*/ 109 w 138"/>
                  <a:gd name="T49" fmla="*/ 88 h 124"/>
                  <a:gd name="T50" fmla="*/ 58 w 138"/>
                  <a:gd name="T51" fmla="*/ 61 h 124"/>
                  <a:gd name="T52" fmla="*/ 71 w 138"/>
                  <a:gd name="T53" fmla="*/ 36 h 124"/>
                  <a:gd name="T54" fmla="*/ 53 w 138"/>
                  <a:gd name="T55" fmla="*/ 19 h 124"/>
                  <a:gd name="T56" fmla="*/ 35 w 138"/>
                  <a:gd name="T57" fmla="*/ 26 h 124"/>
                  <a:gd name="T58" fmla="*/ 40 w 138"/>
                  <a:gd name="T59" fmla="*/ 39 h 124"/>
                  <a:gd name="T60" fmla="*/ 58 w 138"/>
                  <a:gd name="T61" fmla="*/ 6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38" h="124">
                    <a:moveTo>
                      <a:pt x="109" y="88"/>
                    </a:moveTo>
                    <a:cubicBezTo>
                      <a:pt x="97" y="100"/>
                      <a:pt x="85" y="112"/>
                      <a:pt x="72" y="124"/>
                    </a:cubicBezTo>
                    <a:cubicBezTo>
                      <a:pt x="72" y="124"/>
                      <a:pt x="71" y="124"/>
                      <a:pt x="70" y="123"/>
                    </a:cubicBezTo>
                    <a:cubicBezTo>
                      <a:pt x="71" y="121"/>
                      <a:pt x="71" y="119"/>
                      <a:pt x="72" y="117"/>
                    </a:cubicBezTo>
                    <a:cubicBezTo>
                      <a:pt x="76" y="112"/>
                      <a:pt x="75" y="107"/>
                      <a:pt x="70" y="102"/>
                    </a:cubicBezTo>
                    <a:cubicBezTo>
                      <a:pt x="55" y="87"/>
                      <a:pt x="40" y="72"/>
                      <a:pt x="25" y="57"/>
                    </a:cubicBezTo>
                    <a:cubicBezTo>
                      <a:pt x="18" y="50"/>
                      <a:pt x="12" y="46"/>
                      <a:pt x="4" y="54"/>
                    </a:cubicBezTo>
                    <a:cubicBezTo>
                      <a:pt x="4" y="55"/>
                      <a:pt x="2" y="55"/>
                      <a:pt x="0" y="55"/>
                    </a:cubicBezTo>
                    <a:cubicBezTo>
                      <a:pt x="1" y="53"/>
                      <a:pt x="1" y="51"/>
                      <a:pt x="1" y="50"/>
                    </a:cubicBezTo>
                    <a:cubicBezTo>
                      <a:pt x="15" y="37"/>
                      <a:pt x="28" y="23"/>
                      <a:pt x="42" y="10"/>
                    </a:cubicBezTo>
                    <a:cubicBezTo>
                      <a:pt x="49" y="5"/>
                      <a:pt x="58" y="1"/>
                      <a:pt x="66" y="0"/>
                    </a:cubicBezTo>
                    <a:cubicBezTo>
                      <a:pt x="83" y="0"/>
                      <a:pt x="93" y="17"/>
                      <a:pt x="86" y="32"/>
                    </a:cubicBezTo>
                    <a:cubicBezTo>
                      <a:pt x="84" y="38"/>
                      <a:pt x="79" y="43"/>
                      <a:pt x="75" y="51"/>
                    </a:cubicBezTo>
                    <a:cubicBezTo>
                      <a:pt x="90" y="39"/>
                      <a:pt x="103" y="44"/>
                      <a:pt x="116" y="52"/>
                    </a:cubicBezTo>
                    <a:cubicBezTo>
                      <a:pt x="119" y="53"/>
                      <a:pt x="123" y="53"/>
                      <a:pt x="127" y="53"/>
                    </a:cubicBezTo>
                    <a:cubicBezTo>
                      <a:pt x="126" y="50"/>
                      <a:pt x="126" y="47"/>
                      <a:pt x="125" y="44"/>
                    </a:cubicBezTo>
                    <a:cubicBezTo>
                      <a:pt x="125" y="42"/>
                      <a:pt x="125" y="40"/>
                      <a:pt x="126" y="38"/>
                    </a:cubicBezTo>
                    <a:cubicBezTo>
                      <a:pt x="136" y="47"/>
                      <a:pt x="138" y="57"/>
                      <a:pt x="130" y="67"/>
                    </a:cubicBezTo>
                    <a:cubicBezTo>
                      <a:pt x="121" y="78"/>
                      <a:pt x="110" y="79"/>
                      <a:pt x="100" y="72"/>
                    </a:cubicBezTo>
                    <a:cubicBezTo>
                      <a:pt x="96" y="68"/>
                      <a:pt x="92" y="64"/>
                      <a:pt x="88" y="60"/>
                    </a:cubicBezTo>
                    <a:cubicBezTo>
                      <a:pt x="79" y="54"/>
                      <a:pt x="73" y="55"/>
                      <a:pt x="64" y="63"/>
                    </a:cubicBezTo>
                    <a:cubicBezTo>
                      <a:pt x="73" y="71"/>
                      <a:pt x="81" y="80"/>
                      <a:pt x="90" y="88"/>
                    </a:cubicBezTo>
                    <a:cubicBezTo>
                      <a:pt x="92" y="90"/>
                      <a:pt x="97" y="88"/>
                      <a:pt x="101" y="87"/>
                    </a:cubicBezTo>
                    <a:cubicBezTo>
                      <a:pt x="104" y="87"/>
                      <a:pt x="106" y="86"/>
                      <a:pt x="108" y="85"/>
                    </a:cubicBezTo>
                    <a:cubicBezTo>
                      <a:pt x="108" y="86"/>
                      <a:pt x="108" y="87"/>
                      <a:pt x="109" y="88"/>
                    </a:cubicBezTo>
                    <a:close/>
                    <a:moveTo>
                      <a:pt x="58" y="61"/>
                    </a:moveTo>
                    <a:cubicBezTo>
                      <a:pt x="67" y="52"/>
                      <a:pt x="73" y="46"/>
                      <a:pt x="71" y="36"/>
                    </a:cubicBezTo>
                    <a:cubicBezTo>
                      <a:pt x="69" y="27"/>
                      <a:pt x="62" y="21"/>
                      <a:pt x="53" y="19"/>
                    </a:cubicBezTo>
                    <a:cubicBezTo>
                      <a:pt x="46" y="16"/>
                      <a:pt x="39" y="19"/>
                      <a:pt x="35" y="26"/>
                    </a:cubicBezTo>
                    <a:cubicBezTo>
                      <a:pt x="31" y="32"/>
                      <a:pt x="36" y="35"/>
                      <a:pt x="40" y="39"/>
                    </a:cubicBezTo>
                    <a:cubicBezTo>
                      <a:pt x="46" y="46"/>
                      <a:pt x="52" y="53"/>
                      <a:pt x="58" y="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A4A1E5A0-CC43-43AE-8054-F69EFBB04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3875" y="4589463"/>
                <a:ext cx="346075" cy="346075"/>
              </a:xfrm>
              <a:custGeom>
                <a:avLst/>
                <a:gdLst>
                  <a:gd name="T0" fmla="*/ 0 w 137"/>
                  <a:gd name="T1" fmla="*/ 55 h 137"/>
                  <a:gd name="T2" fmla="*/ 73 w 137"/>
                  <a:gd name="T3" fmla="*/ 0 h 137"/>
                  <a:gd name="T4" fmla="*/ 95 w 137"/>
                  <a:gd name="T5" fmla="*/ 27 h 137"/>
                  <a:gd name="T6" fmla="*/ 94 w 137"/>
                  <a:gd name="T7" fmla="*/ 30 h 137"/>
                  <a:gd name="T8" fmla="*/ 87 w 137"/>
                  <a:gd name="T9" fmla="*/ 28 h 137"/>
                  <a:gd name="T10" fmla="*/ 43 w 137"/>
                  <a:gd name="T11" fmla="*/ 31 h 137"/>
                  <a:gd name="T12" fmla="*/ 41 w 137"/>
                  <a:gd name="T13" fmla="*/ 45 h 137"/>
                  <a:gd name="T14" fmla="*/ 60 w 137"/>
                  <a:gd name="T15" fmla="*/ 70 h 137"/>
                  <a:gd name="T16" fmla="*/ 69 w 137"/>
                  <a:gd name="T17" fmla="*/ 54 h 137"/>
                  <a:gd name="T18" fmla="*/ 69 w 137"/>
                  <a:gd name="T19" fmla="*/ 38 h 137"/>
                  <a:gd name="T20" fmla="*/ 71 w 137"/>
                  <a:gd name="T21" fmla="*/ 37 h 137"/>
                  <a:gd name="T22" fmla="*/ 96 w 137"/>
                  <a:gd name="T23" fmla="*/ 69 h 137"/>
                  <a:gd name="T24" fmla="*/ 96 w 137"/>
                  <a:gd name="T25" fmla="*/ 72 h 137"/>
                  <a:gd name="T26" fmla="*/ 63 w 137"/>
                  <a:gd name="T27" fmla="*/ 74 h 137"/>
                  <a:gd name="T28" fmla="*/ 84 w 137"/>
                  <a:gd name="T29" fmla="*/ 101 h 137"/>
                  <a:gd name="T30" fmla="*/ 98 w 137"/>
                  <a:gd name="T31" fmla="*/ 102 h 137"/>
                  <a:gd name="T32" fmla="*/ 112 w 137"/>
                  <a:gd name="T33" fmla="*/ 59 h 137"/>
                  <a:gd name="T34" fmla="*/ 112 w 137"/>
                  <a:gd name="T35" fmla="*/ 50 h 137"/>
                  <a:gd name="T36" fmla="*/ 115 w 137"/>
                  <a:gd name="T37" fmla="*/ 50 h 137"/>
                  <a:gd name="T38" fmla="*/ 116 w 137"/>
                  <a:gd name="T39" fmla="*/ 51 h 137"/>
                  <a:gd name="T40" fmla="*/ 137 w 137"/>
                  <a:gd name="T41" fmla="*/ 80 h 137"/>
                  <a:gd name="T42" fmla="*/ 62 w 137"/>
                  <a:gd name="T43" fmla="*/ 137 h 137"/>
                  <a:gd name="T44" fmla="*/ 60 w 137"/>
                  <a:gd name="T45" fmla="*/ 136 h 137"/>
                  <a:gd name="T46" fmla="*/ 62 w 137"/>
                  <a:gd name="T47" fmla="*/ 131 h 137"/>
                  <a:gd name="T48" fmla="*/ 63 w 137"/>
                  <a:gd name="T49" fmla="*/ 114 h 137"/>
                  <a:gd name="T50" fmla="*/ 23 w 137"/>
                  <a:gd name="T51" fmla="*/ 62 h 137"/>
                  <a:gd name="T52" fmla="*/ 6 w 137"/>
                  <a:gd name="T53" fmla="*/ 57 h 137"/>
                  <a:gd name="T54" fmla="*/ 1 w 137"/>
                  <a:gd name="T55" fmla="*/ 58 h 137"/>
                  <a:gd name="T56" fmla="*/ 0 w 137"/>
                  <a:gd name="T57" fmla="*/ 55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7" h="137">
                    <a:moveTo>
                      <a:pt x="0" y="55"/>
                    </a:moveTo>
                    <a:cubicBezTo>
                      <a:pt x="24" y="37"/>
                      <a:pt x="48" y="19"/>
                      <a:pt x="73" y="0"/>
                    </a:cubicBezTo>
                    <a:cubicBezTo>
                      <a:pt x="81" y="9"/>
                      <a:pt x="88" y="18"/>
                      <a:pt x="95" y="27"/>
                    </a:cubicBezTo>
                    <a:cubicBezTo>
                      <a:pt x="95" y="28"/>
                      <a:pt x="95" y="29"/>
                      <a:pt x="94" y="30"/>
                    </a:cubicBezTo>
                    <a:cubicBezTo>
                      <a:pt x="92" y="29"/>
                      <a:pt x="89" y="29"/>
                      <a:pt x="87" y="28"/>
                    </a:cubicBezTo>
                    <a:cubicBezTo>
                      <a:pt x="70" y="19"/>
                      <a:pt x="56" y="20"/>
                      <a:pt x="43" y="31"/>
                    </a:cubicBezTo>
                    <a:cubicBezTo>
                      <a:pt x="38" y="35"/>
                      <a:pt x="36" y="39"/>
                      <a:pt x="41" y="45"/>
                    </a:cubicBezTo>
                    <a:cubicBezTo>
                      <a:pt x="47" y="52"/>
                      <a:pt x="52" y="60"/>
                      <a:pt x="60" y="70"/>
                    </a:cubicBezTo>
                    <a:cubicBezTo>
                      <a:pt x="64" y="64"/>
                      <a:pt x="68" y="59"/>
                      <a:pt x="69" y="54"/>
                    </a:cubicBezTo>
                    <a:cubicBezTo>
                      <a:pt x="71" y="49"/>
                      <a:pt x="69" y="43"/>
                      <a:pt x="69" y="38"/>
                    </a:cubicBezTo>
                    <a:cubicBezTo>
                      <a:pt x="70" y="37"/>
                      <a:pt x="71" y="37"/>
                      <a:pt x="71" y="37"/>
                    </a:cubicBezTo>
                    <a:cubicBezTo>
                      <a:pt x="80" y="47"/>
                      <a:pt x="88" y="58"/>
                      <a:pt x="96" y="69"/>
                    </a:cubicBezTo>
                    <a:cubicBezTo>
                      <a:pt x="96" y="70"/>
                      <a:pt x="96" y="71"/>
                      <a:pt x="96" y="72"/>
                    </a:cubicBezTo>
                    <a:cubicBezTo>
                      <a:pt x="84" y="68"/>
                      <a:pt x="72" y="61"/>
                      <a:pt x="63" y="74"/>
                    </a:cubicBezTo>
                    <a:cubicBezTo>
                      <a:pt x="69" y="83"/>
                      <a:pt x="77" y="92"/>
                      <a:pt x="84" y="101"/>
                    </a:cubicBezTo>
                    <a:cubicBezTo>
                      <a:pt x="88" y="107"/>
                      <a:pt x="92" y="106"/>
                      <a:pt x="98" y="102"/>
                    </a:cubicBezTo>
                    <a:cubicBezTo>
                      <a:pt x="112" y="93"/>
                      <a:pt x="117" y="77"/>
                      <a:pt x="112" y="59"/>
                    </a:cubicBezTo>
                    <a:cubicBezTo>
                      <a:pt x="112" y="56"/>
                      <a:pt x="112" y="53"/>
                      <a:pt x="112" y="50"/>
                    </a:cubicBezTo>
                    <a:cubicBezTo>
                      <a:pt x="113" y="50"/>
                      <a:pt x="114" y="50"/>
                      <a:pt x="115" y="50"/>
                    </a:cubicBezTo>
                    <a:cubicBezTo>
                      <a:pt x="115" y="50"/>
                      <a:pt x="116" y="51"/>
                      <a:pt x="116" y="51"/>
                    </a:cubicBezTo>
                    <a:cubicBezTo>
                      <a:pt x="123" y="61"/>
                      <a:pt x="130" y="70"/>
                      <a:pt x="137" y="80"/>
                    </a:cubicBezTo>
                    <a:cubicBezTo>
                      <a:pt x="112" y="99"/>
                      <a:pt x="87" y="118"/>
                      <a:pt x="62" y="137"/>
                    </a:cubicBezTo>
                    <a:cubicBezTo>
                      <a:pt x="62" y="137"/>
                      <a:pt x="61" y="136"/>
                      <a:pt x="60" y="136"/>
                    </a:cubicBezTo>
                    <a:cubicBezTo>
                      <a:pt x="61" y="134"/>
                      <a:pt x="61" y="132"/>
                      <a:pt x="62" y="131"/>
                    </a:cubicBezTo>
                    <a:cubicBezTo>
                      <a:pt x="68" y="125"/>
                      <a:pt x="67" y="120"/>
                      <a:pt x="63" y="114"/>
                    </a:cubicBezTo>
                    <a:cubicBezTo>
                      <a:pt x="49" y="97"/>
                      <a:pt x="36" y="79"/>
                      <a:pt x="23" y="62"/>
                    </a:cubicBezTo>
                    <a:cubicBezTo>
                      <a:pt x="18" y="55"/>
                      <a:pt x="13" y="53"/>
                      <a:pt x="6" y="57"/>
                    </a:cubicBezTo>
                    <a:cubicBezTo>
                      <a:pt x="5" y="58"/>
                      <a:pt x="3" y="58"/>
                      <a:pt x="1" y="58"/>
                    </a:cubicBezTo>
                    <a:cubicBezTo>
                      <a:pt x="1" y="57"/>
                      <a:pt x="0" y="56"/>
                      <a:pt x="0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527D8DEB-BB07-45A4-8EB1-07AD6D4A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8238" y="4872038"/>
                <a:ext cx="311150" cy="331788"/>
              </a:xfrm>
              <a:custGeom>
                <a:avLst/>
                <a:gdLst>
                  <a:gd name="T0" fmla="*/ 0 w 123"/>
                  <a:gd name="T1" fmla="*/ 93 h 131"/>
                  <a:gd name="T2" fmla="*/ 4 w 123"/>
                  <a:gd name="T3" fmla="*/ 92 h 131"/>
                  <a:gd name="T4" fmla="*/ 21 w 123"/>
                  <a:gd name="T5" fmla="*/ 82 h 131"/>
                  <a:gd name="T6" fmla="*/ 44 w 123"/>
                  <a:gd name="T7" fmla="*/ 25 h 131"/>
                  <a:gd name="T8" fmla="*/ 39 w 123"/>
                  <a:gd name="T9" fmla="*/ 6 h 131"/>
                  <a:gd name="T10" fmla="*/ 38 w 123"/>
                  <a:gd name="T11" fmla="*/ 0 h 131"/>
                  <a:gd name="T12" fmla="*/ 123 w 123"/>
                  <a:gd name="T13" fmla="*/ 35 h 131"/>
                  <a:gd name="T14" fmla="*/ 111 w 123"/>
                  <a:gd name="T15" fmla="*/ 68 h 131"/>
                  <a:gd name="T16" fmla="*/ 108 w 123"/>
                  <a:gd name="T17" fmla="*/ 69 h 131"/>
                  <a:gd name="T18" fmla="*/ 106 w 123"/>
                  <a:gd name="T19" fmla="*/ 61 h 131"/>
                  <a:gd name="T20" fmla="*/ 82 w 123"/>
                  <a:gd name="T21" fmla="*/ 25 h 131"/>
                  <a:gd name="T22" fmla="*/ 68 w 123"/>
                  <a:gd name="T23" fmla="*/ 31 h 131"/>
                  <a:gd name="T24" fmla="*/ 58 w 123"/>
                  <a:gd name="T25" fmla="*/ 56 h 131"/>
                  <a:gd name="T26" fmla="*/ 89 w 123"/>
                  <a:gd name="T27" fmla="*/ 50 h 131"/>
                  <a:gd name="T28" fmla="*/ 91 w 123"/>
                  <a:gd name="T29" fmla="*/ 52 h 131"/>
                  <a:gd name="T30" fmla="*/ 76 w 123"/>
                  <a:gd name="T31" fmla="*/ 89 h 131"/>
                  <a:gd name="T32" fmla="*/ 73 w 123"/>
                  <a:gd name="T33" fmla="*/ 91 h 131"/>
                  <a:gd name="T34" fmla="*/ 55 w 123"/>
                  <a:gd name="T35" fmla="*/ 64 h 131"/>
                  <a:gd name="T36" fmla="*/ 41 w 123"/>
                  <a:gd name="T37" fmla="*/ 97 h 131"/>
                  <a:gd name="T38" fmla="*/ 49 w 123"/>
                  <a:gd name="T39" fmla="*/ 109 h 131"/>
                  <a:gd name="T40" fmla="*/ 93 w 123"/>
                  <a:gd name="T41" fmla="*/ 99 h 131"/>
                  <a:gd name="T42" fmla="*/ 101 w 123"/>
                  <a:gd name="T43" fmla="*/ 94 h 131"/>
                  <a:gd name="T44" fmla="*/ 102 w 123"/>
                  <a:gd name="T45" fmla="*/ 96 h 131"/>
                  <a:gd name="T46" fmla="*/ 95 w 123"/>
                  <a:gd name="T47" fmla="*/ 113 h 131"/>
                  <a:gd name="T48" fmla="*/ 87 w 123"/>
                  <a:gd name="T49" fmla="*/ 131 h 131"/>
                  <a:gd name="T50" fmla="*/ 0 w 123"/>
                  <a:gd name="T51" fmla="*/ 96 h 131"/>
                  <a:gd name="T52" fmla="*/ 0 w 123"/>
                  <a:gd name="T53" fmla="*/ 93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3" h="131">
                    <a:moveTo>
                      <a:pt x="0" y="93"/>
                    </a:moveTo>
                    <a:cubicBezTo>
                      <a:pt x="2" y="93"/>
                      <a:pt x="3" y="92"/>
                      <a:pt x="4" y="92"/>
                    </a:cubicBezTo>
                    <a:cubicBezTo>
                      <a:pt x="14" y="96"/>
                      <a:pt x="18" y="91"/>
                      <a:pt x="21" y="82"/>
                    </a:cubicBezTo>
                    <a:cubicBezTo>
                      <a:pt x="28" y="63"/>
                      <a:pt x="36" y="44"/>
                      <a:pt x="44" y="25"/>
                    </a:cubicBezTo>
                    <a:cubicBezTo>
                      <a:pt x="47" y="17"/>
                      <a:pt x="48" y="11"/>
                      <a:pt x="39" y="6"/>
                    </a:cubicBezTo>
                    <a:cubicBezTo>
                      <a:pt x="38" y="6"/>
                      <a:pt x="37" y="4"/>
                      <a:pt x="38" y="0"/>
                    </a:cubicBezTo>
                    <a:cubicBezTo>
                      <a:pt x="66" y="12"/>
                      <a:pt x="94" y="23"/>
                      <a:pt x="123" y="35"/>
                    </a:cubicBezTo>
                    <a:cubicBezTo>
                      <a:pt x="119" y="46"/>
                      <a:pt x="115" y="57"/>
                      <a:pt x="111" y="68"/>
                    </a:cubicBezTo>
                    <a:cubicBezTo>
                      <a:pt x="110" y="68"/>
                      <a:pt x="109" y="68"/>
                      <a:pt x="108" y="69"/>
                    </a:cubicBezTo>
                    <a:cubicBezTo>
                      <a:pt x="108" y="66"/>
                      <a:pt x="106" y="63"/>
                      <a:pt x="106" y="61"/>
                    </a:cubicBezTo>
                    <a:cubicBezTo>
                      <a:pt x="106" y="43"/>
                      <a:pt x="98" y="31"/>
                      <a:pt x="82" y="25"/>
                    </a:cubicBezTo>
                    <a:cubicBezTo>
                      <a:pt x="75" y="22"/>
                      <a:pt x="70" y="23"/>
                      <a:pt x="68" y="31"/>
                    </a:cubicBezTo>
                    <a:cubicBezTo>
                      <a:pt x="65" y="39"/>
                      <a:pt x="61" y="48"/>
                      <a:pt x="58" y="56"/>
                    </a:cubicBezTo>
                    <a:cubicBezTo>
                      <a:pt x="70" y="67"/>
                      <a:pt x="79" y="57"/>
                      <a:pt x="89" y="50"/>
                    </a:cubicBezTo>
                    <a:cubicBezTo>
                      <a:pt x="89" y="51"/>
                      <a:pt x="90" y="51"/>
                      <a:pt x="91" y="52"/>
                    </a:cubicBezTo>
                    <a:cubicBezTo>
                      <a:pt x="86" y="64"/>
                      <a:pt x="81" y="77"/>
                      <a:pt x="76" y="89"/>
                    </a:cubicBezTo>
                    <a:cubicBezTo>
                      <a:pt x="75" y="90"/>
                      <a:pt x="74" y="90"/>
                      <a:pt x="73" y="91"/>
                    </a:cubicBezTo>
                    <a:cubicBezTo>
                      <a:pt x="70" y="80"/>
                      <a:pt x="71" y="66"/>
                      <a:pt x="55" y="64"/>
                    </a:cubicBezTo>
                    <a:cubicBezTo>
                      <a:pt x="51" y="74"/>
                      <a:pt x="46" y="86"/>
                      <a:pt x="41" y="97"/>
                    </a:cubicBezTo>
                    <a:cubicBezTo>
                      <a:pt x="39" y="104"/>
                      <a:pt x="44" y="107"/>
                      <a:pt x="49" y="109"/>
                    </a:cubicBezTo>
                    <a:cubicBezTo>
                      <a:pt x="65" y="116"/>
                      <a:pt x="80" y="112"/>
                      <a:pt x="93" y="99"/>
                    </a:cubicBezTo>
                    <a:cubicBezTo>
                      <a:pt x="95" y="97"/>
                      <a:pt x="98" y="95"/>
                      <a:pt x="101" y="94"/>
                    </a:cubicBezTo>
                    <a:cubicBezTo>
                      <a:pt x="101" y="95"/>
                      <a:pt x="102" y="95"/>
                      <a:pt x="102" y="96"/>
                    </a:cubicBezTo>
                    <a:cubicBezTo>
                      <a:pt x="100" y="102"/>
                      <a:pt x="98" y="107"/>
                      <a:pt x="95" y="113"/>
                    </a:cubicBezTo>
                    <a:cubicBezTo>
                      <a:pt x="93" y="119"/>
                      <a:pt x="90" y="124"/>
                      <a:pt x="87" y="131"/>
                    </a:cubicBezTo>
                    <a:cubicBezTo>
                      <a:pt x="58" y="119"/>
                      <a:pt x="29" y="107"/>
                      <a:pt x="0" y="96"/>
                    </a:cubicBezTo>
                    <a:cubicBezTo>
                      <a:pt x="0" y="95"/>
                      <a:pt x="0" y="94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0FF96338-D3C3-409A-9335-5CC766B8E8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71913" y="3857625"/>
                <a:ext cx="261938" cy="266700"/>
              </a:xfrm>
              <a:custGeom>
                <a:avLst/>
                <a:gdLst>
                  <a:gd name="T0" fmla="*/ 50 w 104"/>
                  <a:gd name="T1" fmla="*/ 104 h 105"/>
                  <a:gd name="T2" fmla="*/ 0 w 104"/>
                  <a:gd name="T3" fmla="*/ 51 h 105"/>
                  <a:gd name="T4" fmla="*/ 53 w 104"/>
                  <a:gd name="T5" fmla="*/ 1 h 105"/>
                  <a:gd name="T6" fmla="*/ 104 w 104"/>
                  <a:gd name="T7" fmla="*/ 52 h 105"/>
                  <a:gd name="T8" fmla="*/ 50 w 104"/>
                  <a:gd name="T9" fmla="*/ 104 h 105"/>
                  <a:gd name="T10" fmla="*/ 69 w 104"/>
                  <a:gd name="T11" fmla="*/ 21 h 105"/>
                  <a:gd name="T12" fmla="*/ 15 w 104"/>
                  <a:gd name="T13" fmla="*/ 47 h 105"/>
                  <a:gd name="T14" fmla="*/ 9 w 104"/>
                  <a:gd name="T15" fmla="*/ 72 h 105"/>
                  <a:gd name="T16" fmla="*/ 32 w 104"/>
                  <a:gd name="T17" fmla="*/ 84 h 105"/>
                  <a:gd name="T18" fmla="*/ 89 w 104"/>
                  <a:gd name="T19" fmla="*/ 57 h 105"/>
                  <a:gd name="T20" fmla="*/ 94 w 104"/>
                  <a:gd name="T21" fmla="*/ 34 h 105"/>
                  <a:gd name="T22" fmla="*/ 69 w 104"/>
                  <a:gd name="T23" fmla="*/ 21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" h="105">
                    <a:moveTo>
                      <a:pt x="50" y="104"/>
                    </a:moveTo>
                    <a:cubicBezTo>
                      <a:pt x="22" y="104"/>
                      <a:pt x="0" y="81"/>
                      <a:pt x="0" y="51"/>
                    </a:cubicBezTo>
                    <a:cubicBezTo>
                      <a:pt x="0" y="23"/>
                      <a:pt x="23" y="1"/>
                      <a:pt x="53" y="1"/>
                    </a:cubicBezTo>
                    <a:cubicBezTo>
                      <a:pt x="81" y="0"/>
                      <a:pt x="103" y="23"/>
                      <a:pt x="104" y="52"/>
                    </a:cubicBezTo>
                    <a:cubicBezTo>
                      <a:pt x="104" y="76"/>
                      <a:pt x="81" y="105"/>
                      <a:pt x="50" y="104"/>
                    </a:cubicBezTo>
                    <a:close/>
                    <a:moveTo>
                      <a:pt x="69" y="21"/>
                    </a:moveTo>
                    <a:cubicBezTo>
                      <a:pt x="51" y="23"/>
                      <a:pt x="31" y="32"/>
                      <a:pt x="15" y="47"/>
                    </a:cubicBezTo>
                    <a:cubicBezTo>
                      <a:pt x="6" y="55"/>
                      <a:pt x="5" y="64"/>
                      <a:pt x="9" y="72"/>
                    </a:cubicBezTo>
                    <a:cubicBezTo>
                      <a:pt x="13" y="81"/>
                      <a:pt x="21" y="86"/>
                      <a:pt x="32" y="84"/>
                    </a:cubicBezTo>
                    <a:cubicBezTo>
                      <a:pt x="54" y="81"/>
                      <a:pt x="73" y="72"/>
                      <a:pt x="89" y="57"/>
                    </a:cubicBezTo>
                    <a:cubicBezTo>
                      <a:pt x="96" y="51"/>
                      <a:pt x="98" y="43"/>
                      <a:pt x="94" y="34"/>
                    </a:cubicBezTo>
                    <a:cubicBezTo>
                      <a:pt x="90" y="25"/>
                      <a:pt x="84" y="21"/>
                      <a:pt x="69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3858FECB-ED4E-437D-A31A-242D3C8DB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43638" y="4929188"/>
                <a:ext cx="303213" cy="317500"/>
              </a:xfrm>
              <a:custGeom>
                <a:avLst/>
                <a:gdLst>
                  <a:gd name="T0" fmla="*/ 105 w 120"/>
                  <a:gd name="T1" fmla="*/ 0 h 126"/>
                  <a:gd name="T2" fmla="*/ 105 w 120"/>
                  <a:gd name="T3" fmla="*/ 2 h 126"/>
                  <a:gd name="T4" fmla="*/ 98 w 120"/>
                  <a:gd name="T5" fmla="*/ 27 h 126"/>
                  <a:gd name="T6" fmla="*/ 120 w 120"/>
                  <a:gd name="T7" fmla="*/ 99 h 126"/>
                  <a:gd name="T8" fmla="*/ 100 w 120"/>
                  <a:gd name="T9" fmla="*/ 98 h 126"/>
                  <a:gd name="T10" fmla="*/ 37 w 120"/>
                  <a:gd name="T11" fmla="*/ 49 h 126"/>
                  <a:gd name="T12" fmla="*/ 28 w 120"/>
                  <a:gd name="T13" fmla="*/ 43 h 126"/>
                  <a:gd name="T14" fmla="*/ 47 w 120"/>
                  <a:gd name="T15" fmla="*/ 107 h 126"/>
                  <a:gd name="T16" fmla="*/ 60 w 120"/>
                  <a:gd name="T17" fmla="*/ 113 h 126"/>
                  <a:gd name="T18" fmla="*/ 69 w 120"/>
                  <a:gd name="T19" fmla="*/ 112 h 126"/>
                  <a:gd name="T20" fmla="*/ 28 w 120"/>
                  <a:gd name="T21" fmla="*/ 123 h 126"/>
                  <a:gd name="T22" fmla="*/ 35 w 120"/>
                  <a:gd name="T23" fmla="*/ 119 h 126"/>
                  <a:gd name="T24" fmla="*/ 39 w 120"/>
                  <a:gd name="T25" fmla="*/ 108 h 126"/>
                  <a:gd name="T26" fmla="*/ 19 w 120"/>
                  <a:gd name="T27" fmla="*/ 39 h 126"/>
                  <a:gd name="T28" fmla="*/ 9 w 120"/>
                  <a:gd name="T29" fmla="*/ 32 h 126"/>
                  <a:gd name="T30" fmla="*/ 1 w 120"/>
                  <a:gd name="T31" fmla="*/ 32 h 126"/>
                  <a:gd name="T32" fmla="*/ 0 w 120"/>
                  <a:gd name="T33" fmla="*/ 28 h 126"/>
                  <a:gd name="T34" fmla="*/ 34 w 120"/>
                  <a:gd name="T35" fmla="*/ 19 h 126"/>
                  <a:gd name="T36" fmla="*/ 40 w 120"/>
                  <a:gd name="T37" fmla="*/ 23 h 126"/>
                  <a:gd name="T38" fmla="*/ 96 w 120"/>
                  <a:gd name="T39" fmla="*/ 66 h 126"/>
                  <a:gd name="T40" fmla="*/ 104 w 120"/>
                  <a:gd name="T41" fmla="*/ 72 h 126"/>
                  <a:gd name="T42" fmla="*/ 88 w 120"/>
                  <a:gd name="T43" fmla="*/ 19 h 126"/>
                  <a:gd name="T44" fmla="*/ 78 w 120"/>
                  <a:gd name="T45" fmla="*/ 12 h 126"/>
                  <a:gd name="T46" fmla="*/ 70 w 120"/>
                  <a:gd name="T47" fmla="*/ 12 h 126"/>
                  <a:gd name="T48" fmla="*/ 69 w 120"/>
                  <a:gd name="T49" fmla="*/ 8 h 126"/>
                  <a:gd name="T50" fmla="*/ 87 w 120"/>
                  <a:gd name="T51" fmla="*/ 3 h 126"/>
                  <a:gd name="T52" fmla="*/ 105 w 120"/>
                  <a:gd name="T53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0" h="126">
                    <a:moveTo>
                      <a:pt x="105" y="0"/>
                    </a:moveTo>
                    <a:cubicBezTo>
                      <a:pt x="105" y="0"/>
                      <a:pt x="105" y="2"/>
                      <a:pt x="105" y="2"/>
                    </a:cubicBezTo>
                    <a:cubicBezTo>
                      <a:pt x="93" y="8"/>
                      <a:pt x="95" y="17"/>
                      <a:pt x="98" y="27"/>
                    </a:cubicBezTo>
                    <a:cubicBezTo>
                      <a:pt x="106" y="51"/>
                      <a:pt x="113" y="75"/>
                      <a:pt x="120" y="99"/>
                    </a:cubicBezTo>
                    <a:cubicBezTo>
                      <a:pt x="113" y="103"/>
                      <a:pt x="107" y="104"/>
                      <a:pt x="100" y="98"/>
                    </a:cubicBezTo>
                    <a:cubicBezTo>
                      <a:pt x="79" y="81"/>
                      <a:pt x="58" y="65"/>
                      <a:pt x="37" y="49"/>
                    </a:cubicBezTo>
                    <a:cubicBezTo>
                      <a:pt x="35" y="47"/>
                      <a:pt x="32" y="46"/>
                      <a:pt x="28" y="43"/>
                    </a:cubicBezTo>
                    <a:cubicBezTo>
                      <a:pt x="35" y="66"/>
                      <a:pt x="41" y="86"/>
                      <a:pt x="47" y="107"/>
                    </a:cubicBezTo>
                    <a:cubicBezTo>
                      <a:pt x="49" y="113"/>
                      <a:pt x="54" y="113"/>
                      <a:pt x="60" y="113"/>
                    </a:cubicBezTo>
                    <a:cubicBezTo>
                      <a:pt x="62" y="112"/>
                      <a:pt x="65" y="112"/>
                      <a:pt x="69" y="112"/>
                    </a:cubicBezTo>
                    <a:cubicBezTo>
                      <a:pt x="61" y="119"/>
                      <a:pt x="34" y="126"/>
                      <a:pt x="28" y="123"/>
                    </a:cubicBezTo>
                    <a:cubicBezTo>
                      <a:pt x="31" y="122"/>
                      <a:pt x="34" y="121"/>
                      <a:pt x="35" y="119"/>
                    </a:cubicBezTo>
                    <a:cubicBezTo>
                      <a:pt x="37" y="116"/>
                      <a:pt x="40" y="111"/>
                      <a:pt x="39" y="108"/>
                    </a:cubicBezTo>
                    <a:cubicBezTo>
                      <a:pt x="33" y="85"/>
                      <a:pt x="26" y="62"/>
                      <a:pt x="19" y="39"/>
                    </a:cubicBezTo>
                    <a:cubicBezTo>
                      <a:pt x="18" y="34"/>
                      <a:pt x="14" y="31"/>
                      <a:pt x="9" y="32"/>
                    </a:cubicBezTo>
                    <a:cubicBezTo>
                      <a:pt x="6" y="32"/>
                      <a:pt x="3" y="32"/>
                      <a:pt x="1" y="32"/>
                    </a:cubicBezTo>
                    <a:cubicBezTo>
                      <a:pt x="0" y="31"/>
                      <a:pt x="0" y="30"/>
                      <a:pt x="0" y="28"/>
                    </a:cubicBezTo>
                    <a:cubicBezTo>
                      <a:pt x="11" y="25"/>
                      <a:pt x="23" y="22"/>
                      <a:pt x="34" y="19"/>
                    </a:cubicBezTo>
                    <a:cubicBezTo>
                      <a:pt x="36" y="19"/>
                      <a:pt x="38" y="21"/>
                      <a:pt x="40" y="23"/>
                    </a:cubicBezTo>
                    <a:cubicBezTo>
                      <a:pt x="59" y="37"/>
                      <a:pt x="77" y="52"/>
                      <a:pt x="96" y="66"/>
                    </a:cubicBezTo>
                    <a:cubicBezTo>
                      <a:pt x="98" y="68"/>
                      <a:pt x="100" y="69"/>
                      <a:pt x="104" y="72"/>
                    </a:cubicBezTo>
                    <a:cubicBezTo>
                      <a:pt x="99" y="53"/>
                      <a:pt x="94" y="36"/>
                      <a:pt x="88" y="19"/>
                    </a:cubicBezTo>
                    <a:cubicBezTo>
                      <a:pt x="87" y="16"/>
                      <a:pt x="81" y="14"/>
                      <a:pt x="78" y="12"/>
                    </a:cubicBezTo>
                    <a:cubicBezTo>
                      <a:pt x="75" y="12"/>
                      <a:pt x="72" y="12"/>
                      <a:pt x="70" y="12"/>
                    </a:cubicBezTo>
                    <a:cubicBezTo>
                      <a:pt x="70" y="11"/>
                      <a:pt x="69" y="10"/>
                      <a:pt x="69" y="8"/>
                    </a:cubicBezTo>
                    <a:cubicBezTo>
                      <a:pt x="75" y="7"/>
                      <a:pt x="81" y="4"/>
                      <a:pt x="87" y="3"/>
                    </a:cubicBezTo>
                    <a:cubicBezTo>
                      <a:pt x="93" y="1"/>
                      <a:pt x="99" y="1"/>
                      <a:pt x="10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6EB73065-06D2-4FBA-92F2-4B7FA99E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60788" y="3636963"/>
                <a:ext cx="307975" cy="244475"/>
              </a:xfrm>
              <a:custGeom>
                <a:avLst/>
                <a:gdLst>
                  <a:gd name="T0" fmla="*/ 2 w 122"/>
                  <a:gd name="T1" fmla="*/ 22 h 96"/>
                  <a:gd name="T2" fmla="*/ 33 w 122"/>
                  <a:gd name="T3" fmla="*/ 13 h 96"/>
                  <a:gd name="T4" fmla="*/ 39 w 122"/>
                  <a:gd name="T5" fmla="*/ 14 h 96"/>
                  <a:gd name="T6" fmla="*/ 36 w 122"/>
                  <a:gd name="T7" fmla="*/ 19 h 96"/>
                  <a:gd name="T8" fmla="*/ 17 w 122"/>
                  <a:gd name="T9" fmla="*/ 47 h 96"/>
                  <a:gd name="T10" fmla="*/ 22 w 122"/>
                  <a:gd name="T11" fmla="*/ 67 h 96"/>
                  <a:gd name="T12" fmla="*/ 47 w 122"/>
                  <a:gd name="T13" fmla="*/ 63 h 96"/>
                  <a:gd name="T14" fmla="*/ 51 w 122"/>
                  <a:gd name="T15" fmla="*/ 32 h 96"/>
                  <a:gd name="T16" fmla="*/ 83 w 122"/>
                  <a:gd name="T17" fmla="*/ 1 h 96"/>
                  <a:gd name="T18" fmla="*/ 113 w 122"/>
                  <a:gd name="T19" fmla="*/ 37 h 96"/>
                  <a:gd name="T20" fmla="*/ 122 w 122"/>
                  <a:gd name="T21" fmla="*/ 60 h 96"/>
                  <a:gd name="T22" fmla="*/ 121 w 122"/>
                  <a:gd name="T23" fmla="*/ 62 h 96"/>
                  <a:gd name="T24" fmla="*/ 90 w 122"/>
                  <a:gd name="T25" fmla="*/ 71 h 96"/>
                  <a:gd name="T26" fmla="*/ 87 w 122"/>
                  <a:gd name="T27" fmla="*/ 70 h 96"/>
                  <a:gd name="T28" fmla="*/ 88 w 122"/>
                  <a:gd name="T29" fmla="*/ 66 h 96"/>
                  <a:gd name="T30" fmla="*/ 100 w 122"/>
                  <a:gd name="T31" fmla="*/ 54 h 96"/>
                  <a:gd name="T32" fmla="*/ 103 w 122"/>
                  <a:gd name="T33" fmla="*/ 23 h 96"/>
                  <a:gd name="T34" fmla="*/ 90 w 122"/>
                  <a:gd name="T35" fmla="*/ 17 h 96"/>
                  <a:gd name="T36" fmla="*/ 79 w 122"/>
                  <a:gd name="T37" fmla="*/ 26 h 96"/>
                  <a:gd name="T38" fmla="*/ 76 w 122"/>
                  <a:gd name="T39" fmla="*/ 46 h 96"/>
                  <a:gd name="T40" fmla="*/ 72 w 122"/>
                  <a:gd name="T41" fmla="*/ 70 h 96"/>
                  <a:gd name="T42" fmla="*/ 25 w 122"/>
                  <a:gd name="T43" fmla="*/ 81 h 96"/>
                  <a:gd name="T44" fmla="*/ 10 w 122"/>
                  <a:gd name="T45" fmla="*/ 50 h 96"/>
                  <a:gd name="T46" fmla="*/ 0 w 122"/>
                  <a:gd name="T47" fmla="*/ 24 h 96"/>
                  <a:gd name="T48" fmla="*/ 2 w 122"/>
                  <a:gd name="T49" fmla="*/ 2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2" h="96">
                    <a:moveTo>
                      <a:pt x="2" y="22"/>
                    </a:moveTo>
                    <a:cubicBezTo>
                      <a:pt x="12" y="19"/>
                      <a:pt x="23" y="16"/>
                      <a:pt x="33" y="13"/>
                    </a:cubicBezTo>
                    <a:cubicBezTo>
                      <a:pt x="35" y="12"/>
                      <a:pt x="37" y="13"/>
                      <a:pt x="39" y="14"/>
                    </a:cubicBezTo>
                    <a:cubicBezTo>
                      <a:pt x="38" y="16"/>
                      <a:pt x="38" y="18"/>
                      <a:pt x="36" y="19"/>
                    </a:cubicBezTo>
                    <a:cubicBezTo>
                      <a:pt x="27" y="26"/>
                      <a:pt x="17" y="34"/>
                      <a:pt x="17" y="47"/>
                    </a:cubicBezTo>
                    <a:cubicBezTo>
                      <a:pt x="16" y="53"/>
                      <a:pt x="18" y="62"/>
                      <a:pt x="22" y="67"/>
                    </a:cubicBezTo>
                    <a:cubicBezTo>
                      <a:pt x="29" y="77"/>
                      <a:pt x="44" y="75"/>
                      <a:pt x="47" y="63"/>
                    </a:cubicBezTo>
                    <a:cubicBezTo>
                      <a:pt x="50" y="53"/>
                      <a:pt x="50" y="43"/>
                      <a:pt x="51" y="32"/>
                    </a:cubicBezTo>
                    <a:cubicBezTo>
                      <a:pt x="54" y="9"/>
                      <a:pt x="64" y="0"/>
                      <a:pt x="83" y="1"/>
                    </a:cubicBezTo>
                    <a:cubicBezTo>
                      <a:pt x="100" y="2"/>
                      <a:pt x="113" y="18"/>
                      <a:pt x="113" y="37"/>
                    </a:cubicBezTo>
                    <a:cubicBezTo>
                      <a:pt x="113" y="46"/>
                      <a:pt x="109" y="56"/>
                      <a:pt x="122" y="60"/>
                    </a:cubicBezTo>
                    <a:cubicBezTo>
                      <a:pt x="122" y="61"/>
                      <a:pt x="121" y="61"/>
                      <a:pt x="121" y="62"/>
                    </a:cubicBezTo>
                    <a:cubicBezTo>
                      <a:pt x="111" y="65"/>
                      <a:pt x="101" y="68"/>
                      <a:pt x="90" y="71"/>
                    </a:cubicBezTo>
                    <a:cubicBezTo>
                      <a:pt x="89" y="71"/>
                      <a:pt x="87" y="71"/>
                      <a:pt x="87" y="70"/>
                    </a:cubicBezTo>
                    <a:cubicBezTo>
                      <a:pt x="87" y="69"/>
                      <a:pt x="87" y="67"/>
                      <a:pt x="88" y="66"/>
                    </a:cubicBezTo>
                    <a:cubicBezTo>
                      <a:pt x="92" y="62"/>
                      <a:pt x="97" y="59"/>
                      <a:pt x="100" y="54"/>
                    </a:cubicBezTo>
                    <a:cubicBezTo>
                      <a:pt x="109" y="45"/>
                      <a:pt x="110" y="32"/>
                      <a:pt x="103" y="23"/>
                    </a:cubicBezTo>
                    <a:cubicBezTo>
                      <a:pt x="100" y="20"/>
                      <a:pt x="94" y="17"/>
                      <a:pt x="90" y="17"/>
                    </a:cubicBezTo>
                    <a:cubicBezTo>
                      <a:pt x="86" y="18"/>
                      <a:pt x="81" y="22"/>
                      <a:pt x="79" y="26"/>
                    </a:cubicBezTo>
                    <a:cubicBezTo>
                      <a:pt x="77" y="32"/>
                      <a:pt x="77" y="39"/>
                      <a:pt x="76" y="46"/>
                    </a:cubicBezTo>
                    <a:cubicBezTo>
                      <a:pt x="75" y="54"/>
                      <a:pt x="74" y="62"/>
                      <a:pt x="72" y="70"/>
                    </a:cubicBezTo>
                    <a:cubicBezTo>
                      <a:pt x="66" y="90"/>
                      <a:pt x="40" y="96"/>
                      <a:pt x="25" y="81"/>
                    </a:cubicBezTo>
                    <a:cubicBezTo>
                      <a:pt x="16" y="73"/>
                      <a:pt x="12" y="62"/>
                      <a:pt x="10" y="50"/>
                    </a:cubicBezTo>
                    <a:cubicBezTo>
                      <a:pt x="9" y="41"/>
                      <a:pt x="14" y="29"/>
                      <a:pt x="0" y="24"/>
                    </a:cubicBezTo>
                    <a:cubicBezTo>
                      <a:pt x="0" y="24"/>
                      <a:pt x="1" y="23"/>
                      <a:pt x="2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5FA9D5D5-8638-4D4E-BAAF-476575E29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2338" y="4254500"/>
                <a:ext cx="279400" cy="293688"/>
              </a:xfrm>
              <a:custGeom>
                <a:avLst/>
                <a:gdLst>
                  <a:gd name="T0" fmla="*/ 30 w 110"/>
                  <a:gd name="T1" fmla="*/ 0 h 116"/>
                  <a:gd name="T2" fmla="*/ 60 w 110"/>
                  <a:gd name="T3" fmla="*/ 19 h 116"/>
                  <a:gd name="T4" fmla="*/ 59 w 110"/>
                  <a:gd name="T5" fmla="*/ 22 h 116"/>
                  <a:gd name="T6" fmla="*/ 49 w 110"/>
                  <a:gd name="T7" fmla="*/ 21 h 116"/>
                  <a:gd name="T8" fmla="*/ 15 w 110"/>
                  <a:gd name="T9" fmla="*/ 33 h 116"/>
                  <a:gd name="T10" fmla="*/ 13 w 110"/>
                  <a:gd name="T11" fmla="*/ 48 h 116"/>
                  <a:gd name="T12" fmla="*/ 30 w 110"/>
                  <a:gd name="T13" fmla="*/ 55 h 116"/>
                  <a:gd name="T14" fmla="*/ 47 w 110"/>
                  <a:gd name="T15" fmla="*/ 45 h 116"/>
                  <a:gd name="T16" fmla="*/ 65 w 110"/>
                  <a:gd name="T17" fmla="*/ 33 h 116"/>
                  <a:gd name="T18" fmla="*/ 96 w 110"/>
                  <a:gd name="T19" fmla="*/ 35 h 116"/>
                  <a:gd name="T20" fmla="*/ 106 w 110"/>
                  <a:gd name="T21" fmla="*/ 69 h 116"/>
                  <a:gd name="T22" fmla="*/ 87 w 110"/>
                  <a:gd name="T23" fmla="*/ 97 h 116"/>
                  <a:gd name="T24" fmla="*/ 80 w 110"/>
                  <a:gd name="T25" fmla="*/ 112 h 116"/>
                  <a:gd name="T26" fmla="*/ 77 w 110"/>
                  <a:gd name="T27" fmla="*/ 116 h 116"/>
                  <a:gd name="T28" fmla="*/ 45 w 110"/>
                  <a:gd name="T29" fmla="*/ 95 h 116"/>
                  <a:gd name="T30" fmla="*/ 45 w 110"/>
                  <a:gd name="T31" fmla="*/ 93 h 116"/>
                  <a:gd name="T32" fmla="*/ 53 w 110"/>
                  <a:gd name="T33" fmla="*/ 92 h 116"/>
                  <a:gd name="T34" fmla="*/ 80 w 110"/>
                  <a:gd name="T35" fmla="*/ 92 h 116"/>
                  <a:gd name="T36" fmla="*/ 99 w 110"/>
                  <a:gd name="T37" fmla="*/ 70 h 116"/>
                  <a:gd name="T38" fmla="*/ 79 w 110"/>
                  <a:gd name="T39" fmla="*/ 55 h 116"/>
                  <a:gd name="T40" fmla="*/ 64 w 110"/>
                  <a:gd name="T41" fmla="*/ 64 h 116"/>
                  <a:gd name="T42" fmla="*/ 46 w 110"/>
                  <a:gd name="T43" fmla="*/ 76 h 116"/>
                  <a:gd name="T44" fmla="*/ 14 w 110"/>
                  <a:gd name="T45" fmla="*/ 74 h 116"/>
                  <a:gd name="T46" fmla="*/ 5 w 110"/>
                  <a:gd name="T47" fmla="*/ 40 h 116"/>
                  <a:gd name="T48" fmla="*/ 16 w 110"/>
                  <a:gd name="T49" fmla="*/ 22 h 116"/>
                  <a:gd name="T50" fmla="*/ 30 w 110"/>
                  <a:gd name="T51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10" h="116">
                    <a:moveTo>
                      <a:pt x="30" y="0"/>
                    </a:moveTo>
                    <a:cubicBezTo>
                      <a:pt x="41" y="6"/>
                      <a:pt x="50" y="12"/>
                      <a:pt x="60" y="19"/>
                    </a:cubicBezTo>
                    <a:cubicBezTo>
                      <a:pt x="60" y="20"/>
                      <a:pt x="59" y="21"/>
                      <a:pt x="59" y="22"/>
                    </a:cubicBezTo>
                    <a:cubicBezTo>
                      <a:pt x="56" y="21"/>
                      <a:pt x="52" y="21"/>
                      <a:pt x="49" y="21"/>
                    </a:cubicBezTo>
                    <a:cubicBezTo>
                      <a:pt x="33" y="18"/>
                      <a:pt x="21" y="22"/>
                      <a:pt x="15" y="33"/>
                    </a:cubicBezTo>
                    <a:cubicBezTo>
                      <a:pt x="13" y="37"/>
                      <a:pt x="12" y="43"/>
                      <a:pt x="13" y="48"/>
                    </a:cubicBezTo>
                    <a:cubicBezTo>
                      <a:pt x="15" y="55"/>
                      <a:pt x="23" y="58"/>
                      <a:pt x="30" y="55"/>
                    </a:cubicBezTo>
                    <a:cubicBezTo>
                      <a:pt x="36" y="52"/>
                      <a:pt x="41" y="48"/>
                      <a:pt x="47" y="45"/>
                    </a:cubicBezTo>
                    <a:cubicBezTo>
                      <a:pt x="53" y="41"/>
                      <a:pt x="58" y="36"/>
                      <a:pt x="65" y="33"/>
                    </a:cubicBezTo>
                    <a:cubicBezTo>
                      <a:pt x="75" y="28"/>
                      <a:pt x="86" y="27"/>
                      <a:pt x="96" y="35"/>
                    </a:cubicBezTo>
                    <a:cubicBezTo>
                      <a:pt x="107" y="44"/>
                      <a:pt x="110" y="56"/>
                      <a:pt x="106" y="69"/>
                    </a:cubicBezTo>
                    <a:cubicBezTo>
                      <a:pt x="103" y="81"/>
                      <a:pt x="96" y="89"/>
                      <a:pt x="87" y="97"/>
                    </a:cubicBezTo>
                    <a:cubicBezTo>
                      <a:pt x="82" y="101"/>
                      <a:pt x="76" y="104"/>
                      <a:pt x="80" y="112"/>
                    </a:cubicBezTo>
                    <a:cubicBezTo>
                      <a:pt x="80" y="112"/>
                      <a:pt x="79" y="114"/>
                      <a:pt x="77" y="116"/>
                    </a:cubicBezTo>
                    <a:cubicBezTo>
                      <a:pt x="66" y="109"/>
                      <a:pt x="56" y="102"/>
                      <a:pt x="45" y="95"/>
                    </a:cubicBezTo>
                    <a:cubicBezTo>
                      <a:pt x="45" y="94"/>
                      <a:pt x="45" y="93"/>
                      <a:pt x="45" y="93"/>
                    </a:cubicBezTo>
                    <a:cubicBezTo>
                      <a:pt x="48" y="92"/>
                      <a:pt x="50" y="92"/>
                      <a:pt x="53" y="92"/>
                    </a:cubicBezTo>
                    <a:cubicBezTo>
                      <a:pt x="62" y="92"/>
                      <a:pt x="71" y="93"/>
                      <a:pt x="80" y="92"/>
                    </a:cubicBezTo>
                    <a:cubicBezTo>
                      <a:pt x="91" y="90"/>
                      <a:pt x="98" y="80"/>
                      <a:pt x="99" y="70"/>
                    </a:cubicBezTo>
                    <a:cubicBezTo>
                      <a:pt x="100" y="58"/>
                      <a:pt x="90" y="51"/>
                      <a:pt x="79" y="55"/>
                    </a:cubicBezTo>
                    <a:cubicBezTo>
                      <a:pt x="74" y="58"/>
                      <a:pt x="69" y="61"/>
                      <a:pt x="64" y="64"/>
                    </a:cubicBezTo>
                    <a:cubicBezTo>
                      <a:pt x="58" y="68"/>
                      <a:pt x="52" y="73"/>
                      <a:pt x="46" y="76"/>
                    </a:cubicBezTo>
                    <a:cubicBezTo>
                      <a:pt x="32" y="83"/>
                      <a:pt x="23" y="82"/>
                      <a:pt x="14" y="74"/>
                    </a:cubicBezTo>
                    <a:cubicBezTo>
                      <a:pt x="3" y="65"/>
                      <a:pt x="0" y="52"/>
                      <a:pt x="5" y="40"/>
                    </a:cubicBezTo>
                    <a:cubicBezTo>
                      <a:pt x="8" y="33"/>
                      <a:pt x="12" y="27"/>
                      <a:pt x="16" y="22"/>
                    </a:cubicBezTo>
                    <a:cubicBezTo>
                      <a:pt x="21" y="16"/>
                      <a:pt x="29" y="6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1B79173C-2DA3-423C-AB56-7C76D532C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9700" y="4976813"/>
                <a:ext cx="239713" cy="280988"/>
              </a:xfrm>
              <a:custGeom>
                <a:avLst/>
                <a:gdLst>
                  <a:gd name="T0" fmla="*/ 95 w 95"/>
                  <a:gd name="T1" fmla="*/ 13 h 111"/>
                  <a:gd name="T2" fmla="*/ 87 w 95"/>
                  <a:gd name="T3" fmla="*/ 44 h 111"/>
                  <a:gd name="T4" fmla="*/ 84 w 95"/>
                  <a:gd name="T5" fmla="*/ 49 h 111"/>
                  <a:gd name="T6" fmla="*/ 81 w 95"/>
                  <a:gd name="T7" fmla="*/ 43 h 111"/>
                  <a:gd name="T8" fmla="*/ 76 w 95"/>
                  <a:gd name="T9" fmla="*/ 25 h 111"/>
                  <a:gd name="T10" fmla="*/ 56 w 95"/>
                  <a:gd name="T11" fmla="*/ 11 h 111"/>
                  <a:gd name="T12" fmla="*/ 39 w 95"/>
                  <a:gd name="T13" fmla="*/ 19 h 111"/>
                  <a:gd name="T14" fmla="*/ 44 w 95"/>
                  <a:gd name="T15" fmla="*/ 35 h 111"/>
                  <a:gd name="T16" fmla="*/ 58 w 95"/>
                  <a:gd name="T17" fmla="*/ 46 h 111"/>
                  <a:gd name="T18" fmla="*/ 76 w 95"/>
                  <a:gd name="T19" fmla="*/ 62 h 111"/>
                  <a:gd name="T20" fmla="*/ 58 w 95"/>
                  <a:gd name="T21" fmla="*/ 108 h 111"/>
                  <a:gd name="T22" fmla="*/ 19 w 95"/>
                  <a:gd name="T23" fmla="*/ 98 h 111"/>
                  <a:gd name="T24" fmla="*/ 5 w 95"/>
                  <a:gd name="T25" fmla="*/ 97 h 111"/>
                  <a:gd name="T26" fmla="*/ 0 w 95"/>
                  <a:gd name="T27" fmla="*/ 94 h 111"/>
                  <a:gd name="T28" fmla="*/ 7 w 95"/>
                  <a:gd name="T29" fmla="*/ 63 h 111"/>
                  <a:gd name="T30" fmla="*/ 11 w 95"/>
                  <a:gd name="T31" fmla="*/ 60 h 111"/>
                  <a:gd name="T32" fmla="*/ 14 w 95"/>
                  <a:gd name="T33" fmla="*/ 64 h 111"/>
                  <a:gd name="T34" fmla="*/ 18 w 95"/>
                  <a:gd name="T35" fmla="*/ 83 h 111"/>
                  <a:gd name="T36" fmla="*/ 45 w 95"/>
                  <a:gd name="T37" fmla="*/ 103 h 111"/>
                  <a:gd name="T38" fmla="*/ 60 w 95"/>
                  <a:gd name="T39" fmla="*/ 94 h 111"/>
                  <a:gd name="T40" fmla="*/ 56 w 95"/>
                  <a:gd name="T41" fmla="*/ 78 h 111"/>
                  <a:gd name="T42" fmla="*/ 43 w 95"/>
                  <a:gd name="T43" fmla="*/ 67 h 111"/>
                  <a:gd name="T44" fmla="*/ 31 w 95"/>
                  <a:gd name="T45" fmla="*/ 58 h 111"/>
                  <a:gd name="T46" fmla="*/ 21 w 95"/>
                  <a:gd name="T47" fmla="*/ 19 h 111"/>
                  <a:gd name="T48" fmla="*/ 61 w 95"/>
                  <a:gd name="T49" fmla="*/ 5 h 111"/>
                  <a:gd name="T50" fmla="*/ 66 w 95"/>
                  <a:gd name="T51" fmla="*/ 8 h 111"/>
                  <a:gd name="T52" fmla="*/ 95 w 95"/>
                  <a:gd name="T53" fmla="*/ 1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95" h="111">
                    <a:moveTo>
                      <a:pt x="95" y="13"/>
                    </a:moveTo>
                    <a:cubicBezTo>
                      <a:pt x="92" y="26"/>
                      <a:pt x="90" y="35"/>
                      <a:pt x="87" y="44"/>
                    </a:cubicBezTo>
                    <a:cubicBezTo>
                      <a:pt x="87" y="46"/>
                      <a:pt x="85" y="47"/>
                      <a:pt x="84" y="49"/>
                    </a:cubicBezTo>
                    <a:cubicBezTo>
                      <a:pt x="83" y="47"/>
                      <a:pt x="81" y="45"/>
                      <a:pt x="81" y="43"/>
                    </a:cubicBezTo>
                    <a:cubicBezTo>
                      <a:pt x="79" y="37"/>
                      <a:pt x="78" y="31"/>
                      <a:pt x="76" y="25"/>
                    </a:cubicBezTo>
                    <a:cubicBezTo>
                      <a:pt x="72" y="17"/>
                      <a:pt x="65" y="12"/>
                      <a:pt x="56" y="11"/>
                    </a:cubicBezTo>
                    <a:cubicBezTo>
                      <a:pt x="49" y="10"/>
                      <a:pt x="43" y="12"/>
                      <a:pt x="39" y="19"/>
                    </a:cubicBezTo>
                    <a:cubicBezTo>
                      <a:pt x="36" y="25"/>
                      <a:pt x="39" y="30"/>
                      <a:pt x="44" y="35"/>
                    </a:cubicBezTo>
                    <a:cubicBezTo>
                      <a:pt x="48" y="39"/>
                      <a:pt x="53" y="42"/>
                      <a:pt x="58" y="46"/>
                    </a:cubicBezTo>
                    <a:cubicBezTo>
                      <a:pt x="64" y="51"/>
                      <a:pt x="71" y="56"/>
                      <a:pt x="76" y="62"/>
                    </a:cubicBezTo>
                    <a:cubicBezTo>
                      <a:pt x="91" y="79"/>
                      <a:pt x="81" y="104"/>
                      <a:pt x="58" y="108"/>
                    </a:cubicBezTo>
                    <a:cubicBezTo>
                      <a:pt x="44" y="111"/>
                      <a:pt x="31" y="107"/>
                      <a:pt x="19" y="98"/>
                    </a:cubicBezTo>
                    <a:cubicBezTo>
                      <a:pt x="14" y="95"/>
                      <a:pt x="10" y="92"/>
                      <a:pt x="5" y="97"/>
                    </a:cubicBezTo>
                    <a:cubicBezTo>
                      <a:pt x="5" y="97"/>
                      <a:pt x="0" y="94"/>
                      <a:pt x="0" y="94"/>
                    </a:cubicBezTo>
                    <a:cubicBezTo>
                      <a:pt x="2" y="83"/>
                      <a:pt x="5" y="73"/>
                      <a:pt x="7" y="63"/>
                    </a:cubicBezTo>
                    <a:cubicBezTo>
                      <a:pt x="8" y="62"/>
                      <a:pt x="10" y="61"/>
                      <a:pt x="11" y="60"/>
                    </a:cubicBezTo>
                    <a:cubicBezTo>
                      <a:pt x="12" y="61"/>
                      <a:pt x="13" y="63"/>
                      <a:pt x="14" y="64"/>
                    </a:cubicBezTo>
                    <a:cubicBezTo>
                      <a:pt x="15" y="70"/>
                      <a:pt x="16" y="77"/>
                      <a:pt x="18" y="83"/>
                    </a:cubicBezTo>
                    <a:cubicBezTo>
                      <a:pt x="22" y="96"/>
                      <a:pt x="33" y="103"/>
                      <a:pt x="45" y="103"/>
                    </a:cubicBezTo>
                    <a:cubicBezTo>
                      <a:pt x="52" y="103"/>
                      <a:pt x="57" y="100"/>
                      <a:pt x="60" y="94"/>
                    </a:cubicBezTo>
                    <a:cubicBezTo>
                      <a:pt x="63" y="87"/>
                      <a:pt x="61" y="82"/>
                      <a:pt x="56" y="78"/>
                    </a:cubicBezTo>
                    <a:cubicBezTo>
                      <a:pt x="52" y="74"/>
                      <a:pt x="47" y="70"/>
                      <a:pt x="43" y="67"/>
                    </a:cubicBezTo>
                    <a:cubicBezTo>
                      <a:pt x="39" y="64"/>
                      <a:pt x="34" y="61"/>
                      <a:pt x="31" y="58"/>
                    </a:cubicBezTo>
                    <a:cubicBezTo>
                      <a:pt x="15" y="45"/>
                      <a:pt x="13" y="34"/>
                      <a:pt x="21" y="19"/>
                    </a:cubicBezTo>
                    <a:cubicBezTo>
                      <a:pt x="29" y="5"/>
                      <a:pt x="44" y="0"/>
                      <a:pt x="61" y="5"/>
                    </a:cubicBezTo>
                    <a:cubicBezTo>
                      <a:pt x="63" y="6"/>
                      <a:pt x="65" y="7"/>
                      <a:pt x="66" y="8"/>
                    </a:cubicBezTo>
                    <a:cubicBezTo>
                      <a:pt x="75" y="11"/>
                      <a:pt x="81" y="24"/>
                      <a:pt x="9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F99873C3-263D-4E2A-A8BD-4C707C561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2425" y="4287838"/>
                <a:ext cx="319088" cy="311150"/>
              </a:xfrm>
              <a:custGeom>
                <a:avLst/>
                <a:gdLst>
                  <a:gd name="T0" fmla="*/ 126 w 126"/>
                  <a:gd name="T1" fmla="*/ 72 h 123"/>
                  <a:gd name="T2" fmla="*/ 100 w 126"/>
                  <a:gd name="T3" fmla="*/ 95 h 123"/>
                  <a:gd name="T4" fmla="*/ 97 w 126"/>
                  <a:gd name="T5" fmla="*/ 94 h 123"/>
                  <a:gd name="T6" fmla="*/ 98 w 126"/>
                  <a:gd name="T7" fmla="*/ 86 h 123"/>
                  <a:gd name="T8" fmla="*/ 97 w 126"/>
                  <a:gd name="T9" fmla="*/ 49 h 123"/>
                  <a:gd name="T10" fmla="*/ 90 w 126"/>
                  <a:gd name="T11" fmla="*/ 55 h 123"/>
                  <a:gd name="T12" fmla="*/ 41 w 126"/>
                  <a:gd name="T13" fmla="*/ 99 h 123"/>
                  <a:gd name="T14" fmla="*/ 38 w 126"/>
                  <a:gd name="T15" fmla="*/ 119 h 123"/>
                  <a:gd name="T16" fmla="*/ 39 w 126"/>
                  <a:gd name="T17" fmla="*/ 123 h 123"/>
                  <a:gd name="T18" fmla="*/ 0 w 126"/>
                  <a:gd name="T19" fmla="*/ 80 h 123"/>
                  <a:gd name="T20" fmla="*/ 5 w 126"/>
                  <a:gd name="T21" fmla="*/ 82 h 123"/>
                  <a:gd name="T22" fmla="*/ 23 w 126"/>
                  <a:gd name="T23" fmla="*/ 82 h 123"/>
                  <a:gd name="T24" fmla="*/ 80 w 126"/>
                  <a:gd name="T25" fmla="*/ 31 h 123"/>
                  <a:gd name="T26" fmla="*/ 45 w 126"/>
                  <a:gd name="T27" fmla="*/ 25 h 123"/>
                  <a:gd name="T28" fmla="*/ 36 w 126"/>
                  <a:gd name="T29" fmla="*/ 25 h 123"/>
                  <a:gd name="T30" fmla="*/ 36 w 126"/>
                  <a:gd name="T31" fmla="*/ 22 h 123"/>
                  <a:gd name="T32" fmla="*/ 62 w 126"/>
                  <a:gd name="T33" fmla="*/ 0 h 123"/>
                  <a:gd name="T34" fmla="*/ 94 w 126"/>
                  <a:gd name="T35" fmla="*/ 35 h 123"/>
                  <a:gd name="T36" fmla="*/ 126 w 126"/>
                  <a:gd name="T37" fmla="*/ 7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6" h="123">
                    <a:moveTo>
                      <a:pt x="126" y="72"/>
                    </a:moveTo>
                    <a:cubicBezTo>
                      <a:pt x="117" y="80"/>
                      <a:pt x="108" y="87"/>
                      <a:pt x="100" y="95"/>
                    </a:cubicBezTo>
                    <a:cubicBezTo>
                      <a:pt x="99" y="95"/>
                      <a:pt x="98" y="95"/>
                      <a:pt x="97" y="94"/>
                    </a:cubicBezTo>
                    <a:cubicBezTo>
                      <a:pt x="98" y="92"/>
                      <a:pt x="97" y="88"/>
                      <a:pt x="98" y="86"/>
                    </a:cubicBezTo>
                    <a:cubicBezTo>
                      <a:pt x="105" y="74"/>
                      <a:pt x="108" y="62"/>
                      <a:pt x="97" y="49"/>
                    </a:cubicBezTo>
                    <a:cubicBezTo>
                      <a:pt x="95" y="51"/>
                      <a:pt x="92" y="53"/>
                      <a:pt x="90" y="55"/>
                    </a:cubicBezTo>
                    <a:cubicBezTo>
                      <a:pt x="74" y="70"/>
                      <a:pt x="57" y="84"/>
                      <a:pt x="41" y="99"/>
                    </a:cubicBezTo>
                    <a:cubicBezTo>
                      <a:pt x="31" y="108"/>
                      <a:pt x="31" y="108"/>
                      <a:pt x="38" y="119"/>
                    </a:cubicBezTo>
                    <a:cubicBezTo>
                      <a:pt x="38" y="120"/>
                      <a:pt x="38" y="121"/>
                      <a:pt x="39" y="123"/>
                    </a:cubicBezTo>
                    <a:cubicBezTo>
                      <a:pt x="33" y="123"/>
                      <a:pt x="8" y="97"/>
                      <a:pt x="0" y="80"/>
                    </a:cubicBezTo>
                    <a:cubicBezTo>
                      <a:pt x="2" y="80"/>
                      <a:pt x="4" y="81"/>
                      <a:pt x="5" y="82"/>
                    </a:cubicBezTo>
                    <a:cubicBezTo>
                      <a:pt x="11" y="88"/>
                      <a:pt x="16" y="88"/>
                      <a:pt x="23" y="82"/>
                    </a:cubicBezTo>
                    <a:cubicBezTo>
                      <a:pt x="42" y="65"/>
                      <a:pt x="61" y="48"/>
                      <a:pt x="80" y="31"/>
                    </a:cubicBezTo>
                    <a:cubicBezTo>
                      <a:pt x="73" y="20"/>
                      <a:pt x="62" y="18"/>
                      <a:pt x="45" y="25"/>
                    </a:cubicBezTo>
                    <a:cubicBezTo>
                      <a:pt x="42" y="26"/>
                      <a:pt x="39" y="25"/>
                      <a:pt x="36" y="25"/>
                    </a:cubicBezTo>
                    <a:cubicBezTo>
                      <a:pt x="36" y="24"/>
                      <a:pt x="36" y="23"/>
                      <a:pt x="36" y="22"/>
                    </a:cubicBezTo>
                    <a:cubicBezTo>
                      <a:pt x="44" y="15"/>
                      <a:pt x="53" y="8"/>
                      <a:pt x="62" y="0"/>
                    </a:cubicBezTo>
                    <a:cubicBezTo>
                      <a:pt x="73" y="12"/>
                      <a:pt x="83" y="23"/>
                      <a:pt x="94" y="35"/>
                    </a:cubicBezTo>
                    <a:cubicBezTo>
                      <a:pt x="104" y="47"/>
                      <a:pt x="115" y="59"/>
                      <a:pt x="126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BB14CC27-F487-40D8-823A-CB6634BAF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813" y="5014913"/>
                <a:ext cx="252413" cy="282575"/>
              </a:xfrm>
              <a:custGeom>
                <a:avLst/>
                <a:gdLst>
                  <a:gd name="T0" fmla="*/ 39 w 100"/>
                  <a:gd name="T1" fmla="*/ 11 h 112"/>
                  <a:gd name="T2" fmla="*/ 16 w 100"/>
                  <a:gd name="T3" fmla="*/ 19 h 112"/>
                  <a:gd name="T4" fmla="*/ 0 w 100"/>
                  <a:gd name="T5" fmla="*/ 36 h 112"/>
                  <a:gd name="T6" fmla="*/ 4 w 100"/>
                  <a:gd name="T7" fmla="*/ 0 h 112"/>
                  <a:gd name="T8" fmla="*/ 100 w 100"/>
                  <a:gd name="T9" fmla="*/ 11 h 112"/>
                  <a:gd name="T10" fmla="*/ 97 w 100"/>
                  <a:gd name="T11" fmla="*/ 42 h 112"/>
                  <a:gd name="T12" fmla="*/ 94 w 100"/>
                  <a:gd name="T13" fmla="*/ 46 h 112"/>
                  <a:gd name="T14" fmla="*/ 90 w 100"/>
                  <a:gd name="T15" fmla="*/ 42 h 112"/>
                  <a:gd name="T16" fmla="*/ 84 w 100"/>
                  <a:gd name="T17" fmla="*/ 26 h 112"/>
                  <a:gd name="T18" fmla="*/ 63 w 100"/>
                  <a:gd name="T19" fmla="*/ 13 h 112"/>
                  <a:gd name="T20" fmla="*/ 56 w 100"/>
                  <a:gd name="T21" fmla="*/ 81 h 112"/>
                  <a:gd name="T22" fmla="*/ 55 w 100"/>
                  <a:gd name="T23" fmla="*/ 86 h 112"/>
                  <a:gd name="T24" fmla="*/ 67 w 100"/>
                  <a:gd name="T25" fmla="*/ 106 h 112"/>
                  <a:gd name="T26" fmla="*/ 69 w 100"/>
                  <a:gd name="T27" fmla="*/ 107 h 112"/>
                  <a:gd name="T28" fmla="*/ 12 w 100"/>
                  <a:gd name="T29" fmla="*/ 101 h 112"/>
                  <a:gd name="T30" fmla="*/ 13 w 100"/>
                  <a:gd name="T31" fmla="*/ 100 h 112"/>
                  <a:gd name="T32" fmla="*/ 31 w 100"/>
                  <a:gd name="T33" fmla="*/ 81 h 112"/>
                  <a:gd name="T34" fmla="*/ 38 w 100"/>
                  <a:gd name="T35" fmla="*/ 22 h 112"/>
                  <a:gd name="T36" fmla="*/ 39 w 100"/>
                  <a:gd name="T37" fmla="*/ 1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0" h="112">
                    <a:moveTo>
                      <a:pt x="39" y="11"/>
                    </a:moveTo>
                    <a:cubicBezTo>
                      <a:pt x="29" y="9"/>
                      <a:pt x="22" y="13"/>
                      <a:pt x="16" y="19"/>
                    </a:cubicBezTo>
                    <a:cubicBezTo>
                      <a:pt x="10" y="23"/>
                      <a:pt x="11" y="34"/>
                      <a:pt x="0" y="36"/>
                    </a:cubicBezTo>
                    <a:cubicBezTo>
                      <a:pt x="1" y="23"/>
                      <a:pt x="3" y="12"/>
                      <a:pt x="4" y="0"/>
                    </a:cubicBezTo>
                    <a:cubicBezTo>
                      <a:pt x="36" y="3"/>
                      <a:pt x="67" y="7"/>
                      <a:pt x="100" y="11"/>
                    </a:cubicBezTo>
                    <a:cubicBezTo>
                      <a:pt x="99" y="22"/>
                      <a:pt x="98" y="32"/>
                      <a:pt x="97" y="42"/>
                    </a:cubicBezTo>
                    <a:cubicBezTo>
                      <a:pt x="97" y="44"/>
                      <a:pt x="95" y="45"/>
                      <a:pt x="94" y="46"/>
                    </a:cubicBezTo>
                    <a:cubicBezTo>
                      <a:pt x="92" y="45"/>
                      <a:pt x="90" y="44"/>
                      <a:pt x="90" y="42"/>
                    </a:cubicBezTo>
                    <a:cubicBezTo>
                      <a:pt x="87" y="37"/>
                      <a:pt x="86" y="31"/>
                      <a:pt x="84" y="26"/>
                    </a:cubicBezTo>
                    <a:cubicBezTo>
                      <a:pt x="80" y="18"/>
                      <a:pt x="73" y="14"/>
                      <a:pt x="63" y="13"/>
                    </a:cubicBezTo>
                    <a:cubicBezTo>
                      <a:pt x="61" y="36"/>
                      <a:pt x="58" y="58"/>
                      <a:pt x="56" y="81"/>
                    </a:cubicBezTo>
                    <a:cubicBezTo>
                      <a:pt x="56" y="82"/>
                      <a:pt x="56" y="84"/>
                      <a:pt x="55" y="86"/>
                    </a:cubicBezTo>
                    <a:cubicBezTo>
                      <a:pt x="53" y="100"/>
                      <a:pt x="53" y="100"/>
                      <a:pt x="67" y="106"/>
                    </a:cubicBezTo>
                    <a:cubicBezTo>
                      <a:pt x="68" y="106"/>
                      <a:pt x="68" y="107"/>
                      <a:pt x="69" y="107"/>
                    </a:cubicBezTo>
                    <a:cubicBezTo>
                      <a:pt x="64" y="112"/>
                      <a:pt x="16" y="106"/>
                      <a:pt x="12" y="101"/>
                    </a:cubicBezTo>
                    <a:cubicBezTo>
                      <a:pt x="12" y="100"/>
                      <a:pt x="12" y="100"/>
                      <a:pt x="13" y="100"/>
                    </a:cubicBezTo>
                    <a:cubicBezTo>
                      <a:pt x="30" y="98"/>
                      <a:pt x="29" y="98"/>
                      <a:pt x="31" y="81"/>
                    </a:cubicBezTo>
                    <a:cubicBezTo>
                      <a:pt x="33" y="61"/>
                      <a:pt x="36" y="42"/>
                      <a:pt x="38" y="22"/>
                    </a:cubicBezTo>
                    <a:cubicBezTo>
                      <a:pt x="38" y="18"/>
                      <a:pt x="38" y="15"/>
                      <a:pt x="39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ADF86F09-F667-4655-9B04-BF42BE7B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54900" y="3878263"/>
                <a:ext cx="315913" cy="282575"/>
              </a:xfrm>
              <a:custGeom>
                <a:avLst/>
                <a:gdLst>
                  <a:gd name="T0" fmla="*/ 20 w 125"/>
                  <a:gd name="T1" fmla="*/ 58 h 112"/>
                  <a:gd name="T2" fmla="*/ 30 w 125"/>
                  <a:gd name="T3" fmla="*/ 93 h 112"/>
                  <a:gd name="T4" fmla="*/ 34 w 125"/>
                  <a:gd name="T5" fmla="*/ 101 h 112"/>
                  <a:gd name="T6" fmla="*/ 31 w 125"/>
                  <a:gd name="T7" fmla="*/ 103 h 112"/>
                  <a:gd name="T8" fmla="*/ 0 w 125"/>
                  <a:gd name="T9" fmla="*/ 88 h 112"/>
                  <a:gd name="T10" fmla="*/ 40 w 125"/>
                  <a:gd name="T11" fmla="*/ 0 h 112"/>
                  <a:gd name="T12" fmla="*/ 72 w 125"/>
                  <a:gd name="T13" fmla="*/ 14 h 112"/>
                  <a:gd name="T14" fmla="*/ 72 w 125"/>
                  <a:gd name="T15" fmla="*/ 17 h 112"/>
                  <a:gd name="T16" fmla="*/ 63 w 125"/>
                  <a:gd name="T17" fmla="*/ 19 h 112"/>
                  <a:gd name="T18" fmla="*/ 31 w 125"/>
                  <a:gd name="T19" fmla="*/ 36 h 112"/>
                  <a:gd name="T20" fmla="*/ 71 w 125"/>
                  <a:gd name="T21" fmla="*/ 54 h 112"/>
                  <a:gd name="T22" fmla="*/ 102 w 125"/>
                  <a:gd name="T23" fmla="*/ 68 h 112"/>
                  <a:gd name="T24" fmla="*/ 118 w 125"/>
                  <a:gd name="T25" fmla="*/ 63 h 112"/>
                  <a:gd name="T26" fmla="*/ 123 w 125"/>
                  <a:gd name="T27" fmla="*/ 59 h 112"/>
                  <a:gd name="T28" fmla="*/ 125 w 125"/>
                  <a:gd name="T29" fmla="*/ 61 h 112"/>
                  <a:gd name="T30" fmla="*/ 101 w 125"/>
                  <a:gd name="T31" fmla="*/ 112 h 112"/>
                  <a:gd name="T32" fmla="*/ 97 w 125"/>
                  <a:gd name="T33" fmla="*/ 111 h 112"/>
                  <a:gd name="T34" fmla="*/ 99 w 125"/>
                  <a:gd name="T35" fmla="*/ 103 h 112"/>
                  <a:gd name="T36" fmla="*/ 94 w 125"/>
                  <a:gd name="T37" fmla="*/ 92 h 112"/>
                  <a:gd name="T38" fmla="*/ 20 w 125"/>
                  <a:gd name="T39" fmla="*/ 58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5" h="112">
                    <a:moveTo>
                      <a:pt x="20" y="58"/>
                    </a:moveTo>
                    <a:cubicBezTo>
                      <a:pt x="14" y="73"/>
                      <a:pt x="20" y="84"/>
                      <a:pt x="30" y="93"/>
                    </a:cubicBezTo>
                    <a:cubicBezTo>
                      <a:pt x="32" y="95"/>
                      <a:pt x="33" y="99"/>
                      <a:pt x="34" y="101"/>
                    </a:cubicBezTo>
                    <a:cubicBezTo>
                      <a:pt x="33" y="102"/>
                      <a:pt x="32" y="102"/>
                      <a:pt x="31" y="103"/>
                    </a:cubicBezTo>
                    <a:cubicBezTo>
                      <a:pt x="21" y="98"/>
                      <a:pt x="11" y="93"/>
                      <a:pt x="0" y="88"/>
                    </a:cubicBezTo>
                    <a:cubicBezTo>
                      <a:pt x="13" y="59"/>
                      <a:pt x="26" y="30"/>
                      <a:pt x="40" y="0"/>
                    </a:cubicBezTo>
                    <a:cubicBezTo>
                      <a:pt x="51" y="5"/>
                      <a:pt x="61" y="10"/>
                      <a:pt x="72" y="14"/>
                    </a:cubicBezTo>
                    <a:cubicBezTo>
                      <a:pt x="72" y="15"/>
                      <a:pt x="72" y="16"/>
                      <a:pt x="72" y="17"/>
                    </a:cubicBezTo>
                    <a:cubicBezTo>
                      <a:pt x="69" y="18"/>
                      <a:pt x="66" y="19"/>
                      <a:pt x="63" y="19"/>
                    </a:cubicBezTo>
                    <a:cubicBezTo>
                      <a:pt x="46" y="18"/>
                      <a:pt x="38" y="22"/>
                      <a:pt x="31" y="36"/>
                    </a:cubicBezTo>
                    <a:cubicBezTo>
                      <a:pt x="44" y="42"/>
                      <a:pt x="58" y="48"/>
                      <a:pt x="71" y="54"/>
                    </a:cubicBezTo>
                    <a:cubicBezTo>
                      <a:pt x="81" y="59"/>
                      <a:pt x="92" y="63"/>
                      <a:pt x="102" y="68"/>
                    </a:cubicBezTo>
                    <a:cubicBezTo>
                      <a:pt x="109" y="72"/>
                      <a:pt x="114" y="70"/>
                      <a:pt x="118" y="63"/>
                    </a:cubicBezTo>
                    <a:cubicBezTo>
                      <a:pt x="119" y="62"/>
                      <a:pt x="121" y="60"/>
                      <a:pt x="123" y="59"/>
                    </a:cubicBezTo>
                    <a:cubicBezTo>
                      <a:pt x="123" y="60"/>
                      <a:pt x="124" y="60"/>
                      <a:pt x="125" y="61"/>
                    </a:cubicBezTo>
                    <a:cubicBezTo>
                      <a:pt x="117" y="78"/>
                      <a:pt x="109" y="95"/>
                      <a:pt x="101" y="112"/>
                    </a:cubicBezTo>
                    <a:cubicBezTo>
                      <a:pt x="101" y="112"/>
                      <a:pt x="98" y="112"/>
                      <a:pt x="97" y="111"/>
                    </a:cubicBezTo>
                    <a:cubicBezTo>
                      <a:pt x="98" y="108"/>
                      <a:pt x="100" y="105"/>
                      <a:pt x="99" y="103"/>
                    </a:cubicBezTo>
                    <a:cubicBezTo>
                      <a:pt x="99" y="99"/>
                      <a:pt x="97" y="93"/>
                      <a:pt x="94" y="92"/>
                    </a:cubicBezTo>
                    <a:cubicBezTo>
                      <a:pt x="70" y="80"/>
                      <a:pt x="46" y="69"/>
                      <a:pt x="2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A7ED740E-D8F6-4A90-9BAF-2056C8464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08850" y="2306638"/>
                <a:ext cx="269875" cy="209550"/>
              </a:xfrm>
              <a:custGeom>
                <a:avLst/>
                <a:gdLst>
                  <a:gd name="T0" fmla="*/ 91 w 107"/>
                  <a:gd name="T1" fmla="*/ 26 h 83"/>
                  <a:gd name="T2" fmla="*/ 69 w 107"/>
                  <a:gd name="T3" fmla="*/ 11 h 83"/>
                  <a:gd name="T4" fmla="*/ 64 w 107"/>
                  <a:gd name="T5" fmla="*/ 3 h 83"/>
                  <a:gd name="T6" fmla="*/ 73 w 107"/>
                  <a:gd name="T7" fmla="*/ 4 h 83"/>
                  <a:gd name="T8" fmla="*/ 101 w 107"/>
                  <a:gd name="T9" fmla="*/ 24 h 83"/>
                  <a:gd name="T10" fmla="*/ 105 w 107"/>
                  <a:gd name="T11" fmla="*/ 33 h 83"/>
                  <a:gd name="T12" fmla="*/ 97 w 107"/>
                  <a:gd name="T13" fmla="*/ 41 h 83"/>
                  <a:gd name="T14" fmla="*/ 79 w 107"/>
                  <a:gd name="T15" fmla="*/ 34 h 83"/>
                  <a:gd name="T16" fmla="*/ 84 w 107"/>
                  <a:gd name="T17" fmla="*/ 53 h 83"/>
                  <a:gd name="T18" fmla="*/ 94 w 107"/>
                  <a:gd name="T19" fmla="*/ 63 h 83"/>
                  <a:gd name="T20" fmla="*/ 89 w 107"/>
                  <a:gd name="T21" fmla="*/ 79 h 83"/>
                  <a:gd name="T22" fmla="*/ 77 w 107"/>
                  <a:gd name="T23" fmla="*/ 74 h 83"/>
                  <a:gd name="T24" fmla="*/ 72 w 107"/>
                  <a:gd name="T25" fmla="*/ 67 h 83"/>
                  <a:gd name="T26" fmla="*/ 58 w 107"/>
                  <a:gd name="T27" fmla="*/ 62 h 83"/>
                  <a:gd name="T28" fmla="*/ 25 w 107"/>
                  <a:gd name="T29" fmla="*/ 65 h 83"/>
                  <a:gd name="T30" fmla="*/ 12 w 107"/>
                  <a:gd name="T31" fmla="*/ 59 h 83"/>
                  <a:gd name="T32" fmla="*/ 1 w 107"/>
                  <a:gd name="T33" fmla="*/ 22 h 83"/>
                  <a:gd name="T34" fmla="*/ 4 w 107"/>
                  <a:gd name="T35" fmla="*/ 16 h 83"/>
                  <a:gd name="T36" fmla="*/ 11 w 107"/>
                  <a:gd name="T37" fmla="*/ 35 h 83"/>
                  <a:gd name="T38" fmla="*/ 35 w 107"/>
                  <a:gd name="T39" fmla="*/ 50 h 83"/>
                  <a:gd name="T40" fmla="*/ 50 w 107"/>
                  <a:gd name="T41" fmla="*/ 47 h 83"/>
                  <a:gd name="T42" fmla="*/ 51 w 107"/>
                  <a:gd name="T43" fmla="*/ 44 h 83"/>
                  <a:gd name="T44" fmla="*/ 34 w 107"/>
                  <a:gd name="T45" fmla="*/ 30 h 83"/>
                  <a:gd name="T46" fmla="*/ 38 w 107"/>
                  <a:gd name="T47" fmla="*/ 0 h 83"/>
                  <a:gd name="T48" fmla="*/ 64 w 107"/>
                  <a:gd name="T49" fmla="*/ 33 h 83"/>
                  <a:gd name="T50" fmla="*/ 90 w 107"/>
                  <a:gd name="T51" fmla="*/ 28 h 83"/>
                  <a:gd name="T52" fmla="*/ 91 w 107"/>
                  <a:gd name="T53" fmla="*/ 26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" h="83">
                    <a:moveTo>
                      <a:pt x="91" y="26"/>
                    </a:moveTo>
                    <a:cubicBezTo>
                      <a:pt x="84" y="21"/>
                      <a:pt x="76" y="16"/>
                      <a:pt x="69" y="11"/>
                    </a:cubicBezTo>
                    <a:cubicBezTo>
                      <a:pt x="67" y="9"/>
                      <a:pt x="66" y="6"/>
                      <a:pt x="64" y="3"/>
                    </a:cubicBezTo>
                    <a:cubicBezTo>
                      <a:pt x="67" y="4"/>
                      <a:pt x="71" y="3"/>
                      <a:pt x="73" y="4"/>
                    </a:cubicBezTo>
                    <a:cubicBezTo>
                      <a:pt x="83" y="10"/>
                      <a:pt x="92" y="17"/>
                      <a:pt x="101" y="24"/>
                    </a:cubicBezTo>
                    <a:cubicBezTo>
                      <a:pt x="103" y="26"/>
                      <a:pt x="105" y="30"/>
                      <a:pt x="105" y="33"/>
                    </a:cubicBezTo>
                    <a:cubicBezTo>
                      <a:pt x="107" y="39"/>
                      <a:pt x="103" y="43"/>
                      <a:pt x="97" y="41"/>
                    </a:cubicBezTo>
                    <a:cubicBezTo>
                      <a:pt x="91" y="39"/>
                      <a:pt x="85" y="37"/>
                      <a:pt x="79" y="34"/>
                    </a:cubicBezTo>
                    <a:cubicBezTo>
                      <a:pt x="75" y="43"/>
                      <a:pt x="79" y="48"/>
                      <a:pt x="84" y="53"/>
                    </a:cubicBezTo>
                    <a:cubicBezTo>
                      <a:pt x="88" y="56"/>
                      <a:pt x="92" y="59"/>
                      <a:pt x="94" y="63"/>
                    </a:cubicBezTo>
                    <a:cubicBezTo>
                      <a:pt x="97" y="69"/>
                      <a:pt x="94" y="75"/>
                      <a:pt x="89" y="79"/>
                    </a:cubicBezTo>
                    <a:cubicBezTo>
                      <a:pt x="83" y="83"/>
                      <a:pt x="80" y="77"/>
                      <a:pt x="77" y="74"/>
                    </a:cubicBezTo>
                    <a:cubicBezTo>
                      <a:pt x="76" y="72"/>
                      <a:pt x="74" y="69"/>
                      <a:pt x="72" y="67"/>
                    </a:cubicBezTo>
                    <a:cubicBezTo>
                      <a:pt x="69" y="61"/>
                      <a:pt x="64" y="61"/>
                      <a:pt x="58" y="62"/>
                    </a:cubicBezTo>
                    <a:cubicBezTo>
                      <a:pt x="47" y="64"/>
                      <a:pt x="36" y="65"/>
                      <a:pt x="25" y="65"/>
                    </a:cubicBezTo>
                    <a:cubicBezTo>
                      <a:pt x="21" y="65"/>
                      <a:pt x="15" y="63"/>
                      <a:pt x="12" y="59"/>
                    </a:cubicBezTo>
                    <a:cubicBezTo>
                      <a:pt x="3" y="49"/>
                      <a:pt x="1" y="36"/>
                      <a:pt x="1" y="22"/>
                    </a:cubicBezTo>
                    <a:cubicBezTo>
                      <a:pt x="0" y="21"/>
                      <a:pt x="2" y="20"/>
                      <a:pt x="4" y="16"/>
                    </a:cubicBezTo>
                    <a:cubicBezTo>
                      <a:pt x="7" y="24"/>
                      <a:pt x="9" y="29"/>
                      <a:pt x="11" y="35"/>
                    </a:cubicBezTo>
                    <a:cubicBezTo>
                      <a:pt x="16" y="49"/>
                      <a:pt x="19" y="52"/>
                      <a:pt x="35" y="50"/>
                    </a:cubicBezTo>
                    <a:cubicBezTo>
                      <a:pt x="40" y="50"/>
                      <a:pt x="45" y="48"/>
                      <a:pt x="50" y="47"/>
                    </a:cubicBezTo>
                    <a:cubicBezTo>
                      <a:pt x="50" y="46"/>
                      <a:pt x="50" y="45"/>
                      <a:pt x="51" y="44"/>
                    </a:cubicBezTo>
                    <a:cubicBezTo>
                      <a:pt x="45" y="40"/>
                      <a:pt x="39" y="35"/>
                      <a:pt x="34" y="30"/>
                    </a:cubicBezTo>
                    <a:cubicBezTo>
                      <a:pt x="24" y="20"/>
                      <a:pt x="25" y="8"/>
                      <a:pt x="38" y="0"/>
                    </a:cubicBezTo>
                    <a:cubicBezTo>
                      <a:pt x="44" y="13"/>
                      <a:pt x="50" y="25"/>
                      <a:pt x="64" y="33"/>
                    </a:cubicBezTo>
                    <a:cubicBezTo>
                      <a:pt x="69" y="13"/>
                      <a:pt x="81" y="29"/>
                      <a:pt x="90" y="28"/>
                    </a:cubicBezTo>
                    <a:cubicBezTo>
                      <a:pt x="90" y="27"/>
                      <a:pt x="91" y="27"/>
                      <a:pt x="9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8FFE0A99-1D75-4662-A89B-964A0E5FE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8275" y="4043363"/>
                <a:ext cx="325438" cy="315913"/>
              </a:xfrm>
              <a:custGeom>
                <a:avLst/>
                <a:gdLst>
                  <a:gd name="T0" fmla="*/ 111 w 129"/>
                  <a:gd name="T1" fmla="*/ 60 h 125"/>
                  <a:gd name="T2" fmla="*/ 129 w 129"/>
                  <a:gd name="T3" fmla="*/ 92 h 125"/>
                  <a:gd name="T4" fmla="*/ 127 w 129"/>
                  <a:gd name="T5" fmla="*/ 93 h 125"/>
                  <a:gd name="T6" fmla="*/ 122 w 129"/>
                  <a:gd name="T7" fmla="*/ 91 h 125"/>
                  <a:gd name="T8" fmla="*/ 104 w 129"/>
                  <a:gd name="T9" fmla="*/ 90 h 125"/>
                  <a:gd name="T10" fmla="*/ 63 w 129"/>
                  <a:gd name="T11" fmla="*/ 114 h 125"/>
                  <a:gd name="T12" fmla="*/ 17 w 129"/>
                  <a:gd name="T13" fmla="*/ 104 h 125"/>
                  <a:gd name="T14" fmla="*/ 11 w 129"/>
                  <a:gd name="T15" fmla="*/ 92 h 125"/>
                  <a:gd name="T16" fmla="*/ 25 w 129"/>
                  <a:gd name="T17" fmla="*/ 46 h 125"/>
                  <a:gd name="T18" fmla="*/ 68 w 129"/>
                  <a:gd name="T19" fmla="*/ 22 h 125"/>
                  <a:gd name="T20" fmla="*/ 74 w 129"/>
                  <a:gd name="T21" fmla="*/ 6 h 125"/>
                  <a:gd name="T22" fmla="*/ 74 w 129"/>
                  <a:gd name="T23" fmla="*/ 1 h 125"/>
                  <a:gd name="T24" fmla="*/ 77 w 129"/>
                  <a:gd name="T25" fmla="*/ 0 h 125"/>
                  <a:gd name="T26" fmla="*/ 103 w 129"/>
                  <a:gd name="T27" fmla="*/ 47 h 125"/>
                  <a:gd name="T28" fmla="*/ 97 w 129"/>
                  <a:gd name="T29" fmla="*/ 46 h 125"/>
                  <a:gd name="T30" fmla="*/ 76 w 129"/>
                  <a:gd name="T31" fmla="*/ 43 h 125"/>
                  <a:gd name="T32" fmla="*/ 31 w 129"/>
                  <a:gd name="T33" fmla="*/ 69 h 125"/>
                  <a:gd name="T34" fmla="*/ 21 w 129"/>
                  <a:gd name="T35" fmla="*/ 100 h 125"/>
                  <a:gd name="T36" fmla="*/ 53 w 129"/>
                  <a:gd name="T37" fmla="*/ 111 h 125"/>
                  <a:gd name="T38" fmla="*/ 104 w 129"/>
                  <a:gd name="T39" fmla="*/ 82 h 125"/>
                  <a:gd name="T40" fmla="*/ 108 w 129"/>
                  <a:gd name="T41" fmla="*/ 68 h 125"/>
                  <a:gd name="T42" fmla="*/ 108 w 129"/>
                  <a:gd name="T43" fmla="*/ 61 h 125"/>
                  <a:gd name="T44" fmla="*/ 111 w 129"/>
                  <a:gd name="T45" fmla="*/ 6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9" h="125">
                    <a:moveTo>
                      <a:pt x="111" y="60"/>
                    </a:moveTo>
                    <a:cubicBezTo>
                      <a:pt x="117" y="70"/>
                      <a:pt x="123" y="81"/>
                      <a:pt x="129" y="92"/>
                    </a:cubicBezTo>
                    <a:cubicBezTo>
                      <a:pt x="128" y="92"/>
                      <a:pt x="128" y="93"/>
                      <a:pt x="127" y="93"/>
                    </a:cubicBezTo>
                    <a:cubicBezTo>
                      <a:pt x="126" y="93"/>
                      <a:pt x="123" y="93"/>
                      <a:pt x="122" y="91"/>
                    </a:cubicBezTo>
                    <a:cubicBezTo>
                      <a:pt x="116" y="85"/>
                      <a:pt x="111" y="86"/>
                      <a:pt x="104" y="90"/>
                    </a:cubicBezTo>
                    <a:cubicBezTo>
                      <a:pt x="90" y="98"/>
                      <a:pt x="77" y="106"/>
                      <a:pt x="63" y="114"/>
                    </a:cubicBezTo>
                    <a:cubicBezTo>
                      <a:pt x="44" y="125"/>
                      <a:pt x="30" y="122"/>
                      <a:pt x="17" y="104"/>
                    </a:cubicBezTo>
                    <a:cubicBezTo>
                      <a:pt x="15" y="100"/>
                      <a:pt x="12" y="96"/>
                      <a:pt x="11" y="92"/>
                    </a:cubicBezTo>
                    <a:cubicBezTo>
                      <a:pt x="0" y="70"/>
                      <a:pt x="4" y="58"/>
                      <a:pt x="25" y="46"/>
                    </a:cubicBezTo>
                    <a:cubicBezTo>
                      <a:pt x="39" y="38"/>
                      <a:pt x="54" y="30"/>
                      <a:pt x="68" y="22"/>
                    </a:cubicBezTo>
                    <a:cubicBezTo>
                      <a:pt x="75" y="18"/>
                      <a:pt x="78" y="14"/>
                      <a:pt x="74" y="6"/>
                    </a:cubicBezTo>
                    <a:cubicBezTo>
                      <a:pt x="73" y="5"/>
                      <a:pt x="74" y="3"/>
                      <a:pt x="74" y="1"/>
                    </a:cubicBezTo>
                    <a:cubicBezTo>
                      <a:pt x="75" y="1"/>
                      <a:pt x="76" y="1"/>
                      <a:pt x="77" y="0"/>
                    </a:cubicBezTo>
                    <a:cubicBezTo>
                      <a:pt x="85" y="15"/>
                      <a:pt x="94" y="30"/>
                      <a:pt x="103" y="47"/>
                    </a:cubicBezTo>
                    <a:cubicBezTo>
                      <a:pt x="99" y="46"/>
                      <a:pt x="97" y="47"/>
                      <a:pt x="97" y="46"/>
                    </a:cubicBezTo>
                    <a:cubicBezTo>
                      <a:pt x="91" y="36"/>
                      <a:pt x="84" y="38"/>
                      <a:pt x="76" y="43"/>
                    </a:cubicBezTo>
                    <a:cubicBezTo>
                      <a:pt x="61" y="52"/>
                      <a:pt x="46" y="60"/>
                      <a:pt x="31" y="69"/>
                    </a:cubicBezTo>
                    <a:cubicBezTo>
                      <a:pt x="17" y="77"/>
                      <a:pt x="14" y="87"/>
                      <a:pt x="21" y="100"/>
                    </a:cubicBezTo>
                    <a:cubicBezTo>
                      <a:pt x="28" y="114"/>
                      <a:pt x="40" y="118"/>
                      <a:pt x="53" y="111"/>
                    </a:cubicBezTo>
                    <a:cubicBezTo>
                      <a:pt x="71" y="102"/>
                      <a:pt x="87" y="92"/>
                      <a:pt x="104" y="82"/>
                    </a:cubicBezTo>
                    <a:cubicBezTo>
                      <a:pt x="110" y="79"/>
                      <a:pt x="109" y="74"/>
                      <a:pt x="108" y="68"/>
                    </a:cubicBezTo>
                    <a:cubicBezTo>
                      <a:pt x="108" y="66"/>
                      <a:pt x="108" y="63"/>
                      <a:pt x="108" y="61"/>
                    </a:cubicBezTo>
                    <a:cubicBezTo>
                      <a:pt x="109" y="60"/>
                      <a:pt x="110" y="60"/>
                      <a:pt x="111" y="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7AFEE6FE-F487-407A-B508-68C0A2A64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0788" y="3622675"/>
                <a:ext cx="304800" cy="268288"/>
              </a:xfrm>
              <a:custGeom>
                <a:avLst/>
                <a:gdLst>
                  <a:gd name="T0" fmla="*/ 120 w 120"/>
                  <a:gd name="T1" fmla="*/ 53 h 106"/>
                  <a:gd name="T2" fmla="*/ 104 w 120"/>
                  <a:gd name="T3" fmla="*/ 106 h 106"/>
                  <a:gd name="T4" fmla="*/ 101 w 120"/>
                  <a:gd name="T5" fmla="*/ 106 h 106"/>
                  <a:gd name="T6" fmla="*/ 100 w 120"/>
                  <a:gd name="T7" fmla="*/ 101 h 106"/>
                  <a:gd name="T8" fmla="*/ 90 w 120"/>
                  <a:gd name="T9" fmla="*/ 84 h 106"/>
                  <a:gd name="T10" fmla="*/ 30 w 120"/>
                  <a:gd name="T11" fmla="*/ 85 h 106"/>
                  <a:gd name="T12" fmla="*/ 0 w 120"/>
                  <a:gd name="T13" fmla="*/ 94 h 106"/>
                  <a:gd name="T14" fmla="*/ 14 w 120"/>
                  <a:gd name="T15" fmla="*/ 49 h 106"/>
                  <a:gd name="T16" fmla="*/ 17 w 120"/>
                  <a:gd name="T17" fmla="*/ 49 h 106"/>
                  <a:gd name="T18" fmla="*/ 18 w 120"/>
                  <a:gd name="T19" fmla="*/ 55 h 106"/>
                  <a:gd name="T20" fmla="*/ 25 w 120"/>
                  <a:gd name="T21" fmla="*/ 62 h 106"/>
                  <a:gd name="T22" fmla="*/ 64 w 120"/>
                  <a:gd name="T23" fmla="*/ 56 h 106"/>
                  <a:gd name="T24" fmla="*/ 38 w 120"/>
                  <a:gd name="T25" fmla="*/ 31 h 106"/>
                  <a:gd name="T26" fmla="*/ 24 w 120"/>
                  <a:gd name="T27" fmla="*/ 34 h 106"/>
                  <a:gd name="T28" fmla="*/ 20 w 120"/>
                  <a:gd name="T29" fmla="*/ 38 h 106"/>
                  <a:gd name="T30" fmla="*/ 29 w 120"/>
                  <a:gd name="T31" fmla="*/ 0 h 106"/>
                  <a:gd name="T32" fmla="*/ 33 w 120"/>
                  <a:gd name="T33" fmla="*/ 5 h 106"/>
                  <a:gd name="T34" fmla="*/ 42 w 120"/>
                  <a:gd name="T35" fmla="*/ 25 h 106"/>
                  <a:gd name="T36" fmla="*/ 58 w 120"/>
                  <a:gd name="T37" fmla="*/ 40 h 106"/>
                  <a:gd name="T38" fmla="*/ 98 w 120"/>
                  <a:gd name="T39" fmla="*/ 63 h 106"/>
                  <a:gd name="T40" fmla="*/ 114 w 120"/>
                  <a:gd name="T41" fmla="*/ 56 h 106"/>
                  <a:gd name="T42" fmla="*/ 118 w 120"/>
                  <a:gd name="T43" fmla="*/ 51 h 106"/>
                  <a:gd name="T44" fmla="*/ 120 w 120"/>
                  <a:gd name="T45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0" h="106">
                    <a:moveTo>
                      <a:pt x="120" y="53"/>
                    </a:moveTo>
                    <a:cubicBezTo>
                      <a:pt x="115" y="71"/>
                      <a:pt x="109" y="88"/>
                      <a:pt x="104" y="106"/>
                    </a:cubicBezTo>
                    <a:cubicBezTo>
                      <a:pt x="103" y="106"/>
                      <a:pt x="102" y="106"/>
                      <a:pt x="101" y="106"/>
                    </a:cubicBezTo>
                    <a:cubicBezTo>
                      <a:pt x="101" y="104"/>
                      <a:pt x="100" y="102"/>
                      <a:pt x="100" y="101"/>
                    </a:cubicBezTo>
                    <a:cubicBezTo>
                      <a:pt x="102" y="89"/>
                      <a:pt x="100" y="89"/>
                      <a:pt x="90" y="84"/>
                    </a:cubicBezTo>
                    <a:cubicBezTo>
                      <a:pt x="70" y="75"/>
                      <a:pt x="50" y="81"/>
                      <a:pt x="30" y="85"/>
                    </a:cubicBezTo>
                    <a:cubicBezTo>
                      <a:pt x="20" y="86"/>
                      <a:pt x="11" y="91"/>
                      <a:pt x="0" y="94"/>
                    </a:cubicBezTo>
                    <a:cubicBezTo>
                      <a:pt x="5" y="80"/>
                      <a:pt x="9" y="64"/>
                      <a:pt x="14" y="49"/>
                    </a:cubicBezTo>
                    <a:cubicBezTo>
                      <a:pt x="15" y="49"/>
                      <a:pt x="16" y="49"/>
                      <a:pt x="17" y="49"/>
                    </a:cubicBezTo>
                    <a:cubicBezTo>
                      <a:pt x="17" y="51"/>
                      <a:pt x="18" y="53"/>
                      <a:pt x="18" y="55"/>
                    </a:cubicBezTo>
                    <a:cubicBezTo>
                      <a:pt x="17" y="61"/>
                      <a:pt x="20" y="63"/>
                      <a:pt x="25" y="62"/>
                    </a:cubicBezTo>
                    <a:cubicBezTo>
                      <a:pt x="37" y="60"/>
                      <a:pt x="49" y="58"/>
                      <a:pt x="64" y="56"/>
                    </a:cubicBezTo>
                    <a:cubicBezTo>
                      <a:pt x="54" y="47"/>
                      <a:pt x="46" y="39"/>
                      <a:pt x="38" y="31"/>
                    </a:cubicBezTo>
                    <a:cubicBezTo>
                      <a:pt x="32" y="26"/>
                      <a:pt x="27" y="28"/>
                      <a:pt x="24" y="34"/>
                    </a:cubicBezTo>
                    <a:cubicBezTo>
                      <a:pt x="23" y="36"/>
                      <a:pt x="22" y="37"/>
                      <a:pt x="20" y="38"/>
                    </a:cubicBezTo>
                    <a:cubicBezTo>
                      <a:pt x="20" y="25"/>
                      <a:pt x="25" y="14"/>
                      <a:pt x="29" y="0"/>
                    </a:cubicBezTo>
                    <a:cubicBezTo>
                      <a:pt x="31" y="3"/>
                      <a:pt x="33" y="4"/>
                      <a:pt x="33" y="5"/>
                    </a:cubicBezTo>
                    <a:cubicBezTo>
                      <a:pt x="31" y="14"/>
                      <a:pt x="36" y="20"/>
                      <a:pt x="42" y="25"/>
                    </a:cubicBezTo>
                    <a:cubicBezTo>
                      <a:pt x="47" y="30"/>
                      <a:pt x="53" y="34"/>
                      <a:pt x="58" y="40"/>
                    </a:cubicBezTo>
                    <a:cubicBezTo>
                      <a:pt x="68" y="52"/>
                      <a:pt x="82" y="59"/>
                      <a:pt x="98" y="63"/>
                    </a:cubicBezTo>
                    <a:cubicBezTo>
                      <a:pt x="106" y="65"/>
                      <a:pt x="110" y="63"/>
                      <a:pt x="114" y="56"/>
                    </a:cubicBezTo>
                    <a:cubicBezTo>
                      <a:pt x="114" y="54"/>
                      <a:pt x="116" y="53"/>
                      <a:pt x="118" y="51"/>
                    </a:cubicBezTo>
                    <a:cubicBezTo>
                      <a:pt x="118" y="52"/>
                      <a:pt x="119" y="52"/>
                      <a:pt x="120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0ED0844C-FB2C-48D9-9455-8D600F543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70588" y="5003800"/>
                <a:ext cx="263525" cy="280988"/>
              </a:xfrm>
              <a:custGeom>
                <a:avLst/>
                <a:gdLst>
                  <a:gd name="T0" fmla="*/ 104 w 104"/>
                  <a:gd name="T1" fmla="*/ 0 h 111"/>
                  <a:gd name="T2" fmla="*/ 104 w 104"/>
                  <a:gd name="T3" fmla="*/ 4 h 111"/>
                  <a:gd name="T4" fmla="*/ 94 w 104"/>
                  <a:gd name="T5" fmla="*/ 31 h 111"/>
                  <a:gd name="T6" fmla="*/ 100 w 104"/>
                  <a:gd name="T7" fmla="*/ 70 h 111"/>
                  <a:gd name="T8" fmla="*/ 73 w 104"/>
                  <a:gd name="T9" fmla="*/ 108 h 111"/>
                  <a:gd name="T10" fmla="*/ 57 w 104"/>
                  <a:gd name="T11" fmla="*/ 110 h 111"/>
                  <a:gd name="T12" fmla="*/ 24 w 104"/>
                  <a:gd name="T13" fmla="*/ 81 h 111"/>
                  <a:gd name="T14" fmla="*/ 16 w 104"/>
                  <a:gd name="T15" fmla="*/ 30 h 111"/>
                  <a:gd name="T16" fmla="*/ 6 w 104"/>
                  <a:gd name="T17" fmla="*/ 20 h 111"/>
                  <a:gd name="T18" fmla="*/ 0 w 104"/>
                  <a:gd name="T19" fmla="*/ 17 h 111"/>
                  <a:gd name="T20" fmla="*/ 51 w 104"/>
                  <a:gd name="T21" fmla="*/ 8 h 111"/>
                  <a:gd name="T22" fmla="*/ 52 w 104"/>
                  <a:gd name="T23" fmla="*/ 11 h 111"/>
                  <a:gd name="T24" fmla="*/ 46 w 104"/>
                  <a:gd name="T25" fmla="*/ 14 h 111"/>
                  <a:gd name="T26" fmla="*/ 39 w 104"/>
                  <a:gd name="T27" fmla="*/ 27 h 111"/>
                  <a:gd name="T28" fmla="*/ 47 w 104"/>
                  <a:gd name="T29" fmla="*/ 82 h 111"/>
                  <a:gd name="T30" fmla="*/ 71 w 104"/>
                  <a:gd name="T31" fmla="*/ 104 h 111"/>
                  <a:gd name="T32" fmla="*/ 94 w 104"/>
                  <a:gd name="T33" fmla="*/ 78 h 111"/>
                  <a:gd name="T34" fmla="*/ 86 w 104"/>
                  <a:gd name="T35" fmla="*/ 19 h 111"/>
                  <a:gd name="T36" fmla="*/ 76 w 104"/>
                  <a:gd name="T37" fmla="*/ 11 h 111"/>
                  <a:gd name="T38" fmla="*/ 67 w 104"/>
                  <a:gd name="T39" fmla="*/ 9 h 111"/>
                  <a:gd name="T40" fmla="*/ 67 w 104"/>
                  <a:gd name="T41" fmla="*/ 6 h 111"/>
                  <a:gd name="T42" fmla="*/ 104 w 104"/>
                  <a:gd name="T43" fmla="*/ 0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04" h="111">
                    <a:moveTo>
                      <a:pt x="104" y="0"/>
                    </a:moveTo>
                    <a:cubicBezTo>
                      <a:pt x="104" y="3"/>
                      <a:pt x="104" y="4"/>
                      <a:pt x="104" y="4"/>
                    </a:cubicBezTo>
                    <a:cubicBezTo>
                      <a:pt x="91" y="9"/>
                      <a:pt x="92" y="19"/>
                      <a:pt x="94" y="31"/>
                    </a:cubicBezTo>
                    <a:cubicBezTo>
                      <a:pt x="97" y="43"/>
                      <a:pt x="98" y="57"/>
                      <a:pt x="100" y="70"/>
                    </a:cubicBezTo>
                    <a:cubicBezTo>
                      <a:pt x="103" y="91"/>
                      <a:pt x="95" y="104"/>
                      <a:pt x="73" y="108"/>
                    </a:cubicBezTo>
                    <a:cubicBezTo>
                      <a:pt x="68" y="110"/>
                      <a:pt x="63" y="110"/>
                      <a:pt x="57" y="110"/>
                    </a:cubicBezTo>
                    <a:cubicBezTo>
                      <a:pt x="35" y="111"/>
                      <a:pt x="26" y="103"/>
                      <a:pt x="24" y="81"/>
                    </a:cubicBezTo>
                    <a:cubicBezTo>
                      <a:pt x="21" y="64"/>
                      <a:pt x="19" y="47"/>
                      <a:pt x="16" y="30"/>
                    </a:cubicBezTo>
                    <a:cubicBezTo>
                      <a:pt x="16" y="23"/>
                      <a:pt x="13" y="20"/>
                      <a:pt x="6" y="20"/>
                    </a:cubicBezTo>
                    <a:cubicBezTo>
                      <a:pt x="4" y="20"/>
                      <a:pt x="2" y="19"/>
                      <a:pt x="0" y="17"/>
                    </a:cubicBezTo>
                    <a:cubicBezTo>
                      <a:pt x="17" y="12"/>
                      <a:pt x="34" y="10"/>
                      <a:pt x="51" y="8"/>
                    </a:cubicBezTo>
                    <a:cubicBezTo>
                      <a:pt x="52" y="9"/>
                      <a:pt x="52" y="10"/>
                      <a:pt x="52" y="11"/>
                    </a:cubicBezTo>
                    <a:cubicBezTo>
                      <a:pt x="50" y="12"/>
                      <a:pt x="48" y="13"/>
                      <a:pt x="46" y="14"/>
                    </a:cubicBezTo>
                    <a:cubicBezTo>
                      <a:pt x="40" y="16"/>
                      <a:pt x="37" y="20"/>
                      <a:pt x="39" y="27"/>
                    </a:cubicBezTo>
                    <a:cubicBezTo>
                      <a:pt x="42" y="45"/>
                      <a:pt x="44" y="63"/>
                      <a:pt x="47" y="82"/>
                    </a:cubicBezTo>
                    <a:cubicBezTo>
                      <a:pt x="49" y="97"/>
                      <a:pt x="57" y="105"/>
                      <a:pt x="71" y="104"/>
                    </a:cubicBezTo>
                    <a:cubicBezTo>
                      <a:pt x="87" y="103"/>
                      <a:pt x="95" y="93"/>
                      <a:pt x="94" y="78"/>
                    </a:cubicBezTo>
                    <a:cubicBezTo>
                      <a:pt x="92" y="58"/>
                      <a:pt x="89" y="39"/>
                      <a:pt x="86" y="19"/>
                    </a:cubicBezTo>
                    <a:cubicBezTo>
                      <a:pt x="85" y="16"/>
                      <a:pt x="79" y="13"/>
                      <a:pt x="76" y="11"/>
                    </a:cubicBezTo>
                    <a:cubicBezTo>
                      <a:pt x="73" y="10"/>
                      <a:pt x="70" y="10"/>
                      <a:pt x="67" y="9"/>
                    </a:cubicBezTo>
                    <a:cubicBezTo>
                      <a:pt x="67" y="8"/>
                      <a:pt x="67" y="7"/>
                      <a:pt x="67" y="6"/>
                    </a:cubicBezTo>
                    <a:cubicBezTo>
                      <a:pt x="79" y="4"/>
                      <a:pt x="91" y="2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2E672CE2-3B24-412D-A85E-53B9062F1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3688" y="4741863"/>
                <a:ext cx="242888" cy="300038"/>
              </a:xfrm>
              <a:custGeom>
                <a:avLst/>
                <a:gdLst>
                  <a:gd name="T0" fmla="*/ 88 w 96"/>
                  <a:gd name="T1" fmla="*/ 119 h 119"/>
                  <a:gd name="T2" fmla="*/ 24 w 96"/>
                  <a:gd name="T3" fmla="*/ 60 h 119"/>
                  <a:gd name="T4" fmla="*/ 3 w 96"/>
                  <a:gd name="T5" fmla="*/ 51 h 119"/>
                  <a:gd name="T6" fmla="*/ 0 w 96"/>
                  <a:gd name="T7" fmla="*/ 48 h 119"/>
                  <a:gd name="T8" fmla="*/ 42 w 96"/>
                  <a:gd name="T9" fmla="*/ 24 h 119"/>
                  <a:gd name="T10" fmla="*/ 44 w 96"/>
                  <a:gd name="T11" fmla="*/ 26 h 119"/>
                  <a:gd name="T12" fmla="*/ 40 w 96"/>
                  <a:gd name="T13" fmla="*/ 32 h 119"/>
                  <a:gd name="T14" fmla="*/ 38 w 96"/>
                  <a:gd name="T15" fmla="*/ 41 h 119"/>
                  <a:gd name="T16" fmla="*/ 85 w 96"/>
                  <a:gd name="T17" fmla="*/ 84 h 119"/>
                  <a:gd name="T18" fmla="*/ 76 w 96"/>
                  <a:gd name="T19" fmla="*/ 27 h 119"/>
                  <a:gd name="T20" fmla="*/ 63 w 96"/>
                  <a:gd name="T21" fmla="*/ 18 h 119"/>
                  <a:gd name="T22" fmla="*/ 57 w 96"/>
                  <a:gd name="T23" fmla="*/ 18 h 119"/>
                  <a:gd name="T24" fmla="*/ 57 w 96"/>
                  <a:gd name="T25" fmla="*/ 16 h 119"/>
                  <a:gd name="T26" fmla="*/ 86 w 96"/>
                  <a:gd name="T27" fmla="*/ 0 h 119"/>
                  <a:gd name="T28" fmla="*/ 87 w 96"/>
                  <a:gd name="T29" fmla="*/ 2 h 119"/>
                  <a:gd name="T30" fmla="*/ 88 w 96"/>
                  <a:gd name="T31" fmla="*/ 59 h 119"/>
                  <a:gd name="T32" fmla="*/ 95 w 96"/>
                  <a:gd name="T33" fmla="*/ 106 h 119"/>
                  <a:gd name="T34" fmla="*/ 88 w 96"/>
                  <a:gd name="T35" fmla="*/ 11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6" h="119">
                    <a:moveTo>
                      <a:pt x="88" y="119"/>
                    </a:moveTo>
                    <a:cubicBezTo>
                      <a:pt x="65" y="98"/>
                      <a:pt x="44" y="79"/>
                      <a:pt x="24" y="60"/>
                    </a:cubicBezTo>
                    <a:cubicBezTo>
                      <a:pt x="18" y="55"/>
                      <a:pt x="13" y="47"/>
                      <a:pt x="3" y="51"/>
                    </a:cubicBezTo>
                    <a:cubicBezTo>
                      <a:pt x="2" y="52"/>
                      <a:pt x="1" y="50"/>
                      <a:pt x="0" y="48"/>
                    </a:cubicBezTo>
                    <a:cubicBezTo>
                      <a:pt x="14" y="40"/>
                      <a:pt x="28" y="32"/>
                      <a:pt x="42" y="24"/>
                    </a:cubicBezTo>
                    <a:cubicBezTo>
                      <a:pt x="43" y="25"/>
                      <a:pt x="44" y="25"/>
                      <a:pt x="44" y="26"/>
                    </a:cubicBezTo>
                    <a:cubicBezTo>
                      <a:pt x="43" y="28"/>
                      <a:pt x="41" y="29"/>
                      <a:pt x="40" y="32"/>
                    </a:cubicBezTo>
                    <a:cubicBezTo>
                      <a:pt x="39" y="35"/>
                      <a:pt x="36" y="40"/>
                      <a:pt x="38" y="41"/>
                    </a:cubicBezTo>
                    <a:cubicBezTo>
                      <a:pt x="53" y="56"/>
                      <a:pt x="68" y="70"/>
                      <a:pt x="85" y="84"/>
                    </a:cubicBezTo>
                    <a:cubicBezTo>
                      <a:pt x="82" y="65"/>
                      <a:pt x="79" y="46"/>
                      <a:pt x="76" y="27"/>
                    </a:cubicBezTo>
                    <a:cubicBezTo>
                      <a:pt x="75" y="19"/>
                      <a:pt x="70" y="17"/>
                      <a:pt x="63" y="18"/>
                    </a:cubicBezTo>
                    <a:cubicBezTo>
                      <a:pt x="61" y="19"/>
                      <a:pt x="59" y="18"/>
                      <a:pt x="57" y="18"/>
                    </a:cubicBezTo>
                    <a:cubicBezTo>
                      <a:pt x="57" y="17"/>
                      <a:pt x="57" y="16"/>
                      <a:pt x="57" y="16"/>
                    </a:cubicBezTo>
                    <a:cubicBezTo>
                      <a:pt x="66" y="10"/>
                      <a:pt x="76" y="5"/>
                      <a:pt x="86" y="0"/>
                    </a:cubicBezTo>
                    <a:cubicBezTo>
                      <a:pt x="86" y="0"/>
                      <a:pt x="87" y="1"/>
                      <a:pt x="87" y="2"/>
                    </a:cubicBezTo>
                    <a:cubicBezTo>
                      <a:pt x="74" y="21"/>
                      <a:pt x="87" y="40"/>
                      <a:pt x="88" y="59"/>
                    </a:cubicBezTo>
                    <a:cubicBezTo>
                      <a:pt x="89" y="75"/>
                      <a:pt x="94" y="90"/>
                      <a:pt x="95" y="106"/>
                    </a:cubicBezTo>
                    <a:cubicBezTo>
                      <a:pt x="96" y="110"/>
                      <a:pt x="91" y="114"/>
                      <a:pt x="88" y="1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93F16075-5903-4DB7-8562-F61688DBE7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8750" y="4870450"/>
                <a:ext cx="230188" cy="288925"/>
              </a:xfrm>
              <a:custGeom>
                <a:avLst/>
                <a:gdLst>
                  <a:gd name="T0" fmla="*/ 0 w 91"/>
                  <a:gd name="T1" fmla="*/ 23 h 114"/>
                  <a:gd name="T2" fmla="*/ 5 w 91"/>
                  <a:gd name="T3" fmla="*/ 19 h 114"/>
                  <a:gd name="T4" fmla="*/ 46 w 91"/>
                  <a:gd name="T5" fmla="*/ 1 h 114"/>
                  <a:gd name="T6" fmla="*/ 52 w 91"/>
                  <a:gd name="T7" fmla="*/ 3 h 114"/>
                  <a:gd name="T8" fmla="*/ 46 w 91"/>
                  <a:gd name="T9" fmla="*/ 7 h 114"/>
                  <a:gd name="T10" fmla="*/ 43 w 91"/>
                  <a:gd name="T11" fmla="*/ 18 h 114"/>
                  <a:gd name="T12" fmla="*/ 71 w 91"/>
                  <a:gd name="T13" fmla="*/ 84 h 114"/>
                  <a:gd name="T14" fmla="*/ 83 w 91"/>
                  <a:gd name="T15" fmla="*/ 90 h 114"/>
                  <a:gd name="T16" fmla="*/ 90 w 91"/>
                  <a:gd name="T17" fmla="*/ 90 h 114"/>
                  <a:gd name="T18" fmla="*/ 91 w 91"/>
                  <a:gd name="T19" fmla="*/ 93 h 114"/>
                  <a:gd name="T20" fmla="*/ 42 w 91"/>
                  <a:gd name="T21" fmla="*/ 114 h 114"/>
                  <a:gd name="T22" fmla="*/ 40 w 91"/>
                  <a:gd name="T23" fmla="*/ 112 h 114"/>
                  <a:gd name="T24" fmla="*/ 43 w 91"/>
                  <a:gd name="T25" fmla="*/ 108 h 114"/>
                  <a:gd name="T26" fmla="*/ 48 w 91"/>
                  <a:gd name="T27" fmla="*/ 91 h 114"/>
                  <a:gd name="T28" fmla="*/ 22 w 91"/>
                  <a:gd name="T29" fmla="*/ 32 h 114"/>
                  <a:gd name="T30" fmla="*/ 6 w 91"/>
                  <a:gd name="T31" fmla="*/ 23 h 114"/>
                  <a:gd name="T32" fmla="*/ 0 w 91"/>
                  <a:gd name="T33" fmla="*/ 23 h 114"/>
                  <a:gd name="T34" fmla="*/ 0 w 91"/>
                  <a:gd name="T35" fmla="*/ 23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1" h="114">
                    <a:moveTo>
                      <a:pt x="0" y="23"/>
                    </a:moveTo>
                    <a:cubicBezTo>
                      <a:pt x="2" y="21"/>
                      <a:pt x="3" y="19"/>
                      <a:pt x="5" y="19"/>
                    </a:cubicBezTo>
                    <a:cubicBezTo>
                      <a:pt x="18" y="13"/>
                      <a:pt x="32" y="7"/>
                      <a:pt x="46" y="1"/>
                    </a:cubicBezTo>
                    <a:cubicBezTo>
                      <a:pt x="47" y="0"/>
                      <a:pt x="49" y="1"/>
                      <a:pt x="52" y="3"/>
                    </a:cubicBezTo>
                    <a:cubicBezTo>
                      <a:pt x="50" y="4"/>
                      <a:pt x="47" y="5"/>
                      <a:pt x="46" y="7"/>
                    </a:cubicBezTo>
                    <a:cubicBezTo>
                      <a:pt x="44" y="11"/>
                      <a:pt x="42" y="15"/>
                      <a:pt x="43" y="18"/>
                    </a:cubicBezTo>
                    <a:cubicBezTo>
                      <a:pt x="52" y="40"/>
                      <a:pt x="61" y="62"/>
                      <a:pt x="71" y="84"/>
                    </a:cubicBezTo>
                    <a:cubicBezTo>
                      <a:pt x="73" y="90"/>
                      <a:pt x="77" y="92"/>
                      <a:pt x="83" y="90"/>
                    </a:cubicBezTo>
                    <a:cubicBezTo>
                      <a:pt x="85" y="90"/>
                      <a:pt x="87" y="90"/>
                      <a:pt x="90" y="90"/>
                    </a:cubicBezTo>
                    <a:cubicBezTo>
                      <a:pt x="90" y="91"/>
                      <a:pt x="90" y="92"/>
                      <a:pt x="91" y="93"/>
                    </a:cubicBezTo>
                    <a:cubicBezTo>
                      <a:pt x="74" y="100"/>
                      <a:pt x="58" y="107"/>
                      <a:pt x="42" y="114"/>
                    </a:cubicBezTo>
                    <a:cubicBezTo>
                      <a:pt x="41" y="114"/>
                      <a:pt x="41" y="113"/>
                      <a:pt x="40" y="112"/>
                    </a:cubicBezTo>
                    <a:cubicBezTo>
                      <a:pt x="41" y="111"/>
                      <a:pt x="42" y="109"/>
                      <a:pt x="43" y="108"/>
                    </a:cubicBezTo>
                    <a:cubicBezTo>
                      <a:pt x="51" y="104"/>
                      <a:pt x="51" y="99"/>
                      <a:pt x="48" y="91"/>
                    </a:cubicBezTo>
                    <a:cubicBezTo>
                      <a:pt x="39" y="72"/>
                      <a:pt x="30" y="52"/>
                      <a:pt x="22" y="32"/>
                    </a:cubicBezTo>
                    <a:cubicBezTo>
                      <a:pt x="19" y="24"/>
                      <a:pt x="14" y="20"/>
                      <a:pt x="6" y="23"/>
                    </a:cubicBezTo>
                    <a:cubicBezTo>
                      <a:pt x="4" y="24"/>
                      <a:pt x="2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F3A91FB7-416A-4C7A-90F3-D46F69F8F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3938" y="4121150"/>
                <a:ext cx="288925" cy="246063"/>
              </a:xfrm>
              <a:custGeom>
                <a:avLst/>
                <a:gdLst>
                  <a:gd name="T0" fmla="*/ 114 w 114"/>
                  <a:gd name="T1" fmla="*/ 52 h 97"/>
                  <a:gd name="T2" fmla="*/ 86 w 114"/>
                  <a:gd name="T3" fmla="*/ 97 h 97"/>
                  <a:gd name="T4" fmla="*/ 84 w 114"/>
                  <a:gd name="T5" fmla="*/ 97 h 97"/>
                  <a:gd name="T6" fmla="*/ 84 w 114"/>
                  <a:gd name="T7" fmla="*/ 91 h 97"/>
                  <a:gd name="T8" fmla="*/ 79 w 114"/>
                  <a:gd name="T9" fmla="*/ 77 h 97"/>
                  <a:gd name="T10" fmla="*/ 28 w 114"/>
                  <a:gd name="T11" fmla="*/ 46 h 97"/>
                  <a:gd name="T12" fmla="*/ 0 w 114"/>
                  <a:gd name="T13" fmla="*/ 46 h 97"/>
                  <a:gd name="T14" fmla="*/ 26 w 114"/>
                  <a:gd name="T15" fmla="*/ 0 h 97"/>
                  <a:gd name="T16" fmla="*/ 28 w 114"/>
                  <a:gd name="T17" fmla="*/ 0 h 97"/>
                  <a:gd name="T18" fmla="*/ 28 w 114"/>
                  <a:gd name="T19" fmla="*/ 6 h 97"/>
                  <a:gd name="T20" fmla="*/ 33 w 114"/>
                  <a:gd name="T21" fmla="*/ 20 h 97"/>
                  <a:gd name="T22" fmla="*/ 92 w 114"/>
                  <a:gd name="T23" fmla="*/ 56 h 97"/>
                  <a:gd name="T24" fmla="*/ 106 w 114"/>
                  <a:gd name="T25" fmla="*/ 54 h 97"/>
                  <a:gd name="T26" fmla="*/ 112 w 114"/>
                  <a:gd name="T27" fmla="*/ 50 h 97"/>
                  <a:gd name="T28" fmla="*/ 114 w 114"/>
                  <a:gd name="T29" fmla="*/ 52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" h="97">
                    <a:moveTo>
                      <a:pt x="114" y="52"/>
                    </a:moveTo>
                    <a:cubicBezTo>
                      <a:pt x="104" y="67"/>
                      <a:pt x="95" y="82"/>
                      <a:pt x="86" y="97"/>
                    </a:cubicBezTo>
                    <a:cubicBezTo>
                      <a:pt x="86" y="97"/>
                      <a:pt x="85" y="97"/>
                      <a:pt x="84" y="97"/>
                    </a:cubicBezTo>
                    <a:cubicBezTo>
                      <a:pt x="84" y="95"/>
                      <a:pt x="83" y="93"/>
                      <a:pt x="84" y="91"/>
                    </a:cubicBezTo>
                    <a:cubicBezTo>
                      <a:pt x="87" y="85"/>
                      <a:pt x="85" y="80"/>
                      <a:pt x="79" y="77"/>
                    </a:cubicBezTo>
                    <a:cubicBezTo>
                      <a:pt x="62" y="67"/>
                      <a:pt x="45" y="56"/>
                      <a:pt x="28" y="46"/>
                    </a:cubicBezTo>
                    <a:cubicBezTo>
                      <a:pt x="13" y="37"/>
                      <a:pt x="13" y="37"/>
                      <a:pt x="0" y="46"/>
                    </a:cubicBezTo>
                    <a:cubicBezTo>
                      <a:pt x="6" y="29"/>
                      <a:pt x="17" y="15"/>
                      <a:pt x="26" y="0"/>
                    </a:cubicBezTo>
                    <a:cubicBezTo>
                      <a:pt x="26" y="0"/>
                      <a:pt x="27" y="0"/>
                      <a:pt x="28" y="0"/>
                    </a:cubicBezTo>
                    <a:cubicBezTo>
                      <a:pt x="28" y="2"/>
                      <a:pt x="28" y="5"/>
                      <a:pt x="28" y="6"/>
                    </a:cubicBezTo>
                    <a:cubicBezTo>
                      <a:pt x="25" y="13"/>
                      <a:pt x="27" y="17"/>
                      <a:pt x="33" y="20"/>
                    </a:cubicBezTo>
                    <a:cubicBezTo>
                      <a:pt x="52" y="32"/>
                      <a:pt x="72" y="44"/>
                      <a:pt x="92" y="56"/>
                    </a:cubicBezTo>
                    <a:cubicBezTo>
                      <a:pt x="98" y="60"/>
                      <a:pt x="102" y="59"/>
                      <a:pt x="106" y="54"/>
                    </a:cubicBezTo>
                    <a:cubicBezTo>
                      <a:pt x="108" y="52"/>
                      <a:pt x="110" y="51"/>
                      <a:pt x="112" y="50"/>
                    </a:cubicBezTo>
                    <a:cubicBezTo>
                      <a:pt x="112" y="51"/>
                      <a:pt x="113" y="52"/>
                      <a:pt x="114" y="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588A1FCC-1B87-46CF-9754-43B3622B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650" y="1562100"/>
                <a:ext cx="76200" cy="93663"/>
              </a:xfrm>
              <a:custGeom>
                <a:avLst/>
                <a:gdLst>
                  <a:gd name="T0" fmla="*/ 30 w 30"/>
                  <a:gd name="T1" fmla="*/ 30 h 37"/>
                  <a:gd name="T2" fmla="*/ 23 w 30"/>
                  <a:gd name="T3" fmla="*/ 36 h 37"/>
                  <a:gd name="T4" fmla="*/ 12 w 30"/>
                  <a:gd name="T5" fmla="*/ 35 h 37"/>
                  <a:gd name="T6" fmla="*/ 2 w 30"/>
                  <a:gd name="T7" fmla="*/ 6 h 37"/>
                  <a:gd name="T8" fmla="*/ 10 w 30"/>
                  <a:gd name="T9" fmla="*/ 1 h 37"/>
                  <a:gd name="T10" fmla="*/ 30 w 30"/>
                  <a:gd name="T1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37">
                    <a:moveTo>
                      <a:pt x="30" y="30"/>
                    </a:moveTo>
                    <a:cubicBezTo>
                      <a:pt x="29" y="31"/>
                      <a:pt x="27" y="35"/>
                      <a:pt x="23" y="36"/>
                    </a:cubicBezTo>
                    <a:cubicBezTo>
                      <a:pt x="20" y="37"/>
                      <a:pt x="14" y="37"/>
                      <a:pt x="12" y="35"/>
                    </a:cubicBezTo>
                    <a:cubicBezTo>
                      <a:pt x="4" y="28"/>
                      <a:pt x="0" y="18"/>
                      <a:pt x="2" y="6"/>
                    </a:cubicBezTo>
                    <a:cubicBezTo>
                      <a:pt x="2" y="4"/>
                      <a:pt x="8" y="0"/>
                      <a:pt x="10" y="1"/>
                    </a:cubicBezTo>
                    <a:cubicBezTo>
                      <a:pt x="18" y="2"/>
                      <a:pt x="30" y="19"/>
                      <a:pt x="3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11EE62A9-35AC-4816-9A71-2DDCC7F2E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6888" y="1617663"/>
                <a:ext cx="3151188" cy="2741613"/>
              </a:xfrm>
              <a:custGeom>
                <a:avLst/>
                <a:gdLst>
                  <a:gd name="T0" fmla="*/ 976 w 1246"/>
                  <a:gd name="T1" fmla="*/ 1074 h 1083"/>
                  <a:gd name="T2" fmla="*/ 937 w 1246"/>
                  <a:gd name="T3" fmla="*/ 1004 h 1083"/>
                  <a:gd name="T4" fmla="*/ 913 w 1246"/>
                  <a:gd name="T5" fmla="*/ 849 h 1083"/>
                  <a:gd name="T6" fmla="*/ 908 w 1246"/>
                  <a:gd name="T7" fmla="*/ 676 h 1083"/>
                  <a:gd name="T8" fmla="*/ 900 w 1246"/>
                  <a:gd name="T9" fmla="*/ 490 h 1083"/>
                  <a:gd name="T10" fmla="*/ 790 w 1246"/>
                  <a:gd name="T11" fmla="*/ 320 h 1083"/>
                  <a:gd name="T12" fmla="*/ 782 w 1246"/>
                  <a:gd name="T13" fmla="*/ 310 h 1083"/>
                  <a:gd name="T14" fmla="*/ 779 w 1246"/>
                  <a:gd name="T15" fmla="*/ 288 h 1083"/>
                  <a:gd name="T16" fmla="*/ 758 w 1246"/>
                  <a:gd name="T17" fmla="*/ 243 h 1083"/>
                  <a:gd name="T18" fmla="*/ 691 w 1246"/>
                  <a:gd name="T19" fmla="*/ 196 h 1083"/>
                  <a:gd name="T20" fmla="*/ 641 w 1246"/>
                  <a:gd name="T21" fmla="*/ 171 h 1083"/>
                  <a:gd name="T22" fmla="*/ 681 w 1246"/>
                  <a:gd name="T23" fmla="*/ 166 h 1083"/>
                  <a:gd name="T24" fmla="*/ 706 w 1246"/>
                  <a:gd name="T25" fmla="*/ 157 h 1083"/>
                  <a:gd name="T26" fmla="*/ 766 w 1246"/>
                  <a:gd name="T27" fmla="*/ 95 h 1083"/>
                  <a:gd name="T28" fmla="*/ 767 w 1246"/>
                  <a:gd name="T29" fmla="*/ 78 h 1083"/>
                  <a:gd name="T30" fmla="*/ 746 w 1246"/>
                  <a:gd name="T31" fmla="*/ 64 h 1083"/>
                  <a:gd name="T32" fmla="*/ 740 w 1246"/>
                  <a:gd name="T33" fmla="*/ 68 h 1083"/>
                  <a:gd name="T34" fmla="*/ 708 w 1246"/>
                  <a:gd name="T35" fmla="*/ 106 h 1083"/>
                  <a:gd name="T36" fmla="*/ 633 w 1246"/>
                  <a:gd name="T37" fmla="*/ 145 h 1083"/>
                  <a:gd name="T38" fmla="*/ 631 w 1246"/>
                  <a:gd name="T39" fmla="*/ 54 h 1083"/>
                  <a:gd name="T40" fmla="*/ 615 w 1246"/>
                  <a:gd name="T41" fmla="*/ 32 h 1083"/>
                  <a:gd name="T42" fmla="*/ 603 w 1246"/>
                  <a:gd name="T43" fmla="*/ 31 h 1083"/>
                  <a:gd name="T44" fmla="*/ 586 w 1246"/>
                  <a:gd name="T45" fmla="*/ 46 h 1083"/>
                  <a:gd name="T46" fmla="*/ 583 w 1246"/>
                  <a:gd name="T47" fmla="*/ 133 h 1083"/>
                  <a:gd name="T48" fmla="*/ 575 w 1246"/>
                  <a:gd name="T49" fmla="*/ 143 h 1083"/>
                  <a:gd name="T50" fmla="*/ 541 w 1246"/>
                  <a:gd name="T51" fmla="*/ 138 h 1083"/>
                  <a:gd name="T52" fmla="*/ 486 w 1246"/>
                  <a:gd name="T53" fmla="*/ 86 h 1083"/>
                  <a:gd name="T54" fmla="*/ 473 w 1246"/>
                  <a:gd name="T55" fmla="*/ 69 h 1083"/>
                  <a:gd name="T56" fmla="*/ 449 w 1246"/>
                  <a:gd name="T57" fmla="*/ 68 h 1083"/>
                  <a:gd name="T58" fmla="*/ 446 w 1246"/>
                  <a:gd name="T59" fmla="*/ 80 h 1083"/>
                  <a:gd name="T60" fmla="*/ 462 w 1246"/>
                  <a:gd name="T61" fmla="*/ 113 h 1083"/>
                  <a:gd name="T62" fmla="*/ 572 w 1246"/>
                  <a:gd name="T63" fmla="*/ 179 h 1083"/>
                  <a:gd name="T64" fmla="*/ 582 w 1246"/>
                  <a:gd name="T65" fmla="*/ 181 h 1083"/>
                  <a:gd name="T66" fmla="*/ 577 w 1246"/>
                  <a:gd name="T67" fmla="*/ 182 h 1083"/>
                  <a:gd name="T68" fmla="*/ 475 w 1246"/>
                  <a:gd name="T69" fmla="*/ 226 h 1083"/>
                  <a:gd name="T70" fmla="*/ 430 w 1246"/>
                  <a:gd name="T71" fmla="*/ 305 h 1083"/>
                  <a:gd name="T72" fmla="*/ 415 w 1246"/>
                  <a:gd name="T73" fmla="*/ 334 h 1083"/>
                  <a:gd name="T74" fmla="*/ 366 w 1246"/>
                  <a:gd name="T75" fmla="*/ 379 h 1083"/>
                  <a:gd name="T76" fmla="*/ 319 w 1246"/>
                  <a:gd name="T77" fmla="*/ 472 h 1083"/>
                  <a:gd name="T78" fmla="*/ 309 w 1246"/>
                  <a:gd name="T79" fmla="*/ 560 h 1083"/>
                  <a:gd name="T80" fmla="*/ 306 w 1246"/>
                  <a:gd name="T81" fmla="*/ 781 h 1083"/>
                  <a:gd name="T82" fmla="*/ 304 w 1246"/>
                  <a:gd name="T83" fmla="*/ 857 h 1083"/>
                  <a:gd name="T84" fmla="*/ 272 w 1246"/>
                  <a:gd name="T85" fmla="*/ 993 h 1083"/>
                  <a:gd name="T86" fmla="*/ 240 w 1246"/>
                  <a:gd name="T87" fmla="*/ 1076 h 1083"/>
                  <a:gd name="T88" fmla="*/ 237 w 1246"/>
                  <a:gd name="T89" fmla="*/ 1083 h 1083"/>
                  <a:gd name="T90" fmla="*/ 51 w 1246"/>
                  <a:gd name="T91" fmla="*/ 834 h 1083"/>
                  <a:gd name="T92" fmla="*/ 17 w 1246"/>
                  <a:gd name="T93" fmla="*/ 525 h 1083"/>
                  <a:gd name="T94" fmla="*/ 537 w 1246"/>
                  <a:gd name="T95" fmla="*/ 30 h 1083"/>
                  <a:gd name="T96" fmla="*/ 1158 w 1246"/>
                  <a:gd name="T97" fmla="*/ 420 h 1083"/>
                  <a:gd name="T98" fmla="*/ 976 w 1246"/>
                  <a:gd name="T99" fmla="*/ 1074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6" h="1083">
                    <a:moveTo>
                      <a:pt x="976" y="1074"/>
                    </a:moveTo>
                    <a:cubicBezTo>
                      <a:pt x="957" y="1053"/>
                      <a:pt x="943" y="1031"/>
                      <a:pt x="937" y="1004"/>
                    </a:cubicBezTo>
                    <a:cubicBezTo>
                      <a:pt x="925" y="953"/>
                      <a:pt x="916" y="901"/>
                      <a:pt x="913" y="849"/>
                    </a:cubicBezTo>
                    <a:cubicBezTo>
                      <a:pt x="910" y="792"/>
                      <a:pt x="910" y="734"/>
                      <a:pt x="908" y="676"/>
                    </a:cubicBezTo>
                    <a:cubicBezTo>
                      <a:pt x="906" y="614"/>
                      <a:pt x="906" y="552"/>
                      <a:pt x="900" y="490"/>
                    </a:cubicBezTo>
                    <a:cubicBezTo>
                      <a:pt x="893" y="415"/>
                      <a:pt x="856" y="358"/>
                      <a:pt x="790" y="320"/>
                    </a:cubicBezTo>
                    <a:cubicBezTo>
                      <a:pt x="787" y="318"/>
                      <a:pt x="784" y="314"/>
                      <a:pt x="782" y="310"/>
                    </a:cubicBezTo>
                    <a:cubicBezTo>
                      <a:pt x="780" y="303"/>
                      <a:pt x="779" y="295"/>
                      <a:pt x="779" y="288"/>
                    </a:cubicBezTo>
                    <a:cubicBezTo>
                      <a:pt x="777" y="270"/>
                      <a:pt x="770" y="255"/>
                      <a:pt x="758" y="243"/>
                    </a:cubicBezTo>
                    <a:cubicBezTo>
                      <a:pt x="739" y="222"/>
                      <a:pt x="716" y="207"/>
                      <a:pt x="691" y="196"/>
                    </a:cubicBezTo>
                    <a:cubicBezTo>
                      <a:pt x="674" y="188"/>
                      <a:pt x="657" y="180"/>
                      <a:pt x="641" y="171"/>
                    </a:cubicBezTo>
                    <a:cubicBezTo>
                      <a:pt x="654" y="170"/>
                      <a:pt x="668" y="169"/>
                      <a:pt x="681" y="166"/>
                    </a:cubicBezTo>
                    <a:cubicBezTo>
                      <a:pt x="690" y="165"/>
                      <a:pt x="699" y="162"/>
                      <a:pt x="706" y="157"/>
                    </a:cubicBezTo>
                    <a:cubicBezTo>
                      <a:pt x="730" y="140"/>
                      <a:pt x="749" y="119"/>
                      <a:pt x="766" y="95"/>
                    </a:cubicBezTo>
                    <a:cubicBezTo>
                      <a:pt x="769" y="89"/>
                      <a:pt x="772" y="83"/>
                      <a:pt x="767" y="78"/>
                    </a:cubicBezTo>
                    <a:cubicBezTo>
                      <a:pt x="761" y="72"/>
                      <a:pt x="753" y="68"/>
                      <a:pt x="746" y="64"/>
                    </a:cubicBezTo>
                    <a:cubicBezTo>
                      <a:pt x="745" y="63"/>
                      <a:pt x="742" y="66"/>
                      <a:pt x="740" y="68"/>
                    </a:cubicBezTo>
                    <a:cubicBezTo>
                      <a:pt x="729" y="81"/>
                      <a:pt x="719" y="93"/>
                      <a:pt x="708" y="106"/>
                    </a:cubicBezTo>
                    <a:cubicBezTo>
                      <a:pt x="688" y="128"/>
                      <a:pt x="663" y="139"/>
                      <a:pt x="633" y="145"/>
                    </a:cubicBezTo>
                    <a:cubicBezTo>
                      <a:pt x="632" y="114"/>
                      <a:pt x="632" y="84"/>
                      <a:pt x="631" y="54"/>
                    </a:cubicBezTo>
                    <a:cubicBezTo>
                      <a:pt x="631" y="40"/>
                      <a:pt x="629" y="35"/>
                      <a:pt x="615" y="32"/>
                    </a:cubicBezTo>
                    <a:cubicBezTo>
                      <a:pt x="611" y="31"/>
                      <a:pt x="607" y="31"/>
                      <a:pt x="603" y="31"/>
                    </a:cubicBezTo>
                    <a:cubicBezTo>
                      <a:pt x="591" y="29"/>
                      <a:pt x="586" y="34"/>
                      <a:pt x="586" y="46"/>
                    </a:cubicBezTo>
                    <a:cubicBezTo>
                      <a:pt x="585" y="75"/>
                      <a:pt x="584" y="104"/>
                      <a:pt x="583" y="133"/>
                    </a:cubicBezTo>
                    <a:cubicBezTo>
                      <a:pt x="583" y="140"/>
                      <a:pt x="581" y="142"/>
                      <a:pt x="575" y="143"/>
                    </a:cubicBezTo>
                    <a:cubicBezTo>
                      <a:pt x="563" y="145"/>
                      <a:pt x="551" y="144"/>
                      <a:pt x="541" y="138"/>
                    </a:cubicBezTo>
                    <a:cubicBezTo>
                      <a:pt x="518" y="126"/>
                      <a:pt x="500" y="108"/>
                      <a:pt x="486" y="86"/>
                    </a:cubicBezTo>
                    <a:cubicBezTo>
                      <a:pt x="483" y="80"/>
                      <a:pt x="478" y="74"/>
                      <a:pt x="473" y="69"/>
                    </a:cubicBezTo>
                    <a:cubicBezTo>
                      <a:pt x="467" y="63"/>
                      <a:pt x="456" y="63"/>
                      <a:pt x="449" y="68"/>
                    </a:cubicBezTo>
                    <a:cubicBezTo>
                      <a:pt x="446" y="71"/>
                      <a:pt x="444" y="77"/>
                      <a:pt x="446" y="80"/>
                    </a:cubicBezTo>
                    <a:cubicBezTo>
                      <a:pt x="450" y="91"/>
                      <a:pt x="455" y="103"/>
                      <a:pt x="462" y="113"/>
                    </a:cubicBezTo>
                    <a:cubicBezTo>
                      <a:pt x="489" y="151"/>
                      <a:pt x="527" y="170"/>
                      <a:pt x="572" y="179"/>
                    </a:cubicBezTo>
                    <a:cubicBezTo>
                      <a:pt x="575" y="179"/>
                      <a:pt x="578" y="180"/>
                      <a:pt x="582" y="181"/>
                    </a:cubicBezTo>
                    <a:cubicBezTo>
                      <a:pt x="580" y="182"/>
                      <a:pt x="578" y="182"/>
                      <a:pt x="577" y="182"/>
                    </a:cubicBezTo>
                    <a:cubicBezTo>
                      <a:pt x="538" y="184"/>
                      <a:pt x="507" y="207"/>
                      <a:pt x="475" y="226"/>
                    </a:cubicBezTo>
                    <a:cubicBezTo>
                      <a:pt x="443" y="244"/>
                      <a:pt x="431" y="271"/>
                      <a:pt x="430" y="305"/>
                    </a:cubicBezTo>
                    <a:cubicBezTo>
                      <a:pt x="430" y="317"/>
                      <a:pt x="426" y="326"/>
                      <a:pt x="415" y="334"/>
                    </a:cubicBezTo>
                    <a:cubicBezTo>
                      <a:pt x="398" y="348"/>
                      <a:pt x="382" y="363"/>
                      <a:pt x="366" y="379"/>
                    </a:cubicBezTo>
                    <a:cubicBezTo>
                      <a:pt x="340" y="404"/>
                      <a:pt x="328" y="437"/>
                      <a:pt x="319" y="472"/>
                    </a:cubicBezTo>
                    <a:cubicBezTo>
                      <a:pt x="312" y="501"/>
                      <a:pt x="310" y="530"/>
                      <a:pt x="309" y="560"/>
                    </a:cubicBezTo>
                    <a:cubicBezTo>
                      <a:pt x="309" y="633"/>
                      <a:pt x="307" y="707"/>
                      <a:pt x="306" y="781"/>
                    </a:cubicBezTo>
                    <a:cubicBezTo>
                      <a:pt x="305" y="806"/>
                      <a:pt x="305" y="832"/>
                      <a:pt x="304" y="857"/>
                    </a:cubicBezTo>
                    <a:cubicBezTo>
                      <a:pt x="300" y="904"/>
                      <a:pt x="287" y="949"/>
                      <a:pt x="272" y="993"/>
                    </a:cubicBezTo>
                    <a:cubicBezTo>
                      <a:pt x="262" y="1021"/>
                      <a:pt x="251" y="1048"/>
                      <a:pt x="240" y="1076"/>
                    </a:cubicBezTo>
                    <a:cubicBezTo>
                      <a:pt x="239" y="1078"/>
                      <a:pt x="238" y="1080"/>
                      <a:pt x="237" y="1083"/>
                    </a:cubicBezTo>
                    <a:cubicBezTo>
                      <a:pt x="152" y="1016"/>
                      <a:pt x="90" y="933"/>
                      <a:pt x="51" y="834"/>
                    </a:cubicBezTo>
                    <a:cubicBezTo>
                      <a:pt x="11" y="734"/>
                      <a:pt x="0" y="631"/>
                      <a:pt x="17" y="525"/>
                    </a:cubicBezTo>
                    <a:cubicBezTo>
                      <a:pt x="60" y="257"/>
                      <a:pt x="278" y="57"/>
                      <a:pt x="537" y="30"/>
                    </a:cubicBezTo>
                    <a:cubicBezTo>
                      <a:pt x="825" y="0"/>
                      <a:pt x="1072" y="177"/>
                      <a:pt x="1158" y="420"/>
                    </a:cubicBezTo>
                    <a:cubicBezTo>
                      <a:pt x="1246" y="668"/>
                      <a:pt x="1158" y="927"/>
                      <a:pt x="976" y="10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47">
                <a:extLst>
                  <a:ext uri="{FF2B5EF4-FFF2-40B4-BE49-F238E27FC236}">
                    <a16:creationId xmlns:a16="http://schemas.microsoft.com/office/drawing/2014/main" id="{72022419-5567-4B8B-98BE-AA0A857BC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0688" y="2435225"/>
                <a:ext cx="674688" cy="428625"/>
              </a:xfrm>
              <a:custGeom>
                <a:avLst/>
                <a:gdLst>
                  <a:gd name="T0" fmla="*/ 263 w 267"/>
                  <a:gd name="T1" fmla="*/ 164 h 169"/>
                  <a:gd name="T2" fmla="*/ 0 w 267"/>
                  <a:gd name="T3" fmla="*/ 169 h 169"/>
                  <a:gd name="T4" fmla="*/ 0 w 267"/>
                  <a:gd name="T5" fmla="*/ 134 h 169"/>
                  <a:gd name="T6" fmla="*/ 1 w 267"/>
                  <a:gd name="T7" fmla="*/ 41 h 169"/>
                  <a:gd name="T8" fmla="*/ 8 w 267"/>
                  <a:gd name="T9" fmla="*/ 31 h 169"/>
                  <a:gd name="T10" fmla="*/ 184 w 267"/>
                  <a:gd name="T11" fmla="*/ 11 h 169"/>
                  <a:gd name="T12" fmla="*/ 267 w 267"/>
                  <a:gd name="T13" fmla="*/ 28 h 169"/>
                  <a:gd name="T14" fmla="*/ 263 w 267"/>
                  <a:gd name="T15" fmla="*/ 16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7" h="169">
                    <a:moveTo>
                      <a:pt x="263" y="164"/>
                    </a:moveTo>
                    <a:cubicBezTo>
                      <a:pt x="175" y="144"/>
                      <a:pt x="88" y="136"/>
                      <a:pt x="0" y="169"/>
                    </a:cubicBezTo>
                    <a:cubicBezTo>
                      <a:pt x="0" y="156"/>
                      <a:pt x="0" y="145"/>
                      <a:pt x="0" y="134"/>
                    </a:cubicBezTo>
                    <a:cubicBezTo>
                      <a:pt x="1" y="103"/>
                      <a:pt x="1" y="72"/>
                      <a:pt x="1" y="41"/>
                    </a:cubicBezTo>
                    <a:cubicBezTo>
                      <a:pt x="1" y="35"/>
                      <a:pt x="3" y="33"/>
                      <a:pt x="8" y="31"/>
                    </a:cubicBezTo>
                    <a:cubicBezTo>
                      <a:pt x="65" y="8"/>
                      <a:pt x="124" y="0"/>
                      <a:pt x="184" y="11"/>
                    </a:cubicBezTo>
                    <a:cubicBezTo>
                      <a:pt x="212" y="16"/>
                      <a:pt x="239" y="22"/>
                      <a:pt x="267" y="28"/>
                    </a:cubicBezTo>
                    <a:cubicBezTo>
                      <a:pt x="265" y="74"/>
                      <a:pt x="264" y="119"/>
                      <a:pt x="263" y="1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48">
                <a:extLst>
                  <a:ext uri="{FF2B5EF4-FFF2-40B4-BE49-F238E27FC236}">
                    <a16:creationId xmlns:a16="http://schemas.microsoft.com/office/drawing/2014/main" id="{121E887C-3A0E-4470-A7A3-889E88D44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0375" y="2898775"/>
                <a:ext cx="604838" cy="293688"/>
              </a:xfrm>
              <a:custGeom>
                <a:avLst/>
                <a:gdLst>
                  <a:gd name="T0" fmla="*/ 0 w 239"/>
                  <a:gd name="T1" fmla="*/ 35 h 116"/>
                  <a:gd name="T2" fmla="*/ 129 w 239"/>
                  <a:gd name="T3" fmla="*/ 5 h 116"/>
                  <a:gd name="T4" fmla="*/ 221 w 239"/>
                  <a:gd name="T5" fmla="*/ 17 h 116"/>
                  <a:gd name="T6" fmla="*/ 239 w 239"/>
                  <a:gd name="T7" fmla="*/ 22 h 116"/>
                  <a:gd name="T8" fmla="*/ 232 w 239"/>
                  <a:gd name="T9" fmla="*/ 35 h 116"/>
                  <a:gd name="T10" fmla="*/ 144 w 239"/>
                  <a:gd name="T11" fmla="*/ 107 h 116"/>
                  <a:gd name="T12" fmla="*/ 93 w 239"/>
                  <a:gd name="T13" fmla="*/ 107 h 116"/>
                  <a:gd name="T14" fmla="*/ 60 w 239"/>
                  <a:gd name="T15" fmla="*/ 87 h 116"/>
                  <a:gd name="T16" fmla="*/ 0 w 239"/>
                  <a:gd name="T17" fmla="*/ 3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9" h="116">
                    <a:moveTo>
                      <a:pt x="0" y="35"/>
                    </a:moveTo>
                    <a:cubicBezTo>
                      <a:pt x="42" y="11"/>
                      <a:pt x="83" y="0"/>
                      <a:pt x="129" y="5"/>
                    </a:cubicBezTo>
                    <a:cubicBezTo>
                      <a:pt x="159" y="9"/>
                      <a:pt x="190" y="13"/>
                      <a:pt x="221" y="17"/>
                    </a:cubicBezTo>
                    <a:cubicBezTo>
                      <a:pt x="227" y="18"/>
                      <a:pt x="232" y="20"/>
                      <a:pt x="239" y="22"/>
                    </a:cubicBezTo>
                    <a:cubicBezTo>
                      <a:pt x="236" y="27"/>
                      <a:pt x="234" y="32"/>
                      <a:pt x="232" y="35"/>
                    </a:cubicBezTo>
                    <a:cubicBezTo>
                      <a:pt x="207" y="65"/>
                      <a:pt x="178" y="89"/>
                      <a:pt x="144" y="107"/>
                    </a:cubicBezTo>
                    <a:cubicBezTo>
                      <a:pt x="127" y="116"/>
                      <a:pt x="109" y="115"/>
                      <a:pt x="93" y="107"/>
                    </a:cubicBezTo>
                    <a:cubicBezTo>
                      <a:pt x="81" y="101"/>
                      <a:pt x="70" y="95"/>
                      <a:pt x="60" y="87"/>
                    </a:cubicBezTo>
                    <a:cubicBezTo>
                      <a:pt x="40" y="71"/>
                      <a:pt x="21" y="53"/>
                      <a:pt x="0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49">
                <a:extLst>
                  <a:ext uri="{FF2B5EF4-FFF2-40B4-BE49-F238E27FC236}">
                    <a16:creationId xmlns:a16="http://schemas.microsoft.com/office/drawing/2014/main" id="{01EDFBB4-1BE9-4D63-AF0B-FDEDB6413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3388" y="2133600"/>
                <a:ext cx="661988" cy="263525"/>
              </a:xfrm>
              <a:custGeom>
                <a:avLst/>
                <a:gdLst>
                  <a:gd name="T0" fmla="*/ 0 w 262"/>
                  <a:gd name="T1" fmla="*/ 103 h 104"/>
                  <a:gd name="T2" fmla="*/ 24 w 262"/>
                  <a:gd name="T3" fmla="*/ 55 h 104"/>
                  <a:gd name="T4" fmla="*/ 31 w 262"/>
                  <a:gd name="T5" fmla="*/ 50 h 104"/>
                  <a:gd name="T6" fmla="*/ 118 w 262"/>
                  <a:gd name="T7" fmla="*/ 3 h 104"/>
                  <a:gd name="T8" fmla="*/ 131 w 262"/>
                  <a:gd name="T9" fmla="*/ 3 h 104"/>
                  <a:gd name="T10" fmla="*/ 213 w 262"/>
                  <a:gd name="T11" fmla="*/ 39 h 104"/>
                  <a:gd name="T12" fmla="*/ 242 w 262"/>
                  <a:gd name="T13" fmla="*/ 56 h 104"/>
                  <a:gd name="T14" fmla="*/ 260 w 262"/>
                  <a:gd name="T15" fmla="*/ 96 h 104"/>
                  <a:gd name="T16" fmla="*/ 251 w 262"/>
                  <a:gd name="T17" fmla="*/ 102 h 104"/>
                  <a:gd name="T18" fmla="*/ 151 w 262"/>
                  <a:gd name="T19" fmla="*/ 76 h 104"/>
                  <a:gd name="T20" fmla="*/ 40 w 262"/>
                  <a:gd name="T21" fmla="*/ 88 h 104"/>
                  <a:gd name="T22" fmla="*/ 0 w 262"/>
                  <a:gd name="T23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2" h="104">
                    <a:moveTo>
                      <a:pt x="0" y="103"/>
                    </a:moveTo>
                    <a:cubicBezTo>
                      <a:pt x="3" y="84"/>
                      <a:pt x="11" y="68"/>
                      <a:pt x="24" y="55"/>
                    </a:cubicBezTo>
                    <a:cubicBezTo>
                      <a:pt x="26" y="53"/>
                      <a:pt x="29" y="51"/>
                      <a:pt x="31" y="50"/>
                    </a:cubicBezTo>
                    <a:cubicBezTo>
                      <a:pt x="63" y="40"/>
                      <a:pt x="90" y="21"/>
                      <a:pt x="118" y="3"/>
                    </a:cubicBezTo>
                    <a:cubicBezTo>
                      <a:pt x="122" y="1"/>
                      <a:pt x="126" y="0"/>
                      <a:pt x="131" y="3"/>
                    </a:cubicBezTo>
                    <a:cubicBezTo>
                      <a:pt x="158" y="15"/>
                      <a:pt x="186" y="27"/>
                      <a:pt x="213" y="39"/>
                    </a:cubicBezTo>
                    <a:cubicBezTo>
                      <a:pt x="223" y="44"/>
                      <a:pt x="233" y="50"/>
                      <a:pt x="242" y="56"/>
                    </a:cubicBezTo>
                    <a:cubicBezTo>
                      <a:pt x="255" y="66"/>
                      <a:pt x="262" y="79"/>
                      <a:pt x="260" y="96"/>
                    </a:cubicBezTo>
                    <a:cubicBezTo>
                      <a:pt x="260" y="102"/>
                      <a:pt x="258" y="104"/>
                      <a:pt x="251" y="102"/>
                    </a:cubicBezTo>
                    <a:cubicBezTo>
                      <a:pt x="218" y="93"/>
                      <a:pt x="185" y="84"/>
                      <a:pt x="151" y="76"/>
                    </a:cubicBezTo>
                    <a:cubicBezTo>
                      <a:pt x="113" y="68"/>
                      <a:pt x="76" y="74"/>
                      <a:pt x="40" y="88"/>
                    </a:cubicBezTo>
                    <a:cubicBezTo>
                      <a:pt x="27" y="93"/>
                      <a:pt x="14" y="98"/>
                      <a:pt x="0" y="10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0">
                <a:extLst>
                  <a:ext uri="{FF2B5EF4-FFF2-40B4-BE49-F238E27FC236}">
                    <a16:creationId xmlns:a16="http://schemas.microsoft.com/office/drawing/2014/main" id="{726EB6C7-5A3B-42D7-AE4C-094B8AC4D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5725" y="2574925"/>
                <a:ext cx="223838" cy="455613"/>
              </a:xfrm>
              <a:custGeom>
                <a:avLst/>
                <a:gdLst>
                  <a:gd name="T0" fmla="*/ 15 w 88"/>
                  <a:gd name="T1" fmla="*/ 180 h 180"/>
                  <a:gd name="T2" fmla="*/ 83 w 88"/>
                  <a:gd name="T3" fmla="*/ 0 h 180"/>
                  <a:gd name="T4" fmla="*/ 84 w 88"/>
                  <a:gd name="T5" fmla="*/ 7 h 180"/>
                  <a:gd name="T6" fmla="*/ 87 w 88"/>
                  <a:gd name="T7" fmla="*/ 120 h 180"/>
                  <a:gd name="T8" fmla="*/ 80 w 88"/>
                  <a:gd name="T9" fmla="*/ 131 h 180"/>
                  <a:gd name="T10" fmla="*/ 63 w 88"/>
                  <a:gd name="T11" fmla="*/ 139 h 180"/>
                  <a:gd name="T12" fmla="*/ 15 w 88"/>
                  <a:gd name="T13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180">
                    <a:moveTo>
                      <a:pt x="15" y="180"/>
                    </a:moveTo>
                    <a:cubicBezTo>
                      <a:pt x="0" y="106"/>
                      <a:pt x="31" y="34"/>
                      <a:pt x="83" y="0"/>
                    </a:cubicBezTo>
                    <a:cubicBezTo>
                      <a:pt x="84" y="2"/>
                      <a:pt x="84" y="4"/>
                      <a:pt x="84" y="7"/>
                    </a:cubicBezTo>
                    <a:cubicBezTo>
                      <a:pt x="85" y="44"/>
                      <a:pt x="86" y="82"/>
                      <a:pt x="87" y="120"/>
                    </a:cubicBezTo>
                    <a:cubicBezTo>
                      <a:pt x="88" y="126"/>
                      <a:pt x="85" y="129"/>
                      <a:pt x="80" y="131"/>
                    </a:cubicBezTo>
                    <a:cubicBezTo>
                      <a:pt x="74" y="133"/>
                      <a:pt x="68" y="136"/>
                      <a:pt x="63" y="139"/>
                    </a:cubicBezTo>
                    <a:cubicBezTo>
                      <a:pt x="43" y="148"/>
                      <a:pt x="26" y="160"/>
                      <a:pt x="15" y="1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1">
                <a:extLst>
                  <a:ext uri="{FF2B5EF4-FFF2-40B4-BE49-F238E27FC236}">
                    <a16:creationId xmlns:a16="http://schemas.microsoft.com/office/drawing/2014/main" id="{46C4C01A-61DC-4B59-B1AB-BBA64DF5A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94438" y="2574925"/>
                <a:ext cx="209550" cy="439738"/>
              </a:xfrm>
              <a:custGeom>
                <a:avLst/>
                <a:gdLst>
                  <a:gd name="T0" fmla="*/ 76 w 83"/>
                  <a:gd name="T1" fmla="*/ 174 h 174"/>
                  <a:gd name="T2" fmla="*/ 4 w 83"/>
                  <a:gd name="T3" fmla="*/ 131 h 174"/>
                  <a:gd name="T4" fmla="*/ 0 w 83"/>
                  <a:gd name="T5" fmla="*/ 123 h 174"/>
                  <a:gd name="T6" fmla="*/ 4 w 83"/>
                  <a:gd name="T7" fmla="*/ 27 h 174"/>
                  <a:gd name="T8" fmla="*/ 6 w 83"/>
                  <a:gd name="T9" fmla="*/ 0 h 174"/>
                  <a:gd name="T10" fmla="*/ 76 w 83"/>
                  <a:gd name="T11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174">
                    <a:moveTo>
                      <a:pt x="76" y="174"/>
                    </a:moveTo>
                    <a:cubicBezTo>
                      <a:pt x="52" y="159"/>
                      <a:pt x="28" y="146"/>
                      <a:pt x="4" y="131"/>
                    </a:cubicBezTo>
                    <a:cubicBezTo>
                      <a:pt x="2" y="130"/>
                      <a:pt x="0" y="126"/>
                      <a:pt x="0" y="123"/>
                    </a:cubicBezTo>
                    <a:cubicBezTo>
                      <a:pt x="1" y="91"/>
                      <a:pt x="3" y="59"/>
                      <a:pt x="4" y="27"/>
                    </a:cubicBezTo>
                    <a:cubicBezTo>
                      <a:pt x="5" y="18"/>
                      <a:pt x="5" y="9"/>
                      <a:pt x="6" y="0"/>
                    </a:cubicBezTo>
                    <a:cubicBezTo>
                      <a:pt x="45" y="13"/>
                      <a:pt x="83" y="109"/>
                      <a:pt x="76" y="17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2">
                <a:extLst>
                  <a:ext uri="{FF2B5EF4-FFF2-40B4-BE49-F238E27FC236}">
                    <a16:creationId xmlns:a16="http://schemas.microsoft.com/office/drawing/2014/main" id="{9FA371B3-AD8F-4A2A-8E4B-8F6B4C586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325" y="3968750"/>
                <a:ext cx="82550" cy="236538"/>
              </a:xfrm>
              <a:custGeom>
                <a:avLst/>
                <a:gdLst>
                  <a:gd name="T0" fmla="*/ 0 w 33"/>
                  <a:gd name="T1" fmla="*/ 93 h 93"/>
                  <a:gd name="T2" fmla="*/ 0 w 33"/>
                  <a:gd name="T3" fmla="*/ 18 h 93"/>
                  <a:gd name="T4" fmla="*/ 4 w 33"/>
                  <a:gd name="T5" fmla="*/ 11 h 93"/>
                  <a:gd name="T6" fmla="*/ 25 w 33"/>
                  <a:gd name="T7" fmla="*/ 0 h 93"/>
                  <a:gd name="T8" fmla="*/ 0 w 33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93">
                    <a:moveTo>
                      <a:pt x="0" y="93"/>
                    </a:moveTo>
                    <a:cubicBezTo>
                      <a:pt x="0" y="67"/>
                      <a:pt x="0" y="42"/>
                      <a:pt x="0" y="18"/>
                    </a:cubicBezTo>
                    <a:cubicBezTo>
                      <a:pt x="0" y="16"/>
                      <a:pt x="2" y="13"/>
                      <a:pt x="4" y="11"/>
                    </a:cubicBezTo>
                    <a:cubicBezTo>
                      <a:pt x="11" y="8"/>
                      <a:pt x="17" y="4"/>
                      <a:pt x="25" y="0"/>
                    </a:cubicBezTo>
                    <a:cubicBezTo>
                      <a:pt x="23" y="33"/>
                      <a:pt x="33" y="67"/>
                      <a:pt x="0" y="9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3">
                <a:extLst>
                  <a:ext uri="{FF2B5EF4-FFF2-40B4-BE49-F238E27FC236}">
                    <a16:creationId xmlns:a16="http://schemas.microsoft.com/office/drawing/2014/main" id="{3ADEE3F1-646A-4C94-86AC-D98E82E91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5800" y="3756025"/>
                <a:ext cx="58738" cy="157163"/>
              </a:xfrm>
              <a:custGeom>
                <a:avLst/>
                <a:gdLst>
                  <a:gd name="T0" fmla="*/ 23 w 23"/>
                  <a:gd name="T1" fmla="*/ 62 h 62"/>
                  <a:gd name="T2" fmla="*/ 3 w 23"/>
                  <a:gd name="T3" fmla="*/ 41 h 62"/>
                  <a:gd name="T4" fmla="*/ 0 w 23"/>
                  <a:gd name="T5" fmla="*/ 14 h 62"/>
                  <a:gd name="T6" fmla="*/ 13 w 23"/>
                  <a:gd name="T7" fmla="*/ 0 h 62"/>
                  <a:gd name="T8" fmla="*/ 23 w 23"/>
                  <a:gd name="T9" fmla="*/ 1 h 62"/>
                  <a:gd name="T10" fmla="*/ 23 w 23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2">
                    <a:moveTo>
                      <a:pt x="23" y="62"/>
                    </a:moveTo>
                    <a:cubicBezTo>
                      <a:pt x="12" y="61"/>
                      <a:pt x="4" y="53"/>
                      <a:pt x="3" y="41"/>
                    </a:cubicBezTo>
                    <a:cubicBezTo>
                      <a:pt x="1" y="32"/>
                      <a:pt x="1" y="23"/>
                      <a:pt x="0" y="14"/>
                    </a:cubicBezTo>
                    <a:cubicBezTo>
                      <a:pt x="0" y="3"/>
                      <a:pt x="2" y="1"/>
                      <a:pt x="13" y="0"/>
                    </a:cubicBezTo>
                    <a:cubicBezTo>
                      <a:pt x="16" y="0"/>
                      <a:pt x="19" y="1"/>
                      <a:pt x="23" y="1"/>
                    </a:cubicBezTo>
                    <a:cubicBezTo>
                      <a:pt x="23" y="22"/>
                      <a:pt x="23" y="42"/>
                      <a:pt x="2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">
                <a:extLst>
                  <a:ext uri="{FF2B5EF4-FFF2-40B4-BE49-F238E27FC236}">
                    <a16:creationId xmlns:a16="http://schemas.microsoft.com/office/drawing/2014/main" id="{E26315F5-B77F-4512-B124-0509E1FD4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67400" y="3529013"/>
                <a:ext cx="107950" cy="68263"/>
              </a:xfrm>
              <a:custGeom>
                <a:avLst/>
                <a:gdLst>
                  <a:gd name="T0" fmla="*/ 19 w 43"/>
                  <a:gd name="T1" fmla="*/ 26 h 27"/>
                  <a:gd name="T2" fmla="*/ 16 w 43"/>
                  <a:gd name="T3" fmla="*/ 26 h 27"/>
                  <a:gd name="T4" fmla="*/ 0 w 43"/>
                  <a:gd name="T5" fmla="*/ 22 h 27"/>
                  <a:gd name="T6" fmla="*/ 7 w 43"/>
                  <a:gd name="T7" fmla="*/ 4 h 27"/>
                  <a:gd name="T8" fmla="*/ 9 w 43"/>
                  <a:gd name="T9" fmla="*/ 2 h 27"/>
                  <a:gd name="T10" fmla="*/ 39 w 43"/>
                  <a:gd name="T11" fmla="*/ 14 h 27"/>
                  <a:gd name="T12" fmla="*/ 33 w 43"/>
                  <a:gd name="T13" fmla="*/ 26 h 27"/>
                  <a:gd name="T14" fmla="*/ 19 w 43"/>
                  <a:gd name="T15" fmla="*/ 27 h 27"/>
                  <a:gd name="T16" fmla="*/ 19 w 43"/>
                  <a:gd name="T17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" h="27">
                    <a:moveTo>
                      <a:pt x="19" y="26"/>
                    </a:moveTo>
                    <a:cubicBezTo>
                      <a:pt x="18" y="26"/>
                      <a:pt x="17" y="27"/>
                      <a:pt x="16" y="26"/>
                    </a:cubicBezTo>
                    <a:cubicBezTo>
                      <a:pt x="10" y="25"/>
                      <a:pt x="5" y="23"/>
                      <a:pt x="0" y="22"/>
                    </a:cubicBezTo>
                    <a:cubicBezTo>
                      <a:pt x="3" y="16"/>
                      <a:pt x="5" y="10"/>
                      <a:pt x="7" y="4"/>
                    </a:cubicBezTo>
                    <a:cubicBezTo>
                      <a:pt x="8" y="3"/>
                      <a:pt x="9" y="2"/>
                      <a:pt x="9" y="2"/>
                    </a:cubicBezTo>
                    <a:cubicBezTo>
                      <a:pt x="15" y="0"/>
                      <a:pt x="37" y="8"/>
                      <a:pt x="39" y="14"/>
                    </a:cubicBezTo>
                    <a:cubicBezTo>
                      <a:pt x="43" y="21"/>
                      <a:pt x="41" y="24"/>
                      <a:pt x="33" y="26"/>
                    </a:cubicBezTo>
                    <a:cubicBezTo>
                      <a:pt x="29" y="26"/>
                      <a:pt x="24" y="26"/>
                      <a:pt x="19" y="27"/>
                    </a:cubicBezTo>
                    <a:cubicBezTo>
                      <a:pt x="19" y="27"/>
                      <a:pt x="19" y="26"/>
                      <a:pt x="1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5">
                <a:extLst>
                  <a:ext uri="{FF2B5EF4-FFF2-40B4-BE49-F238E27FC236}">
                    <a16:creationId xmlns:a16="http://schemas.microsoft.com/office/drawing/2014/main" id="{C38FFF2B-93B7-4835-B730-A562BE954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922963" y="4691063"/>
                <a:ext cx="87313" cy="150813"/>
              </a:xfrm>
              <a:custGeom>
                <a:avLst/>
                <a:gdLst>
                  <a:gd name="T0" fmla="*/ 35 w 35"/>
                  <a:gd name="T1" fmla="*/ 32 h 60"/>
                  <a:gd name="T2" fmla="*/ 32 w 35"/>
                  <a:gd name="T3" fmla="*/ 48 h 60"/>
                  <a:gd name="T4" fmla="*/ 18 w 35"/>
                  <a:gd name="T5" fmla="*/ 58 h 60"/>
                  <a:gd name="T6" fmla="*/ 4 w 35"/>
                  <a:gd name="T7" fmla="*/ 49 h 60"/>
                  <a:gd name="T8" fmla="*/ 1 w 35"/>
                  <a:gd name="T9" fmla="*/ 12 h 60"/>
                  <a:gd name="T10" fmla="*/ 16 w 35"/>
                  <a:gd name="T11" fmla="*/ 1 h 60"/>
                  <a:gd name="T12" fmla="*/ 31 w 35"/>
                  <a:gd name="T13" fmla="*/ 11 h 60"/>
                  <a:gd name="T14" fmla="*/ 35 w 35"/>
                  <a:gd name="T15" fmla="*/ 32 h 60"/>
                  <a:gd name="T16" fmla="*/ 29 w 35"/>
                  <a:gd name="T17" fmla="*/ 34 h 60"/>
                  <a:gd name="T18" fmla="*/ 24 w 35"/>
                  <a:gd name="T19" fmla="*/ 11 h 60"/>
                  <a:gd name="T20" fmla="*/ 14 w 35"/>
                  <a:gd name="T21" fmla="*/ 3 h 60"/>
                  <a:gd name="T22" fmla="*/ 5 w 35"/>
                  <a:gd name="T23" fmla="*/ 14 h 60"/>
                  <a:gd name="T24" fmla="*/ 7 w 35"/>
                  <a:gd name="T25" fmla="*/ 39 h 60"/>
                  <a:gd name="T26" fmla="*/ 19 w 35"/>
                  <a:gd name="T27" fmla="*/ 56 h 60"/>
                  <a:gd name="T28" fmla="*/ 29 w 35"/>
                  <a:gd name="T29" fmla="*/ 3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5" h="60">
                    <a:moveTo>
                      <a:pt x="35" y="32"/>
                    </a:moveTo>
                    <a:cubicBezTo>
                      <a:pt x="34" y="38"/>
                      <a:pt x="34" y="44"/>
                      <a:pt x="32" y="48"/>
                    </a:cubicBezTo>
                    <a:cubicBezTo>
                      <a:pt x="29" y="52"/>
                      <a:pt x="23" y="56"/>
                      <a:pt x="18" y="58"/>
                    </a:cubicBezTo>
                    <a:cubicBezTo>
                      <a:pt x="12" y="60"/>
                      <a:pt x="5" y="56"/>
                      <a:pt x="4" y="49"/>
                    </a:cubicBezTo>
                    <a:cubicBezTo>
                      <a:pt x="1" y="37"/>
                      <a:pt x="0" y="24"/>
                      <a:pt x="1" y="12"/>
                    </a:cubicBezTo>
                    <a:cubicBezTo>
                      <a:pt x="2" y="5"/>
                      <a:pt x="8" y="1"/>
                      <a:pt x="16" y="1"/>
                    </a:cubicBezTo>
                    <a:cubicBezTo>
                      <a:pt x="24" y="0"/>
                      <a:pt x="29" y="4"/>
                      <a:pt x="31" y="11"/>
                    </a:cubicBezTo>
                    <a:cubicBezTo>
                      <a:pt x="33" y="18"/>
                      <a:pt x="34" y="25"/>
                      <a:pt x="35" y="32"/>
                    </a:cubicBezTo>
                    <a:close/>
                    <a:moveTo>
                      <a:pt x="29" y="34"/>
                    </a:moveTo>
                    <a:cubicBezTo>
                      <a:pt x="28" y="28"/>
                      <a:pt x="27" y="19"/>
                      <a:pt x="24" y="11"/>
                    </a:cubicBezTo>
                    <a:cubicBezTo>
                      <a:pt x="23" y="7"/>
                      <a:pt x="17" y="3"/>
                      <a:pt x="14" y="3"/>
                    </a:cubicBezTo>
                    <a:cubicBezTo>
                      <a:pt x="10" y="4"/>
                      <a:pt x="6" y="10"/>
                      <a:pt x="5" y="14"/>
                    </a:cubicBezTo>
                    <a:cubicBezTo>
                      <a:pt x="4" y="22"/>
                      <a:pt x="5" y="31"/>
                      <a:pt x="7" y="39"/>
                    </a:cubicBezTo>
                    <a:cubicBezTo>
                      <a:pt x="8" y="51"/>
                      <a:pt x="13" y="57"/>
                      <a:pt x="19" y="56"/>
                    </a:cubicBezTo>
                    <a:cubicBezTo>
                      <a:pt x="30" y="54"/>
                      <a:pt x="28" y="45"/>
                      <a:pt x="29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56">
                <a:extLst>
                  <a:ext uri="{FF2B5EF4-FFF2-40B4-BE49-F238E27FC236}">
                    <a16:creationId xmlns:a16="http://schemas.microsoft.com/office/drawing/2014/main" id="{7D0B6862-F7E0-4E8C-B5B7-1932DB2847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9438" y="4687888"/>
                <a:ext cx="107950" cy="144463"/>
              </a:xfrm>
              <a:custGeom>
                <a:avLst/>
                <a:gdLst>
                  <a:gd name="T0" fmla="*/ 6 w 43"/>
                  <a:gd name="T1" fmla="*/ 57 h 57"/>
                  <a:gd name="T2" fmla="*/ 28 w 43"/>
                  <a:gd name="T3" fmla="*/ 32 h 57"/>
                  <a:gd name="T4" fmla="*/ 10 w 43"/>
                  <a:gd name="T5" fmla="*/ 34 h 57"/>
                  <a:gd name="T6" fmla="*/ 1 w 43"/>
                  <a:gd name="T7" fmla="*/ 15 h 57"/>
                  <a:gd name="T8" fmla="*/ 17 w 43"/>
                  <a:gd name="T9" fmla="*/ 0 h 57"/>
                  <a:gd name="T10" fmla="*/ 35 w 43"/>
                  <a:gd name="T11" fmla="*/ 11 h 57"/>
                  <a:gd name="T12" fmla="*/ 6 w 43"/>
                  <a:gd name="T13" fmla="*/ 57 h 57"/>
                  <a:gd name="T14" fmla="*/ 30 w 43"/>
                  <a:gd name="T15" fmla="*/ 18 h 57"/>
                  <a:gd name="T16" fmla="*/ 18 w 43"/>
                  <a:gd name="T17" fmla="*/ 3 h 57"/>
                  <a:gd name="T18" fmla="*/ 7 w 43"/>
                  <a:gd name="T19" fmla="*/ 17 h 57"/>
                  <a:gd name="T20" fmla="*/ 19 w 43"/>
                  <a:gd name="T21" fmla="*/ 32 h 57"/>
                  <a:gd name="T22" fmla="*/ 30 w 43"/>
                  <a:gd name="T23" fmla="*/ 1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3" h="57">
                    <a:moveTo>
                      <a:pt x="6" y="57"/>
                    </a:moveTo>
                    <a:cubicBezTo>
                      <a:pt x="18" y="52"/>
                      <a:pt x="27" y="45"/>
                      <a:pt x="28" y="32"/>
                    </a:cubicBezTo>
                    <a:cubicBezTo>
                      <a:pt x="22" y="33"/>
                      <a:pt x="15" y="35"/>
                      <a:pt x="10" y="34"/>
                    </a:cubicBezTo>
                    <a:cubicBezTo>
                      <a:pt x="0" y="31"/>
                      <a:pt x="0" y="23"/>
                      <a:pt x="1" y="15"/>
                    </a:cubicBezTo>
                    <a:cubicBezTo>
                      <a:pt x="2" y="7"/>
                      <a:pt x="9" y="1"/>
                      <a:pt x="17" y="0"/>
                    </a:cubicBezTo>
                    <a:cubicBezTo>
                      <a:pt x="26" y="0"/>
                      <a:pt x="32" y="3"/>
                      <a:pt x="35" y="11"/>
                    </a:cubicBezTo>
                    <a:cubicBezTo>
                      <a:pt x="43" y="31"/>
                      <a:pt x="28" y="55"/>
                      <a:pt x="6" y="57"/>
                    </a:cubicBezTo>
                    <a:close/>
                    <a:moveTo>
                      <a:pt x="30" y="18"/>
                    </a:moveTo>
                    <a:cubicBezTo>
                      <a:pt x="30" y="9"/>
                      <a:pt x="25" y="3"/>
                      <a:pt x="18" y="3"/>
                    </a:cubicBezTo>
                    <a:cubicBezTo>
                      <a:pt x="12" y="2"/>
                      <a:pt x="7" y="8"/>
                      <a:pt x="7" y="17"/>
                    </a:cubicBezTo>
                    <a:cubicBezTo>
                      <a:pt x="7" y="25"/>
                      <a:pt x="12" y="32"/>
                      <a:pt x="19" y="32"/>
                    </a:cubicBezTo>
                    <a:cubicBezTo>
                      <a:pt x="25" y="32"/>
                      <a:pt x="30" y="26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7">
                <a:extLst>
                  <a:ext uri="{FF2B5EF4-FFF2-40B4-BE49-F238E27FC236}">
                    <a16:creationId xmlns:a16="http://schemas.microsoft.com/office/drawing/2014/main" id="{637CF132-B016-4737-A832-492C031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7750" y="4652963"/>
                <a:ext cx="107950" cy="150813"/>
              </a:xfrm>
              <a:custGeom>
                <a:avLst/>
                <a:gdLst>
                  <a:gd name="T0" fmla="*/ 31 w 43"/>
                  <a:gd name="T1" fmla="*/ 57 h 60"/>
                  <a:gd name="T2" fmla="*/ 13 w 43"/>
                  <a:gd name="T3" fmla="*/ 53 h 60"/>
                  <a:gd name="T4" fmla="*/ 26 w 43"/>
                  <a:gd name="T5" fmla="*/ 0 h 60"/>
                  <a:gd name="T6" fmla="*/ 14 w 43"/>
                  <a:gd name="T7" fmla="*/ 32 h 60"/>
                  <a:gd name="T8" fmla="*/ 35 w 43"/>
                  <a:gd name="T9" fmla="*/ 26 h 60"/>
                  <a:gd name="T10" fmla="*/ 42 w 43"/>
                  <a:gd name="T11" fmla="*/ 42 h 60"/>
                  <a:gd name="T12" fmla="*/ 31 w 43"/>
                  <a:gd name="T13" fmla="*/ 58 h 60"/>
                  <a:gd name="T14" fmla="*/ 33 w 43"/>
                  <a:gd name="T15" fmla="*/ 33 h 60"/>
                  <a:gd name="T16" fmla="*/ 22 w 43"/>
                  <a:gd name="T17" fmla="*/ 30 h 60"/>
                  <a:gd name="T18" fmla="*/ 15 w 43"/>
                  <a:gd name="T19" fmla="*/ 41 h 60"/>
                  <a:gd name="T20" fmla="*/ 31 w 43"/>
                  <a:gd name="T21" fmla="*/ 57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60">
                    <a:moveTo>
                      <a:pt x="31" y="57"/>
                    </a:moveTo>
                    <a:cubicBezTo>
                      <a:pt x="24" y="60"/>
                      <a:pt x="18" y="59"/>
                      <a:pt x="13" y="53"/>
                    </a:cubicBezTo>
                    <a:cubicBezTo>
                      <a:pt x="0" y="37"/>
                      <a:pt x="6" y="8"/>
                      <a:pt x="26" y="0"/>
                    </a:cubicBezTo>
                    <a:cubicBezTo>
                      <a:pt x="13" y="14"/>
                      <a:pt x="11" y="20"/>
                      <a:pt x="14" y="32"/>
                    </a:cubicBezTo>
                    <a:cubicBezTo>
                      <a:pt x="20" y="26"/>
                      <a:pt x="27" y="19"/>
                      <a:pt x="35" y="26"/>
                    </a:cubicBezTo>
                    <a:cubicBezTo>
                      <a:pt x="39" y="29"/>
                      <a:pt x="42" y="36"/>
                      <a:pt x="42" y="42"/>
                    </a:cubicBezTo>
                    <a:cubicBezTo>
                      <a:pt x="43" y="49"/>
                      <a:pt x="39" y="55"/>
                      <a:pt x="31" y="58"/>
                    </a:cubicBezTo>
                    <a:cubicBezTo>
                      <a:pt x="39" y="49"/>
                      <a:pt x="40" y="39"/>
                      <a:pt x="33" y="33"/>
                    </a:cubicBezTo>
                    <a:cubicBezTo>
                      <a:pt x="30" y="30"/>
                      <a:pt x="24" y="29"/>
                      <a:pt x="22" y="30"/>
                    </a:cubicBezTo>
                    <a:cubicBezTo>
                      <a:pt x="18" y="32"/>
                      <a:pt x="15" y="37"/>
                      <a:pt x="15" y="41"/>
                    </a:cubicBezTo>
                    <a:cubicBezTo>
                      <a:pt x="15" y="50"/>
                      <a:pt x="21" y="55"/>
                      <a:pt x="31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8">
                <a:extLst>
                  <a:ext uri="{FF2B5EF4-FFF2-40B4-BE49-F238E27FC236}">
                    <a16:creationId xmlns:a16="http://schemas.microsoft.com/office/drawing/2014/main" id="{B0CC830D-381B-4D25-BC48-5712BC72E7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29250" y="4665663"/>
                <a:ext cx="76200" cy="141288"/>
              </a:xfrm>
              <a:custGeom>
                <a:avLst/>
                <a:gdLst>
                  <a:gd name="T0" fmla="*/ 25 w 30"/>
                  <a:gd name="T1" fmla="*/ 56 h 56"/>
                  <a:gd name="T2" fmla="*/ 0 w 30"/>
                  <a:gd name="T3" fmla="*/ 50 h 56"/>
                  <a:gd name="T4" fmla="*/ 13 w 30"/>
                  <a:gd name="T5" fmla="*/ 40 h 56"/>
                  <a:gd name="T6" fmla="*/ 22 w 30"/>
                  <a:gd name="T7" fmla="*/ 4 h 56"/>
                  <a:gd name="T8" fmla="*/ 7 w 30"/>
                  <a:gd name="T9" fmla="*/ 5 h 56"/>
                  <a:gd name="T10" fmla="*/ 7 w 30"/>
                  <a:gd name="T11" fmla="*/ 3 h 56"/>
                  <a:gd name="T12" fmla="*/ 30 w 30"/>
                  <a:gd name="T13" fmla="*/ 0 h 56"/>
                  <a:gd name="T14" fmla="*/ 19 w 30"/>
                  <a:gd name="T15" fmla="*/ 40 h 56"/>
                  <a:gd name="T16" fmla="*/ 25 w 30"/>
                  <a:gd name="T17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56">
                    <a:moveTo>
                      <a:pt x="25" y="56"/>
                    </a:moveTo>
                    <a:cubicBezTo>
                      <a:pt x="17" y="54"/>
                      <a:pt x="8" y="52"/>
                      <a:pt x="0" y="50"/>
                    </a:cubicBezTo>
                    <a:cubicBezTo>
                      <a:pt x="10" y="50"/>
                      <a:pt x="10" y="50"/>
                      <a:pt x="13" y="40"/>
                    </a:cubicBezTo>
                    <a:cubicBezTo>
                      <a:pt x="16" y="28"/>
                      <a:pt x="19" y="17"/>
                      <a:pt x="22" y="4"/>
                    </a:cubicBezTo>
                    <a:cubicBezTo>
                      <a:pt x="16" y="4"/>
                      <a:pt x="11" y="5"/>
                      <a:pt x="7" y="5"/>
                    </a:cubicBezTo>
                    <a:cubicBezTo>
                      <a:pt x="7" y="5"/>
                      <a:pt x="7" y="4"/>
                      <a:pt x="7" y="3"/>
                    </a:cubicBezTo>
                    <a:cubicBezTo>
                      <a:pt x="14" y="2"/>
                      <a:pt x="21" y="1"/>
                      <a:pt x="30" y="0"/>
                    </a:cubicBezTo>
                    <a:cubicBezTo>
                      <a:pt x="26" y="14"/>
                      <a:pt x="23" y="27"/>
                      <a:pt x="19" y="40"/>
                    </a:cubicBezTo>
                    <a:cubicBezTo>
                      <a:pt x="17" y="46"/>
                      <a:pt x="15" y="53"/>
                      <a:pt x="25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" name="文本占位符 65">
            <a:extLst>
              <a:ext uri="{FF2B5EF4-FFF2-40B4-BE49-F238E27FC236}">
                <a16:creationId xmlns:a16="http://schemas.microsoft.com/office/drawing/2014/main" id="{F6CF79A3-92B2-45EB-9B18-4F5F791EE52C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1097899" y="253874"/>
            <a:ext cx="2649600" cy="6059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vert="horz" wrap="none" lIns="72000" tIns="0" rIns="252000" bIns="0" anchor="ctr" anchorCtr="0">
            <a:spAutoFit/>
          </a:bodyPr>
          <a:lstStyle>
            <a:lvl1pPr mar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sz="2800" spc="0">
                <a:solidFill>
                  <a:srgbClr val="FFFFFF"/>
                </a:solidFill>
                <a:latin typeface="+mj-ea"/>
                <a:ea typeface="+mj-ea"/>
                <a:sym typeface="思源宋体 CN Heavy" panose="02020900000000000000" pitchFamily="18" charset="-122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2pPr>
            <a:lvl3pPr marL="9144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3pPr>
            <a:lvl4pPr marL="13716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4pPr>
            <a:lvl5pPr marL="1828800" indent="-228600" algn="l" defTabSz="914400" rtl="0" eaLnBrk="1" latinLnBrk="0" hangingPunct="1">
              <a:lnSpc>
                <a:spcPct val="90000"/>
              </a:lnSpc>
              <a:buFont typeface="Arial" panose="020B0604020202020204" pitchFamily="34" charset="0"/>
              <a:buNone/>
              <a:defRPr/>
            </a:lvl5pPr>
          </a:lstStyle>
          <a:p>
            <a:pPr lvl="0"/>
            <a:r>
              <a:rPr lang="zh-CN" altLang="en-US" dirty="0"/>
              <a:t>标题文字输入</a:t>
            </a:r>
          </a:p>
        </p:txBody>
      </p:sp>
    </p:spTree>
    <p:extLst>
      <p:ext uri="{BB962C8B-B14F-4D97-AF65-F5344CB8AC3E}">
        <p14:creationId xmlns:p14="http://schemas.microsoft.com/office/powerpoint/2010/main" val="41713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UpDiag">
          <a:fgClr>
            <a:schemeClr val="bg1"/>
          </a:fgClr>
          <a:bgClr>
            <a:schemeClr val="bg1">
              <a:lumMod val="9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5D42C1-672B-41C4-B4E9-673D9DE34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D3232E-A8FC-4C21-B17B-5F11069A0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791A1-3FDB-4E88-B1C9-0671C719E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6C455-D181-459A-8014-67AAEFFCA7C2}" type="datetimeFigureOut">
              <a:rPr lang="zh-CN" altLang="en-US" smtClean="0"/>
              <a:t>2021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31EDBF-36C7-4BBF-BA33-77E817EB39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3F83A4-DB69-4D88-BD0A-68E403AE77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21020-7931-4610-B95E-80A53469F5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88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4" r:id="rId2"/>
    <p:sldLayoutId id="2147483665" r:id="rId3"/>
    <p:sldLayoutId id="2147483660" r:id="rId4"/>
    <p:sldLayoutId id="2147483655" r:id="rId5"/>
    <p:sldLayoutId id="2147483666" r:id="rId6"/>
    <p:sldLayoutId id="2147483671" r:id="rId7"/>
    <p:sldLayoutId id="2147483672" r:id="rId8"/>
    <p:sldLayoutId id="2147483673" r:id="rId9"/>
    <p:sldLayoutId id="2147483667" r:id="rId10"/>
    <p:sldLayoutId id="2147483668" r:id="rId11"/>
    <p:sldLayoutId id="2147483669" r:id="rId12"/>
    <p:sldLayoutId id="2147483670" r:id="rId13"/>
    <p:sldLayoutId id="2147483662" r:id="rId14"/>
    <p:sldLayoutId id="2147483663" r:id="rId15"/>
    <p:sldLayoutId id="2147483675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>
          <p15:clr>
            <a:srgbClr val="F26B43"/>
          </p15:clr>
        </p15:guide>
        <p15:guide id="2" pos="7256">
          <p15:clr>
            <a:srgbClr val="F26B43"/>
          </p15:clr>
        </p15:guide>
        <p15:guide id="3" orient="horz" pos="648">
          <p15:clr>
            <a:srgbClr val="F26B43"/>
          </p15:clr>
        </p15:guide>
        <p15:guide id="4" orient="horz" pos="712">
          <p15:clr>
            <a:srgbClr val="F26B43"/>
          </p15:clr>
        </p15:guide>
        <p15:guide id="5" orient="horz" pos="3928">
          <p15:clr>
            <a:srgbClr val="F26B43"/>
          </p15:clr>
        </p15:guide>
        <p15:guide id="6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50" hidden="1">
            <a:extLst>
              <a:ext uri="{FF2B5EF4-FFF2-40B4-BE49-F238E27FC236}">
                <a16:creationId xmlns:a16="http://schemas.microsoft.com/office/drawing/2014/main" id="{A8D7D085-4C50-4704-A6BD-D3AA380EC2BB}"/>
              </a:ext>
            </a:extLst>
          </p:cNvPr>
          <p:cNvSpPr txBox="1"/>
          <p:nvPr/>
        </p:nvSpPr>
        <p:spPr>
          <a:xfrm>
            <a:off x="854296" y="1870648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1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53" name="文本框 52" hidden="1">
            <a:extLst>
              <a:ext uri="{FF2B5EF4-FFF2-40B4-BE49-F238E27FC236}">
                <a16:creationId xmlns:a16="http://schemas.microsoft.com/office/drawing/2014/main" id="{B2BF0EDA-38C4-4505-90FB-2AF128B0B0C2}"/>
              </a:ext>
            </a:extLst>
          </p:cNvPr>
          <p:cNvSpPr txBox="1"/>
          <p:nvPr/>
        </p:nvSpPr>
        <p:spPr>
          <a:xfrm>
            <a:off x="6435222" y="1859802"/>
            <a:ext cx="767922" cy="76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锐字云字库大标宋体GBK" panose="02010604000000000000" pitchFamily="2" charset="-122"/>
                <a:ea typeface="锐字云字库大标宋体GBK" panose="02010604000000000000" pitchFamily="2" charset="-122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锐字云字库大标宋体GBK" panose="02010604000000000000" pitchFamily="2" charset="-122"/>
              <a:ea typeface="锐字云字库大标宋体GBK" panose="02010604000000000000" pitchFamily="2" charset="-122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52CB856-D54F-4689-9F0F-6CE03B483A7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次课内容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869347" y="1224560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性质的定义及其关系性质的证明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08984" y="2304060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自反性与反自反性的定义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37547" y="2807297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对称性与反对称性的定义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82009" y="1799235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、集合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二元关系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个性质的定义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08984" y="3383560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传递性的定义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82009" y="4536085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二、二元关系性质的证明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366109" y="5040910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三、二元关系的闭包运算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437547" y="3959822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>
            <a:spAutoFit/>
          </a:bodyPr>
          <a:lstStyle>
            <a:lvl1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90000"/>
              </a:lnSpc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关系性质的三种判定方法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330066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37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95528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、反对称性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821222" y="1271612"/>
            <a:ext cx="8064500" cy="4677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,3,4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,T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下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1,3&gt;,&lt;3,1&gt;,&lt;4,4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={&lt;1,1&gt;,&lt;1,3&gt;,&lt;1,4&gt;,&lt;2,4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={&lt;1,1&gt;,&lt;1,2&gt;,&lt;1,3&gt;,&lt;3,1&gt;,&lt;1,4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={&lt;1,1&gt;,&lt;2,2&gt;,&lt;3,3&gt;,&lt;4,4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试判定它们是否具有对称性和反对称性</a:t>
            </a:r>
            <a:r>
              <a:rPr lang="zh-CN" altLang="en-US" noProof="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并画出关系图和关系矩阵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029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、反对称性判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94959" y="1217685"/>
            <a:ext cx="8208962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15000"/>
              </a:lnSpc>
              <a:spcBef>
                <a:spcPct val="0"/>
              </a:spcBef>
              <a:buClr>
                <a:srgbClr val="800080"/>
              </a:buClr>
              <a:defRPr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思源宋体 CN Heavy" panose="02020900000000000000" pitchFamily="18" charset="-122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思源宋体 CN Heavy" panose="02020900000000000000" pitchFamily="18" charset="-122"/>
              </a:rPr>
              <a:t>: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5" name="Arc 22">
            <a:extLst>
              <a:ext uri="{FF2B5EF4-FFF2-40B4-BE49-F238E27FC236}">
                <a16:creationId xmlns:a16="http://schemas.microsoft.com/office/drawing/2014/main" id="{4C64AEFA-C4E7-4490-A06C-F2ED752CC56B}"/>
              </a:ext>
            </a:extLst>
          </p:cNvPr>
          <p:cNvSpPr>
            <a:spLocks/>
          </p:cNvSpPr>
          <p:nvPr/>
        </p:nvSpPr>
        <p:spPr bwMode="auto">
          <a:xfrm rot="5400000" flipV="1">
            <a:off x="4156718" y="4216486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118FB7B-33ED-4782-B57E-7BB5FF94B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880" y="4184736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8" name="Arc 15">
            <a:extLst>
              <a:ext uri="{FF2B5EF4-FFF2-40B4-BE49-F238E27FC236}">
                <a16:creationId xmlns:a16="http://schemas.microsoft.com/office/drawing/2014/main" id="{E972AD07-A502-4D56-A013-EA12CD86AAD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604018" y="1978111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9B3AE176-CDEE-4D4C-86A6-4D42609D5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430" y="2027323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id="{496B9B04-A1FD-46E0-B444-4BF2CCE11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568" y="4230773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2" name="Freeform 23">
            <a:extLst>
              <a:ext uri="{FF2B5EF4-FFF2-40B4-BE49-F238E27FC236}">
                <a16:creationId xmlns:a16="http://schemas.microsoft.com/office/drawing/2014/main" id="{237C6D5C-6835-4A50-A303-9715E30D3BAA}"/>
              </a:ext>
            </a:extLst>
          </p:cNvPr>
          <p:cNvSpPr>
            <a:spLocks/>
          </p:cNvSpPr>
          <p:nvPr/>
        </p:nvSpPr>
        <p:spPr bwMode="auto">
          <a:xfrm>
            <a:off x="2231080" y="2290848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AEF41B79-AC64-4853-AFFB-8382B9FD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130" y="2224173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Oval 18">
            <a:extLst>
              <a:ext uri="{FF2B5EF4-FFF2-40B4-BE49-F238E27FC236}">
                <a16:creationId xmlns:a16="http://schemas.microsoft.com/office/drawing/2014/main" id="{3D897C6A-061B-495E-9868-F95980DEA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130" y="4392698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Oval 41">
            <a:extLst>
              <a:ext uri="{FF2B5EF4-FFF2-40B4-BE49-F238E27FC236}">
                <a16:creationId xmlns:a16="http://schemas.microsoft.com/office/drawing/2014/main" id="{AC69DAB1-A544-4AF8-A72F-F2FDC5836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005" y="2224173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Oval 42">
            <a:extLst>
              <a:ext uri="{FF2B5EF4-FFF2-40B4-BE49-F238E27FC236}">
                <a16:creationId xmlns:a16="http://schemas.microsoft.com/office/drawing/2014/main" id="{ED277DA4-A71F-408D-A66C-07A97FC26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005" y="4394286"/>
            <a:ext cx="144463" cy="144462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9BA9A43C-8A23-4060-BB98-3117AAD05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5480" y="2032086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2" name="Freeform 23">
            <a:extLst>
              <a:ext uri="{FF2B5EF4-FFF2-40B4-BE49-F238E27FC236}">
                <a16:creationId xmlns:a16="http://schemas.microsoft.com/office/drawing/2014/main" id="{F692DE2A-A321-4BD2-AE11-7B062800896D}"/>
              </a:ext>
            </a:extLst>
          </p:cNvPr>
          <p:cNvSpPr>
            <a:spLocks/>
          </p:cNvSpPr>
          <p:nvPr/>
        </p:nvSpPr>
        <p:spPr bwMode="auto">
          <a:xfrm rot="10800000">
            <a:off x="2224730" y="2236079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F4B0249-7EE6-4306-9497-210D30BF5541}"/>
                  </a:ext>
                </a:extLst>
              </p:cNvPr>
              <p:cNvSpPr txBox="1"/>
              <p:nvPr/>
            </p:nvSpPr>
            <p:spPr>
              <a:xfrm>
                <a:off x="4784790" y="2300373"/>
                <a:ext cx="6853027" cy="1679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𝑹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F4B0249-7EE6-4306-9497-210D30BF5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90" y="2300373"/>
                <a:ext cx="6853027" cy="1679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9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  <p:bldP spid="10" grpId="0"/>
      <p:bldP spid="11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1E1BF15-CAEA-4E0C-BDB3-54DFFAEE8D04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、反对称性判定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22528E9-EA4C-4247-A0A8-87F10F239FC2}"/>
              </a:ext>
            </a:extLst>
          </p:cNvPr>
          <p:cNvSpPr txBox="1"/>
          <p:nvPr/>
        </p:nvSpPr>
        <p:spPr>
          <a:xfrm>
            <a:off x="1735281" y="1031385"/>
            <a:ext cx="6702136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反对称的；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14764F0-56C8-4E1E-816B-94CB4AC90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6520" y="4501652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8" name="Arc 15">
            <a:extLst>
              <a:ext uri="{FF2B5EF4-FFF2-40B4-BE49-F238E27FC236}">
                <a16:creationId xmlns:a16="http://schemas.microsoft.com/office/drawing/2014/main" id="{63080D97-BDA9-411E-AAB7-617021BC7E1A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019658" y="2295027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9458FAF9-60C7-40F8-AE24-E827F5C91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5070" y="2344239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id="{D6567298-0456-4849-842F-8C8B29A7D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2208" y="4547689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3" name="Freeform 23">
            <a:extLst>
              <a:ext uri="{FF2B5EF4-FFF2-40B4-BE49-F238E27FC236}">
                <a16:creationId xmlns:a16="http://schemas.microsoft.com/office/drawing/2014/main" id="{ACDD7BFA-CF4F-4730-A9A8-29CADED02DC9}"/>
              </a:ext>
            </a:extLst>
          </p:cNvPr>
          <p:cNvSpPr>
            <a:spLocks/>
          </p:cNvSpPr>
          <p:nvPr/>
        </p:nvSpPr>
        <p:spPr bwMode="auto">
          <a:xfrm>
            <a:off x="2646720" y="2607764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Freeform 24">
            <a:extLst>
              <a:ext uri="{FF2B5EF4-FFF2-40B4-BE49-F238E27FC236}">
                <a16:creationId xmlns:a16="http://schemas.microsoft.com/office/drawing/2014/main" id="{D20A9346-E3C1-4927-B9AF-632349B3D88B}"/>
              </a:ext>
            </a:extLst>
          </p:cNvPr>
          <p:cNvSpPr>
            <a:spLocks/>
          </p:cNvSpPr>
          <p:nvPr/>
        </p:nvSpPr>
        <p:spPr bwMode="auto">
          <a:xfrm>
            <a:off x="2638783" y="2649039"/>
            <a:ext cx="1833562" cy="2090738"/>
          </a:xfrm>
          <a:custGeom>
            <a:avLst/>
            <a:gdLst>
              <a:gd name="T0" fmla="*/ 0 w 905"/>
              <a:gd name="T1" fmla="*/ 0 h 1229"/>
              <a:gd name="T2" fmla="*/ 905 w 905"/>
              <a:gd name="T3" fmla="*/ 1229 h 12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5" h="1229">
                <a:moveTo>
                  <a:pt x="0" y="0"/>
                </a:moveTo>
                <a:lnTo>
                  <a:pt x="905" y="122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Freeform 26">
            <a:extLst>
              <a:ext uri="{FF2B5EF4-FFF2-40B4-BE49-F238E27FC236}">
                <a16:creationId xmlns:a16="http://schemas.microsoft.com/office/drawing/2014/main" id="{129E91F7-34E5-4A4A-92AC-63C6AEBE087A}"/>
              </a:ext>
            </a:extLst>
          </p:cNvPr>
          <p:cNvSpPr>
            <a:spLocks/>
          </p:cNvSpPr>
          <p:nvPr/>
        </p:nvSpPr>
        <p:spPr bwMode="auto">
          <a:xfrm>
            <a:off x="2619733" y="4782639"/>
            <a:ext cx="1844675" cy="0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91EFED1-3A89-4F4D-91DA-16565EB51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770" y="254108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E88F06B0-06E1-4D96-9AC2-DF38A7231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770" y="470961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Oval 41">
            <a:extLst>
              <a:ext uri="{FF2B5EF4-FFF2-40B4-BE49-F238E27FC236}">
                <a16:creationId xmlns:a16="http://schemas.microsoft.com/office/drawing/2014/main" id="{3558A114-A40E-43ED-BB7C-0B8A28115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645" y="254108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Oval 42">
            <a:extLst>
              <a:ext uri="{FF2B5EF4-FFF2-40B4-BE49-F238E27FC236}">
                <a16:creationId xmlns:a16="http://schemas.microsoft.com/office/drawing/2014/main" id="{540DE008-B673-4CED-9D95-636D84C7E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9645" y="4711202"/>
            <a:ext cx="144463" cy="144462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33AD21A6-9D21-4414-B709-6653B112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120" y="2349002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0C2D24A-477A-4DE4-BA2F-3C410D6A9483}"/>
                  </a:ext>
                </a:extLst>
              </p:cNvPr>
              <p:cNvSpPr txBox="1"/>
              <p:nvPr/>
            </p:nvSpPr>
            <p:spPr>
              <a:xfrm>
                <a:off x="4156363" y="2576015"/>
                <a:ext cx="6702136" cy="1679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𝑺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0C2D24A-477A-4DE4-BA2F-3C410D6A94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3" y="2576015"/>
                <a:ext cx="6702136" cy="1679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192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A5DAD91-5956-4643-B22F-37A37A18A59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、反对称性判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CE20B83-D8CC-4AF6-8714-6B6F6885E791}"/>
              </a:ext>
            </a:extLst>
          </p:cNvPr>
          <p:cNvSpPr txBox="1"/>
          <p:nvPr/>
        </p:nvSpPr>
        <p:spPr>
          <a:xfrm>
            <a:off x="1417493" y="1009942"/>
            <a:ext cx="9357014" cy="2011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SzTx/>
              <a:tabLst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1,2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但没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2,1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；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1,4&gt;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但没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4,1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是对称的；另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1,3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且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3,1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但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≠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不是反对称的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因此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既不是对称的，也不是反对称的；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B46B492B-913C-4F51-B22D-65937A77EC71}"/>
              </a:ext>
            </a:extLst>
          </p:cNvPr>
          <p:cNvGrpSpPr/>
          <p:nvPr/>
        </p:nvGrpSpPr>
        <p:grpSpPr>
          <a:xfrm>
            <a:off x="2217088" y="3261382"/>
            <a:ext cx="2881312" cy="2679700"/>
            <a:chOff x="2217088" y="3261382"/>
            <a:chExt cx="2881312" cy="2679700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6AAAC2C0-9A5C-4CD2-A209-BB9C1FAC8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3950" y="5468007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614802D3-B1C0-47F1-BBD6-BB99A6E14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875" y="3602694"/>
              <a:ext cx="9525" cy="2074863"/>
            </a:xfrm>
            <a:custGeom>
              <a:avLst/>
              <a:gdLst>
                <a:gd name="T0" fmla="*/ 0 w 5"/>
                <a:gd name="T1" fmla="*/ 0 h 1199"/>
                <a:gd name="T2" fmla="*/ 5 w 5"/>
                <a:gd name="T3" fmla="*/ 1199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" h="1199">
                  <a:moveTo>
                    <a:pt x="0" y="0"/>
                  </a:moveTo>
                  <a:lnTo>
                    <a:pt x="5" y="119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Arc 15">
              <a:extLst>
                <a:ext uri="{FF2B5EF4-FFF2-40B4-BE49-F238E27FC236}">
                  <a16:creationId xmlns:a16="http://schemas.microsoft.com/office/drawing/2014/main" id="{01508173-CD75-49A4-8454-67CEC0CB2EE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17088" y="3261382"/>
              <a:ext cx="539750" cy="5397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7920 w 43200"/>
                <a:gd name="T3" fmla="*/ 3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" name="Text Box 19">
              <a:extLst>
                <a:ext uri="{FF2B5EF4-FFF2-40B4-BE49-F238E27FC236}">
                  <a16:creationId xmlns:a16="http://schemas.microsoft.com/office/drawing/2014/main" id="{BBA09099-135A-4225-B410-427DAD1EF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2500" y="3310594"/>
              <a:ext cx="2159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2" name="Text Box 21">
              <a:extLst>
                <a:ext uri="{FF2B5EF4-FFF2-40B4-BE49-F238E27FC236}">
                  <a16:creationId xmlns:a16="http://schemas.microsoft.com/office/drawing/2014/main" id="{19E1CC53-9D0E-48A1-80FC-EBBC7959C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638" y="5514044"/>
              <a:ext cx="2159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13" name="Freeform 23">
              <a:extLst>
                <a:ext uri="{FF2B5EF4-FFF2-40B4-BE49-F238E27FC236}">
                  <a16:creationId xmlns:a16="http://schemas.microsoft.com/office/drawing/2014/main" id="{6009FF4C-E0B2-4443-9B66-829FCF3C1C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4150" y="3574119"/>
              <a:ext cx="1817688" cy="9525"/>
            </a:xfrm>
            <a:custGeom>
              <a:avLst/>
              <a:gdLst>
                <a:gd name="T0" fmla="*/ 0 w 898"/>
                <a:gd name="T1" fmla="*/ 0 h 5"/>
                <a:gd name="T2" fmla="*/ 898 w 898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98" h="5">
                  <a:moveTo>
                    <a:pt x="0" y="0"/>
                  </a:moveTo>
                  <a:lnTo>
                    <a:pt x="898" y="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Freeform 24">
              <a:extLst>
                <a:ext uri="{FF2B5EF4-FFF2-40B4-BE49-F238E27FC236}">
                  <a16:creationId xmlns:a16="http://schemas.microsoft.com/office/drawing/2014/main" id="{58D8BACE-EA08-4202-BDB7-223C3900E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6213" y="3615394"/>
              <a:ext cx="1833562" cy="2090738"/>
            </a:xfrm>
            <a:custGeom>
              <a:avLst/>
              <a:gdLst>
                <a:gd name="T0" fmla="*/ 0 w 905"/>
                <a:gd name="T1" fmla="*/ 0 h 1229"/>
                <a:gd name="T2" fmla="*/ 905 w 905"/>
                <a:gd name="T3" fmla="*/ 1229 h 1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5" h="1229">
                  <a:moveTo>
                    <a:pt x="0" y="0"/>
                  </a:moveTo>
                  <a:lnTo>
                    <a:pt x="905" y="122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61C065F-86C9-448E-AAC3-16121BE4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200" y="3507444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Oval 18">
              <a:extLst>
                <a:ext uri="{FF2B5EF4-FFF2-40B4-BE49-F238E27FC236}">
                  <a16:creationId xmlns:a16="http://schemas.microsoft.com/office/drawing/2014/main" id="{4B5FB601-62CD-460F-9BA5-975F04301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200" y="5675969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Oval 41">
              <a:extLst>
                <a:ext uri="{FF2B5EF4-FFF2-40B4-BE49-F238E27FC236}">
                  <a16:creationId xmlns:a16="http://schemas.microsoft.com/office/drawing/2014/main" id="{2048450A-6BF5-4F26-8D3B-D9C353F01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075" y="3507444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Oval 42">
              <a:extLst>
                <a:ext uri="{FF2B5EF4-FFF2-40B4-BE49-F238E27FC236}">
                  <a16:creationId xmlns:a16="http://schemas.microsoft.com/office/drawing/2014/main" id="{1340B652-05A4-4452-AA25-50EA8840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075" y="5677557"/>
              <a:ext cx="144463" cy="144462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D067F8A7-AABC-468A-9AAB-C29E084B2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550" y="3315357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CB57B964-4580-4809-A3B7-70BF20A70DD8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839387" y="3507444"/>
              <a:ext cx="1817688" cy="9525"/>
            </a:xfrm>
            <a:custGeom>
              <a:avLst/>
              <a:gdLst>
                <a:gd name="T0" fmla="*/ 0 w 898"/>
                <a:gd name="T1" fmla="*/ 0 h 5"/>
                <a:gd name="T2" fmla="*/ 898 w 898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98" h="5">
                  <a:moveTo>
                    <a:pt x="0" y="0"/>
                  </a:moveTo>
                  <a:lnTo>
                    <a:pt x="898" y="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1E6FD95-4761-482D-98AB-5BD45CB36E30}"/>
                  </a:ext>
                </a:extLst>
              </p:cNvPr>
              <p:cNvSpPr txBox="1"/>
              <p:nvPr/>
            </p:nvSpPr>
            <p:spPr>
              <a:xfrm>
                <a:off x="4281054" y="3691594"/>
                <a:ext cx="6702136" cy="1679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𝑻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21E6FD95-4761-482D-98AB-5BD45CB36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054" y="3691594"/>
                <a:ext cx="6702136" cy="1679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6713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B532924C-A9EC-4D06-B45A-F3439C6385A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、反对称性判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24EDC6-FF90-4808-98E2-BDE38B183E52}"/>
              </a:ext>
            </a:extLst>
          </p:cNvPr>
          <p:cNvSpPr txBox="1"/>
          <p:nvPr/>
        </p:nvSpPr>
        <p:spPr>
          <a:xfrm>
            <a:off x="1454726" y="931226"/>
            <a:ext cx="9736283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4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中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任意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y∈A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≠y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都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x,y&gt;  R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既是对称的，也是反对称的。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E868645-AE17-4C88-B06C-AE860E1E6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07175"/>
              </p:ext>
            </p:extLst>
          </p:nvPr>
        </p:nvGraphicFramePr>
        <p:xfrm>
          <a:off x="9173921" y="1009469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52202" progId="Equation.DSMT4">
                  <p:embed/>
                </p:oleObj>
              </mc:Choice>
              <mc:Fallback>
                <p:oleObj name="Equation" r:id="rId2" imgW="126835" imgH="152202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921" y="1009469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11C8823E-D746-447F-B413-4738C0728092}"/>
              </a:ext>
            </a:extLst>
          </p:cNvPr>
          <p:cNvGrpSpPr/>
          <p:nvPr/>
        </p:nvGrpSpPr>
        <p:grpSpPr>
          <a:xfrm>
            <a:off x="1806649" y="2031206"/>
            <a:ext cx="3097212" cy="2795588"/>
            <a:chOff x="1978099" y="2838676"/>
            <a:chExt cx="3097212" cy="2795588"/>
          </a:xfrm>
        </p:grpSpPr>
        <p:sp>
          <p:nvSpPr>
            <p:cNvPr id="8" name="Arc 22">
              <a:extLst>
                <a:ext uri="{FF2B5EF4-FFF2-40B4-BE49-F238E27FC236}">
                  <a16:creationId xmlns:a16="http://schemas.microsoft.com/office/drawing/2014/main" id="{5701ED77-1F36-42A2-A744-B45ACC945B29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4530799" y="5094514"/>
              <a:ext cx="539750" cy="5397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7920 w 43200"/>
                <a:gd name="T3" fmla="*/ 3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E593F002-BEE8-4A4C-9593-AF42DFFCE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961" y="5062764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11" name="Arc 15">
              <a:extLst>
                <a:ext uri="{FF2B5EF4-FFF2-40B4-BE49-F238E27FC236}">
                  <a16:creationId xmlns:a16="http://schemas.microsoft.com/office/drawing/2014/main" id="{F32E0570-43A2-48B4-95DD-C2C605B5962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78099" y="2856139"/>
              <a:ext cx="539750" cy="5397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7920 w 43200"/>
                <a:gd name="T3" fmla="*/ 3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Arc 17">
              <a:extLst>
                <a:ext uri="{FF2B5EF4-FFF2-40B4-BE49-F238E27FC236}">
                  <a16:creationId xmlns:a16="http://schemas.microsoft.com/office/drawing/2014/main" id="{D2E1C9F1-FC9E-46B9-92F7-C259C9456A4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85243" y="5038157"/>
              <a:ext cx="539750" cy="538163"/>
            </a:xfrm>
            <a:custGeom>
              <a:avLst/>
              <a:gdLst>
                <a:gd name="G0" fmla="+- 21600 0 0"/>
                <a:gd name="G1" fmla="+- 21493 0 0"/>
                <a:gd name="G2" fmla="+- 21600 0 0"/>
                <a:gd name="T0" fmla="*/ 23748 w 43200"/>
                <a:gd name="T1" fmla="*/ 0 h 43093"/>
                <a:gd name="T2" fmla="*/ 16016 w 43200"/>
                <a:gd name="T3" fmla="*/ 627 h 43093"/>
                <a:gd name="T4" fmla="*/ 21600 w 43200"/>
                <a:gd name="T5" fmla="*/ 21493 h 43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093" fill="none" extrusionOk="0">
                  <a:moveTo>
                    <a:pt x="23747" y="0"/>
                  </a:moveTo>
                  <a:cubicBezTo>
                    <a:pt x="34790" y="1103"/>
                    <a:pt x="43200" y="10395"/>
                    <a:pt x="43200" y="21493"/>
                  </a:cubicBezTo>
                  <a:cubicBezTo>
                    <a:pt x="43200" y="33422"/>
                    <a:pt x="33529" y="43093"/>
                    <a:pt x="21600" y="43093"/>
                  </a:cubicBezTo>
                  <a:cubicBezTo>
                    <a:pt x="9670" y="43093"/>
                    <a:pt x="0" y="33422"/>
                    <a:pt x="0" y="21493"/>
                  </a:cubicBezTo>
                  <a:cubicBezTo>
                    <a:pt x="0" y="11714"/>
                    <a:pt x="6569" y="3155"/>
                    <a:pt x="16016" y="627"/>
                  </a:cubicBezTo>
                </a:path>
                <a:path w="43200" h="43093" stroke="0" extrusionOk="0">
                  <a:moveTo>
                    <a:pt x="23747" y="0"/>
                  </a:moveTo>
                  <a:cubicBezTo>
                    <a:pt x="34790" y="1103"/>
                    <a:pt x="43200" y="10395"/>
                    <a:pt x="43200" y="21493"/>
                  </a:cubicBezTo>
                  <a:cubicBezTo>
                    <a:pt x="43200" y="33422"/>
                    <a:pt x="33529" y="43093"/>
                    <a:pt x="21600" y="43093"/>
                  </a:cubicBezTo>
                  <a:cubicBezTo>
                    <a:pt x="9670" y="43093"/>
                    <a:pt x="0" y="33422"/>
                    <a:pt x="0" y="21493"/>
                  </a:cubicBezTo>
                  <a:cubicBezTo>
                    <a:pt x="0" y="11714"/>
                    <a:pt x="6569" y="3155"/>
                    <a:pt x="16016" y="627"/>
                  </a:cubicBezTo>
                  <a:lnTo>
                    <a:pt x="21600" y="21493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Text Box 19">
              <a:extLst>
                <a:ext uri="{FF2B5EF4-FFF2-40B4-BE49-F238E27FC236}">
                  <a16:creationId xmlns:a16="http://schemas.microsoft.com/office/drawing/2014/main" id="{1E174E35-FF8C-4F71-8C47-BDB8460B6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511" y="2905351"/>
              <a:ext cx="2159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4" name="Arc 20">
              <a:extLst>
                <a:ext uri="{FF2B5EF4-FFF2-40B4-BE49-F238E27FC236}">
                  <a16:creationId xmlns:a16="http://schemas.microsoft.com/office/drawing/2014/main" id="{2F8EBEE1-6548-46E2-99EC-AD8B540784E5}"/>
                </a:ext>
              </a:extLst>
            </p:cNvPr>
            <p:cNvSpPr>
              <a:spLocks/>
            </p:cNvSpPr>
            <p:nvPr/>
          </p:nvSpPr>
          <p:spPr bwMode="auto">
            <a:xfrm rot="4440508" flipV="1">
              <a:off x="4537149" y="2840263"/>
              <a:ext cx="539750" cy="536575"/>
            </a:xfrm>
            <a:custGeom>
              <a:avLst/>
              <a:gdLst>
                <a:gd name="G0" fmla="+- 21600 0 0"/>
                <a:gd name="G1" fmla="+- 21353 0 0"/>
                <a:gd name="G2" fmla="+- 21600 0 0"/>
                <a:gd name="T0" fmla="*/ 24859 w 43200"/>
                <a:gd name="T1" fmla="*/ 0 h 42953"/>
                <a:gd name="T2" fmla="*/ 17920 w 43200"/>
                <a:gd name="T3" fmla="*/ 69 h 42953"/>
                <a:gd name="T4" fmla="*/ 21600 w 43200"/>
                <a:gd name="T5" fmla="*/ 21353 h 42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953" fill="none" extrusionOk="0">
                  <a:moveTo>
                    <a:pt x="24858" y="0"/>
                  </a:moveTo>
                  <a:cubicBezTo>
                    <a:pt x="35407" y="1610"/>
                    <a:pt x="43200" y="10682"/>
                    <a:pt x="43200" y="21353"/>
                  </a:cubicBezTo>
                  <a:cubicBezTo>
                    <a:pt x="43200" y="33282"/>
                    <a:pt x="33529" y="42953"/>
                    <a:pt x="21600" y="42953"/>
                  </a:cubicBezTo>
                  <a:cubicBezTo>
                    <a:pt x="9670" y="42953"/>
                    <a:pt x="0" y="33282"/>
                    <a:pt x="0" y="21353"/>
                  </a:cubicBezTo>
                  <a:cubicBezTo>
                    <a:pt x="0" y="10843"/>
                    <a:pt x="7564" y="1859"/>
                    <a:pt x="17919" y="68"/>
                  </a:cubicBezTo>
                </a:path>
                <a:path w="43200" h="42953" stroke="0" extrusionOk="0">
                  <a:moveTo>
                    <a:pt x="24858" y="0"/>
                  </a:moveTo>
                  <a:cubicBezTo>
                    <a:pt x="35407" y="1610"/>
                    <a:pt x="43200" y="10682"/>
                    <a:pt x="43200" y="21353"/>
                  </a:cubicBezTo>
                  <a:cubicBezTo>
                    <a:pt x="43200" y="33282"/>
                    <a:pt x="33529" y="42953"/>
                    <a:pt x="21600" y="42953"/>
                  </a:cubicBezTo>
                  <a:cubicBezTo>
                    <a:pt x="9670" y="42953"/>
                    <a:pt x="0" y="33282"/>
                    <a:pt x="0" y="21353"/>
                  </a:cubicBezTo>
                  <a:cubicBezTo>
                    <a:pt x="0" y="10843"/>
                    <a:pt x="7564" y="1859"/>
                    <a:pt x="17919" y="68"/>
                  </a:cubicBezTo>
                  <a:lnTo>
                    <a:pt x="21600" y="21353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Text Box 21">
              <a:extLst>
                <a:ext uri="{FF2B5EF4-FFF2-40B4-BE49-F238E27FC236}">
                  <a16:creationId xmlns:a16="http://schemas.microsoft.com/office/drawing/2014/main" id="{6FB14F93-1935-49C7-B5BD-05D674AB1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649" y="5108801"/>
              <a:ext cx="2159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1C78E483-8CC9-48D4-B999-E07FA6242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7211" y="3102201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Oval 18">
              <a:extLst>
                <a:ext uri="{FF2B5EF4-FFF2-40B4-BE49-F238E27FC236}">
                  <a16:creationId xmlns:a16="http://schemas.microsoft.com/office/drawing/2014/main" id="{495AEB17-DAFE-41F9-96B3-547633EFF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7211" y="5270726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Oval 41">
              <a:extLst>
                <a:ext uri="{FF2B5EF4-FFF2-40B4-BE49-F238E27FC236}">
                  <a16:creationId xmlns:a16="http://schemas.microsoft.com/office/drawing/2014/main" id="{E75020BD-77B4-445E-B86E-85F2510F5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086" y="3102201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Oval 42">
              <a:extLst>
                <a:ext uri="{FF2B5EF4-FFF2-40B4-BE49-F238E27FC236}">
                  <a16:creationId xmlns:a16="http://schemas.microsoft.com/office/drawing/2014/main" id="{923A5245-1E0A-4968-98E0-968BCC22A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086" y="5272314"/>
              <a:ext cx="144463" cy="144462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Text Box 14">
              <a:extLst>
                <a:ext uri="{FF2B5EF4-FFF2-40B4-BE49-F238E27FC236}">
                  <a16:creationId xmlns:a16="http://schemas.microsoft.com/office/drawing/2014/main" id="{683DCC96-411E-4FE6-8E6D-F023980F0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561" y="2910114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9331717-041A-4DA6-9D39-4F880325F42A}"/>
                  </a:ext>
                </a:extLst>
              </p:cNvPr>
              <p:cNvSpPr txBox="1"/>
              <p:nvPr/>
            </p:nvSpPr>
            <p:spPr>
              <a:xfrm>
                <a:off x="4359349" y="2101978"/>
                <a:ext cx="6702136" cy="16797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𝑽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altLang="zh-CN" sz="2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9331717-041A-4DA6-9D39-4F880325F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9" y="2101978"/>
                <a:ext cx="6702136" cy="16797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>
            <a:extLst>
              <a:ext uri="{FF2B5EF4-FFF2-40B4-BE49-F238E27FC236}">
                <a16:creationId xmlns:a16="http://schemas.microsoft.com/office/drawing/2014/main" id="{7DFEE140-E846-4B42-900C-26FF0BA267AD}"/>
              </a:ext>
            </a:extLst>
          </p:cNvPr>
          <p:cNvSpPr txBox="1"/>
          <p:nvPr/>
        </p:nvSpPr>
        <p:spPr>
          <a:xfrm>
            <a:off x="1454726" y="5003007"/>
            <a:ext cx="1000146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en-US" altLang="zh-CN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些关系既不是对称的，也不是反对称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有些关系既是对称的，也是反对称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空关系、恒等关系既是对称的，也是反对称的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全域关系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E,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是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上的反对称关系，除非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为单元集或空集。</a:t>
            </a:r>
          </a:p>
        </p:txBody>
      </p:sp>
    </p:spTree>
    <p:extLst>
      <p:ext uri="{BB962C8B-B14F-4D97-AF65-F5344CB8AC3E}">
        <p14:creationId xmlns:p14="http://schemas.microsoft.com/office/powerpoint/2010/main" val="318129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58094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21308" y="1047983"/>
            <a:ext cx="10065841" cy="240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5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。对任意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,z∈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y,z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那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z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Transitive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，或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具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Transitivit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5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noProof="0" dirty="0">
                <a:latin typeface="楷体" panose="02010609060101010101" pitchFamily="49" charset="-122"/>
                <a:ea typeface="楷体" panose="02010609060101010101" pitchFamily="49" charset="-122"/>
              </a:rPr>
              <a:t>形式化为</a:t>
            </a:r>
            <a:endParaRPr lang="en-US" altLang="zh-CN" noProof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0">
              <a:lnSpc>
                <a:spcPct val="105000"/>
              </a:lnSpc>
              <a:spcBef>
                <a:spcPct val="10000"/>
              </a:spcBef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x,y,z∈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∧&lt;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&gt;∈R∧&lt;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y,z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&gt;∈R→&lt;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x,z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&gt;∈R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15B0F6-313D-4339-945D-597465623A2B}"/>
              </a:ext>
            </a:extLst>
          </p:cNvPr>
          <p:cNvSpPr txBox="1"/>
          <p:nvPr/>
        </p:nvSpPr>
        <p:spPr>
          <a:xfrm>
            <a:off x="1421308" y="3429000"/>
            <a:ext cx="1006584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的全域关系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等关系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空关系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，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于等于和小于关系，整除关系，包含与真包含关系。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：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传递关系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结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通过有向弧组成的有向路通向结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该有向路包含两条或两条以上的弧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须有有向弧直接指向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否则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就不是传递的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递关系的关系矩阵的特点不是很容易看出，后面会讲到。</a:t>
            </a:r>
          </a:p>
        </p:txBody>
      </p:sp>
    </p:spTree>
    <p:extLst>
      <p:ext uri="{BB962C8B-B14F-4D97-AF65-F5344CB8AC3E}">
        <p14:creationId xmlns:p14="http://schemas.microsoft.com/office/powerpoint/2010/main" val="39926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54269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的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73714" y="1630721"/>
            <a:ext cx="8064500" cy="407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,3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定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,T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下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1,2&gt;,&lt;2,3&gt;,&lt;1,3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s-E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={&lt;1,2&gt;}</a:t>
            </a: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={&lt;1,1&gt;,&lt;1,2&gt;,&lt;2,3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V={&lt;1,2&gt;,&lt;2,3&gt;,&lt;1,3&gt;,&lt;2,1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试判定它们是否具有传递性，并画出关系图和求出关系矩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306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的判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4577" y="977880"/>
            <a:ext cx="8353425" cy="57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传递的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90D1F51-7890-414F-8A4C-BC27C9C7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430" y="427824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E7791D38-6814-403F-B8BD-23835366C272}"/>
              </a:ext>
            </a:extLst>
          </p:cNvPr>
          <p:cNvSpPr>
            <a:spLocks/>
          </p:cNvSpPr>
          <p:nvPr/>
        </p:nvSpPr>
        <p:spPr bwMode="auto">
          <a:xfrm>
            <a:off x="2709355" y="2412934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Arc 15">
            <a:extLst>
              <a:ext uri="{FF2B5EF4-FFF2-40B4-BE49-F238E27FC236}">
                <a16:creationId xmlns:a16="http://schemas.microsoft.com/office/drawing/2014/main" id="{15ADDA3C-F22E-4C88-87A0-DDB38088593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123568" y="2071622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A17F62F1-A605-4D0F-8825-131A61DA4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980" y="2120834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2" name="Freeform 23">
            <a:extLst>
              <a:ext uri="{FF2B5EF4-FFF2-40B4-BE49-F238E27FC236}">
                <a16:creationId xmlns:a16="http://schemas.microsoft.com/office/drawing/2014/main" id="{23212C6C-96C0-42B4-AA40-5101AF519432}"/>
              </a:ext>
            </a:extLst>
          </p:cNvPr>
          <p:cNvSpPr>
            <a:spLocks/>
          </p:cNvSpPr>
          <p:nvPr/>
        </p:nvSpPr>
        <p:spPr bwMode="auto">
          <a:xfrm>
            <a:off x="2750630" y="2384359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Oval 16">
            <a:extLst>
              <a:ext uri="{FF2B5EF4-FFF2-40B4-BE49-F238E27FC236}">
                <a16:creationId xmlns:a16="http://schemas.microsoft.com/office/drawing/2014/main" id="{E3A1E7DA-4D4A-4887-B3EB-585CF31B6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680" y="231768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Oval 18">
            <a:extLst>
              <a:ext uri="{FF2B5EF4-FFF2-40B4-BE49-F238E27FC236}">
                <a16:creationId xmlns:a16="http://schemas.microsoft.com/office/drawing/2014/main" id="{16B15212-F787-4D8F-A980-FA2D77422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680" y="448620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Oval 41">
            <a:extLst>
              <a:ext uri="{FF2B5EF4-FFF2-40B4-BE49-F238E27FC236}">
                <a16:creationId xmlns:a16="http://schemas.microsoft.com/office/drawing/2014/main" id="{233A935F-DAC4-4DF7-A8FD-D25994322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555" y="231768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947D4AFB-9609-4E90-9CA7-1600AF1B2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030" y="212559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1" name="Freeform 44">
            <a:extLst>
              <a:ext uri="{FF2B5EF4-FFF2-40B4-BE49-F238E27FC236}">
                <a16:creationId xmlns:a16="http://schemas.microsoft.com/office/drawing/2014/main" id="{687C9FB9-37AE-47EC-89AB-BC9B2EF47113}"/>
              </a:ext>
            </a:extLst>
          </p:cNvPr>
          <p:cNvSpPr>
            <a:spLocks/>
          </p:cNvSpPr>
          <p:nvPr/>
        </p:nvSpPr>
        <p:spPr bwMode="auto">
          <a:xfrm>
            <a:off x="2742693" y="2463734"/>
            <a:ext cx="1835150" cy="2051050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7758C1D-FB5D-4956-A7C5-D2ACB742C64B}"/>
                  </a:ext>
                </a:extLst>
              </p:cNvPr>
              <p:cNvSpPr txBox="1"/>
              <p:nvPr/>
            </p:nvSpPr>
            <p:spPr>
              <a:xfrm>
                <a:off x="5735781" y="2813126"/>
                <a:ext cx="6702136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egoe UI Light"/>
                    <a:ea typeface="楷体" panose="02010609060101010101" pitchFamily="49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+mn-cs"/>
                          </a:rPr>
                          <m:t>𝑴</m:t>
                        </m:r>
                      </m:e>
                      <m:sub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+mn-cs"/>
                          </a:rPr>
                          <m:t>𝑹</m:t>
                        </m:r>
                      </m:sub>
                    </m:sSub>
                    <m:r>
                      <a:rPr kumimoji="0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楷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+mn-cs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altLang="zh-CN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+mn-cs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7758C1D-FB5D-4956-A7C5-D2ACB742C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781" y="2813126"/>
                <a:ext cx="6702136" cy="12317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64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6A7E641-F1FF-41F2-B998-AF724418F772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的判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34C0ED-0F8A-4650-A45D-4AA608AC5FBA}"/>
              </a:ext>
            </a:extLst>
          </p:cNvPr>
          <p:cNvSpPr txBox="1"/>
          <p:nvPr/>
        </p:nvSpPr>
        <p:spPr>
          <a:xfrm>
            <a:off x="1480705" y="1168023"/>
            <a:ext cx="6702136" cy="5730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传递的；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4F8716C2-16DC-4D3D-97DE-89A7E91CD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430" y="427824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14" name="Freeform 6">
            <a:extLst>
              <a:ext uri="{FF2B5EF4-FFF2-40B4-BE49-F238E27FC236}">
                <a16:creationId xmlns:a16="http://schemas.microsoft.com/office/drawing/2014/main" id="{9803EACF-E5B0-40C3-B3E6-CDE4129E36ED}"/>
              </a:ext>
            </a:extLst>
          </p:cNvPr>
          <p:cNvSpPr>
            <a:spLocks/>
          </p:cNvSpPr>
          <p:nvPr/>
        </p:nvSpPr>
        <p:spPr bwMode="auto">
          <a:xfrm>
            <a:off x="2709355" y="2412934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5C98BC72-D823-470C-9628-64E393E5B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980" y="2120834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8" name="Oval 16">
            <a:extLst>
              <a:ext uri="{FF2B5EF4-FFF2-40B4-BE49-F238E27FC236}">
                <a16:creationId xmlns:a16="http://schemas.microsoft.com/office/drawing/2014/main" id="{6C620877-BB14-4F59-83AB-94506E947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680" y="231768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9C33DC6-500C-4046-A803-46509FCE4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680" y="448620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Oval 41">
            <a:extLst>
              <a:ext uri="{FF2B5EF4-FFF2-40B4-BE49-F238E27FC236}">
                <a16:creationId xmlns:a16="http://schemas.microsoft.com/office/drawing/2014/main" id="{1D2A3E07-FA0D-45AB-8D3A-793AFF897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555" y="231768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AE0DE3C1-369D-4D75-BA0C-DD2767D41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030" y="212559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EB6FF90-C1FA-4273-A7F3-EFA7D98DC553}"/>
                  </a:ext>
                </a:extLst>
              </p:cNvPr>
              <p:cNvSpPr txBox="1"/>
              <p:nvPr/>
            </p:nvSpPr>
            <p:spPr>
              <a:xfrm>
                <a:off x="4635786" y="2389915"/>
                <a:ext cx="6702136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𝑺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EB6FF90-C1FA-4273-A7F3-EFA7D98DC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786" y="2389915"/>
                <a:ext cx="6702136" cy="12317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49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865AB2D-56E9-4BF5-AC7C-478830C0522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的判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48E2849-77BD-4F77-8D2C-0C72DCA33BBD}"/>
              </a:ext>
            </a:extLst>
          </p:cNvPr>
          <p:cNvSpPr txBox="1"/>
          <p:nvPr/>
        </p:nvSpPr>
        <p:spPr>
          <a:xfrm>
            <a:off x="1662544" y="1195047"/>
            <a:ext cx="9003723" cy="1133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关系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，存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=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y=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z=3∈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lt;1,2&gt;, &lt;2,3&gt;∈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lt;1,3&gt;  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是传递的；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0D3DFD-94E0-44DE-8D29-86B6E4491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04233"/>
              </p:ext>
            </p:extLst>
          </p:nvPr>
        </p:nvGraphicFramePr>
        <p:xfrm>
          <a:off x="4778060" y="1840224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52202" progId="Equation.DSMT4">
                  <p:embed/>
                </p:oleObj>
              </mc:Choice>
              <mc:Fallback>
                <p:oleObj name="Equation" r:id="rId2" imgW="126835" imgH="15220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CF508B-6618-4CFB-A3A1-88B044D3B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060" y="1840224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637F5590-1336-4336-9A98-910E78573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475" y="4984832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A58C9D9F-883A-48F9-9F6C-586AE7912DB5}"/>
              </a:ext>
            </a:extLst>
          </p:cNvPr>
          <p:cNvSpPr>
            <a:spLocks/>
          </p:cNvSpPr>
          <p:nvPr/>
        </p:nvSpPr>
        <p:spPr bwMode="auto">
          <a:xfrm>
            <a:off x="2657400" y="3119519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Arc 15">
            <a:extLst>
              <a:ext uri="{FF2B5EF4-FFF2-40B4-BE49-F238E27FC236}">
                <a16:creationId xmlns:a16="http://schemas.microsoft.com/office/drawing/2014/main" id="{84808783-9D99-428E-B6D5-F64F5AD6831B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071613" y="2778207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3A9C92BF-D563-43BD-AFBF-5742E5619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025" y="2827419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02EDEDD-3208-4728-8FCB-A89BE7568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725" y="302426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Oval 18">
            <a:extLst>
              <a:ext uri="{FF2B5EF4-FFF2-40B4-BE49-F238E27FC236}">
                <a16:creationId xmlns:a16="http://schemas.microsoft.com/office/drawing/2014/main" id="{4EACA4B5-DB5C-4D63-89FD-98919B528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725" y="519279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Oval 41">
            <a:extLst>
              <a:ext uri="{FF2B5EF4-FFF2-40B4-BE49-F238E27FC236}">
                <a16:creationId xmlns:a16="http://schemas.microsoft.com/office/drawing/2014/main" id="{50E14038-B6D4-46EF-AC3B-720D3C66E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00" y="302426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86B1BD1E-CC81-4072-B3BB-3ADC329A4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075" y="2832182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2" name="Freeform 44">
            <a:extLst>
              <a:ext uri="{FF2B5EF4-FFF2-40B4-BE49-F238E27FC236}">
                <a16:creationId xmlns:a16="http://schemas.microsoft.com/office/drawing/2014/main" id="{8854FAAA-9510-4F9C-BD63-05EBF6EC53CE}"/>
              </a:ext>
            </a:extLst>
          </p:cNvPr>
          <p:cNvSpPr>
            <a:spLocks/>
          </p:cNvSpPr>
          <p:nvPr/>
        </p:nvSpPr>
        <p:spPr bwMode="auto">
          <a:xfrm>
            <a:off x="2690738" y="3170319"/>
            <a:ext cx="1835150" cy="2051050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D123E66-9BEA-4AB3-9E59-16FB82355E3F}"/>
                  </a:ext>
                </a:extLst>
              </p:cNvPr>
              <p:cNvSpPr txBox="1"/>
              <p:nvPr/>
            </p:nvSpPr>
            <p:spPr>
              <a:xfrm>
                <a:off x="4094017" y="3254457"/>
                <a:ext cx="6702136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𝑻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D123E66-9BEA-4AB3-9E59-16FB82355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017" y="3254457"/>
                <a:ext cx="6702136" cy="1231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21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624850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的二元关系的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性质的定义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06561" y="938404"/>
            <a:ext cx="10018244" cy="4898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一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自反性和反自反性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</a:p>
          <a:p>
            <a:pPr marL="533400" indent="-533400" algn="dist">
              <a:lnSpc>
                <a:spcPct val="110000"/>
              </a:lnSpc>
              <a:buClr>
                <a:srgbClr val="711C81"/>
              </a:buClr>
              <a:buFont typeface="Wingdings" panose="05000000000000000000" pitchFamily="2" charset="2"/>
              <a:buAutoNum type="arabicPeriod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果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任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都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x&gt;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noProof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即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∀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(</a:t>
            </a:r>
            <a:r>
              <a:rPr lang="en-US" altLang="zh-CN" dirty="0" err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∈A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→&lt;</a:t>
            </a:r>
            <a:r>
              <a:rPr lang="en-US" altLang="zh-CN" dirty="0" err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x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)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，那么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称</a:t>
            </a:r>
            <a:r>
              <a:rPr lang="en-US" altLang="zh-CN" noProof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Reflexive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或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具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Reflexivit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zh-CN" altLang="en-US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en-US" altLang="zh-CN" dirty="0"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buClr>
                <a:srgbClr val="711C81"/>
              </a:buClr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具有自反性的关系矩阵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对角线元素全是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buClr>
                <a:srgbClr val="711C81"/>
              </a:buClr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     关系图上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结点都有自回路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10000"/>
              </a:lnSpc>
              <a:buClr>
                <a:srgbClr val="711C81"/>
              </a:buClr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：全域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恒等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小于等于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整除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,</a:t>
            </a:r>
          </a:p>
          <a:p>
            <a:pPr>
              <a:lnSpc>
                <a:spcPct val="110000"/>
              </a:lnSpc>
              <a:buClr>
                <a:srgbClr val="711C81"/>
              </a:buClr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包含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519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3B31234-1003-45E5-8157-6FD27BEA7E05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传递性的判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4EB2F5F-8E1F-4994-8F41-F3390A5E5FCB}"/>
              </a:ext>
            </a:extLst>
          </p:cNvPr>
          <p:cNvSpPr txBox="1"/>
          <p:nvPr/>
        </p:nvSpPr>
        <p:spPr>
          <a:xfrm>
            <a:off x="1386320" y="1012539"/>
            <a:ext cx="9419360" cy="130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(4)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关系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=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y=2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z=1∈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lt;1,2&gt;∈V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lt;2,1&gt;∈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但是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&lt;1,1&gt;  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s-E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是传递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54EC89-E8C4-4C81-9D4C-FDEF96665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57364"/>
              </p:ext>
            </p:extLst>
          </p:nvPr>
        </p:nvGraphicFramePr>
        <p:xfrm>
          <a:off x="5193697" y="182210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52202" progId="Equation.DSMT4">
                  <p:embed/>
                </p:oleObj>
              </mc:Choice>
              <mc:Fallback>
                <p:oleObj name="Equation" r:id="rId2" imgW="126835" imgH="15220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0D3DFD-94E0-44DE-8D29-86B6E4491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97" y="1822101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20814D43-A177-4D72-8AE5-A2FCD5E3D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565" y="4854945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10" name="Freeform 6">
            <a:extLst>
              <a:ext uri="{FF2B5EF4-FFF2-40B4-BE49-F238E27FC236}">
                <a16:creationId xmlns:a16="http://schemas.microsoft.com/office/drawing/2014/main" id="{70860B0A-F8FA-405F-9D34-19B306B41ACE}"/>
              </a:ext>
            </a:extLst>
          </p:cNvPr>
          <p:cNvSpPr>
            <a:spLocks/>
          </p:cNvSpPr>
          <p:nvPr/>
        </p:nvSpPr>
        <p:spPr bwMode="auto">
          <a:xfrm>
            <a:off x="2553490" y="2989632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00D4FAF5-F442-4BC2-8C34-43597C59D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115" y="2697532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5" name="Freeform 23">
            <a:extLst>
              <a:ext uri="{FF2B5EF4-FFF2-40B4-BE49-F238E27FC236}">
                <a16:creationId xmlns:a16="http://schemas.microsoft.com/office/drawing/2014/main" id="{F0D517B2-F20B-415F-AE34-C0E180B5488F}"/>
              </a:ext>
            </a:extLst>
          </p:cNvPr>
          <p:cNvSpPr>
            <a:spLocks/>
          </p:cNvSpPr>
          <p:nvPr/>
        </p:nvSpPr>
        <p:spPr bwMode="auto">
          <a:xfrm>
            <a:off x="2594765" y="2961057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Oval 16">
            <a:extLst>
              <a:ext uri="{FF2B5EF4-FFF2-40B4-BE49-F238E27FC236}">
                <a16:creationId xmlns:a16="http://schemas.microsoft.com/office/drawing/2014/main" id="{3F1ED76B-EF3B-4A97-861C-A21238C72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815" y="2894382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Oval 18">
            <a:extLst>
              <a:ext uri="{FF2B5EF4-FFF2-40B4-BE49-F238E27FC236}">
                <a16:creationId xmlns:a16="http://schemas.microsoft.com/office/drawing/2014/main" id="{64AFD69A-03F5-4C99-BCEA-019C9CAF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815" y="5062907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Oval 41">
            <a:extLst>
              <a:ext uri="{FF2B5EF4-FFF2-40B4-BE49-F238E27FC236}">
                <a16:creationId xmlns:a16="http://schemas.microsoft.com/office/drawing/2014/main" id="{62BD40A8-AED4-4D6B-A678-E65F5BBA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7690" y="2894382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D872975D-AB4B-405D-AD25-76F7E9A8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165" y="2702295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4" name="Freeform 44">
            <a:extLst>
              <a:ext uri="{FF2B5EF4-FFF2-40B4-BE49-F238E27FC236}">
                <a16:creationId xmlns:a16="http://schemas.microsoft.com/office/drawing/2014/main" id="{B426D167-CB43-45F4-A5F6-D2CF5F0DC7F8}"/>
              </a:ext>
            </a:extLst>
          </p:cNvPr>
          <p:cNvSpPr>
            <a:spLocks/>
          </p:cNvSpPr>
          <p:nvPr/>
        </p:nvSpPr>
        <p:spPr bwMode="auto">
          <a:xfrm>
            <a:off x="2586828" y="3040432"/>
            <a:ext cx="1835150" cy="2051050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Freeform 6">
            <a:extLst>
              <a:ext uri="{FF2B5EF4-FFF2-40B4-BE49-F238E27FC236}">
                <a16:creationId xmlns:a16="http://schemas.microsoft.com/office/drawing/2014/main" id="{37FA16E3-3520-4F55-B599-C5F36D218C75}"/>
              </a:ext>
            </a:extLst>
          </p:cNvPr>
          <p:cNvSpPr>
            <a:spLocks/>
          </p:cNvSpPr>
          <p:nvPr/>
        </p:nvSpPr>
        <p:spPr bwMode="auto">
          <a:xfrm rot="10800000">
            <a:off x="2486815" y="3001717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BFB491D-480C-4E2F-BD56-967AD3BAAC51}"/>
                  </a:ext>
                </a:extLst>
              </p:cNvPr>
              <p:cNvSpPr txBox="1"/>
              <p:nvPr/>
            </p:nvSpPr>
            <p:spPr>
              <a:xfrm>
                <a:off x="4239491" y="3117557"/>
                <a:ext cx="6702136" cy="1231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𝑴</m:t>
                          </m:r>
                        </m:e>
                        <m:sub>
                          <m:r>
                            <a:rPr kumimoji="0" lang="en-US" altLang="zh-CN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𝑽</m:t>
                          </m:r>
                        </m:sub>
                      </m:sSub>
                      <m:r>
                        <a:rPr kumimoji="0" lang="en-US" altLang="zh-CN" sz="2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楷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altLang="zh-CN" sz="2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+mn-cs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2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kumimoji="0" lang="en-US" altLang="zh-CN" sz="2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BBFB491D-480C-4E2F-BD56-967AD3BAA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491" y="3117557"/>
                <a:ext cx="6702136" cy="1231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4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44241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三种判定方法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28715" y="1122458"/>
            <a:ext cx="8064500" cy="291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任意给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可以采用下面的三种方法判定它所具有的性质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定义判定法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关系矩阵判定法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11C8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711C8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11C8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关系图判定法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711C8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3182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1555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48969" y="959030"/>
            <a:ext cx="9105572" cy="4677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判定下列关系所具有的特殊性质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全</a:t>
            </a:r>
            <a:r>
              <a:rPr lang="zh-CN" altLang="en-US" noProof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空关系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恒等关系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全域关系具有自反性，对称性和传递性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空关系具有反自反性、对称性、反对称性和传递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恒等关系具有自反性、对称性、反对称性和传递性。</a:t>
            </a:r>
          </a:p>
        </p:txBody>
      </p:sp>
    </p:spTree>
    <p:extLst>
      <p:ext uri="{BB962C8B-B14F-4D97-AF65-F5344CB8AC3E}">
        <p14:creationId xmlns:p14="http://schemas.microsoft.com/office/powerpoint/2010/main" val="242751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1555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61203" y="1314999"/>
            <a:ext cx="8064500" cy="402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判定下列关系所具有的特殊性质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在实数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定义的“等于”关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幂集上的“真包含”关系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“等于”关系具有自反性、对称性、反对称性和传递性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幂集上的“真包含”关系具有反自反性，反对称性和传递性。</a:t>
            </a:r>
          </a:p>
        </p:txBody>
      </p:sp>
    </p:spTree>
    <p:extLst>
      <p:ext uri="{BB962C8B-B14F-4D97-AF65-F5344CB8AC3E}">
        <p14:creationId xmlns:p14="http://schemas.microsoft.com/office/powerpoint/2010/main" val="60068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81555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义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628716" y="1891978"/>
            <a:ext cx="8064500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假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a,b,c,d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a,a&gt;,&lt;a,b&gt;,&lt;b,a&gt;,&lt;c,d&gt;}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定义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。试判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所具有的特殊性质。</a:t>
            </a: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解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由前面的分析可知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既不是自反的，也不是反自反的；既不是对称的，也不是反对称的；而且也不是传递的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不具备关系的任何性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31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19546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8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图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093113" y="1185220"/>
            <a:ext cx="769778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　　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{a,b,c}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试判断如下图所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上关系的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性质：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209001" y="2299645"/>
            <a:ext cx="1468437" cy="1949450"/>
            <a:chOff x="720" y="1416"/>
            <a:chExt cx="925" cy="1228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256" y="2042"/>
              <a:ext cx="289" cy="288"/>
              <a:chOff x="1019" y="2895"/>
              <a:chExt cx="289" cy="288"/>
            </a:xfrm>
          </p:grpSpPr>
          <p:sp>
            <p:nvSpPr>
              <p:cNvPr id="22" name="Oval 6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1120" y="1416"/>
              <a:ext cx="289" cy="288"/>
              <a:chOff x="1019" y="2895"/>
              <a:chExt cx="289" cy="288"/>
            </a:xfrm>
          </p:grpSpPr>
          <p:sp>
            <p:nvSpPr>
              <p:cNvPr id="20" name="Oval 9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722" y="2053"/>
              <a:ext cx="289" cy="288"/>
              <a:chOff x="1019" y="2895"/>
              <a:chExt cx="289" cy="288"/>
            </a:xfrm>
          </p:grpSpPr>
          <p:sp>
            <p:nvSpPr>
              <p:cNvPr id="18" name="Oval 12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1003" y="1434"/>
              <a:ext cx="204" cy="276"/>
              <a:chOff x="1003" y="1362"/>
              <a:chExt cx="204" cy="276"/>
            </a:xfrm>
          </p:grpSpPr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9" name="Group 17"/>
            <p:cNvGrpSpPr>
              <a:grpSpLocks/>
            </p:cNvGrpSpPr>
            <p:nvPr/>
          </p:nvGrpSpPr>
          <p:grpSpPr bwMode="auto">
            <a:xfrm>
              <a:off x="720" y="1810"/>
              <a:ext cx="187" cy="292"/>
              <a:chOff x="720" y="1738"/>
              <a:chExt cx="187" cy="292"/>
            </a:xfrm>
          </p:grpSpPr>
          <p:sp>
            <p:nvSpPr>
              <p:cNvPr id="14" name="Oval 18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5" name="Text Box 19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1402" y="1855"/>
              <a:ext cx="243" cy="276"/>
              <a:chOff x="2674" y="3238"/>
              <a:chExt cx="243" cy="276"/>
            </a:xfrm>
          </p:grpSpPr>
          <p:sp>
            <p:nvSpPr>
              <p:cNvPr id="12" name="Oval 21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975" y="2368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a)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239413" y="2328220"/>
            <a:ext cx="1468438" cy="1920875"/>
            <a:chOff x="2072" y="1452"/>
            <a:chExt cx="925" cy="1210"/>
          </a:xfrm>
        </p:grpSpPr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2355" y="1452"/>
              <a:ext cx="204" cy="276"/>
              <a:chOff x="1003" y="1362"/>
              <a:chExt cx="204" cy="276"/>
            </a:xfrm>
          </p:grpSpPr>
          <p:sp>
            <p:nvSpPr>
              <p:cNvPr id="33" name="Oval 26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" name="Text Box 27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2072" y="1828"/>
              <a:ext cx="187" cy="292"/>
              <a:chOff x="720" y="1738"/>
              <a:chExt cx="187" cy="292"/>
            </a:xfrm>
          </p:grpSpPr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2754" y="1873"/>
              <a:ext cx="243" cy="276"/>
              <a:chOff x="2674" y="3238"/>
              <a:chExt cx="243" cy="276"/>
            </a:xfrm>
          </p:grpSpPr>
          <p:sp>
            <p:nvSpPr>
              <p:cNvPr id="29" name="Oval 32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Text Box 33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2327" y="2386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b)</a:t>
              </a:r>
            </a:p>
          </p:txBody>
        </p: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6269826" y="2299645"/>
            <a:ext cx="1468437" cy="1949450"/>
            <a:chOff x="3351" y="1434"/>
            <a:chExt cx="925" cy="1228"/>
          </a:xfrm>
        </p:grpSpPr>
        <p:grpSp>
          <p:nvGrpSpPr>
            <p:cNvPr id="36" name="Group 36"/>
            <p:cNvGrpSpPr>
              <a:grpSpLocks/>
            </p:cNvGrpSpPr>
            <p:nvPr/>
          </p:nvGrpSpPr>
          <p:grpSpPr bwMode="auto">
            <a:xfrm>
              <a:off x="3751" y="1434"/>
              <a:ext cx="289" cy="288"/>
              <a:chOff x="1019" y="2895"/>
              <a:chExt cx="289" cy="288"/>
            </a:xfrm>
          </p:grpSpPr>
          <p:sp>
            <p:nvSpPr>
              <p:cNvPr id="47" name="Oval 37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Line 38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7" name="Group 39"/>
            <p:cNvGrpSpPr>
              <a:grpSpLocks/>
            </p:cNvGrpSpPr>
            <p:nvPr/>
          </p:nvGrpSpPr>
          <p:grpSpPr bwMode="auto">
            <a:xfrm>
              <a:off x="3634" y="1452"/>
              <a:ext cx="204" cy="276"/>
              <a:chOff x="1003" y="1362"/>
              <a:chExt cx="204" cy="276"/>
            </a:xfrm>
          </p:grpSpPr>
          <p:sp>
            <p:nvSpPr>
              <p:cNvPr id="45" name="Oval 40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" name="Text Box 41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38" name="Group 42"/>
            <p:cNvGrpSpPr>
              <a:grpSpLocks/>
            </p:cNvGrpSpPr>
            <p:nvPr/>
          </p:nvGrpSpPr>
          <p:grpSpPr bwMode="auto">
            <a:xfrm>
              <a:off x="3351" y="1828"/>
              <a:ext cx="187" cy="292"/>
              <a:chOff x="720" y="1738"/>
              <a:chExt cx="187" cy="292"/>
            </a:xfrm>
          </p:grpSpPr>
          <p:sp>
            <p:nvSpPr>
              <p:cNvPr id="43" name="Oval 43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4" name="Text Box 44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39" name="Group 45"/>
            <p:cNvGrpSpPr>
              <a:grpSpLocks/>
            </p:cNvGrpSpPr>
            <p:nvPr/>
          </p:nvGrpSpPr>
          <p:grpSpPr bwMode="auto">
            <a:xfrm>
              <a:off x="4033" y="1873"/>
              <a:ext cx="243" cy="276"/>
              <a:chOff x="2674" y="3238"/>
              <a:chExt cx="243" cy="276"/>
            </a:xfrm>
          </p:grpSpPr>
          <p:sp>
            <p:nvSpPr>
              <p:cNvPr id="41" name="Oval 46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2" name="Text Box 47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40" name="Text Box 48"/>
            <p:cNvSpPr txBox="1">
              <a:spLocks noChangeArrowheads="1"/>
            </p:cNvSpPr>
            <p:nvPr/>
          </p:nvSpPr>
          <p:spPr bwMode="auto">
            <a:xfrm>
              <a:off x="3606" y="2386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c)</a:t>
              </a:r>
            </a:p>
          </p:txBody>
        </p:sp>
      </p:grpSp>
      <p:grpSp>
        <p:nvGrpSpPr>
          <p:cNvPr id="49" name="Group 49"/>
          <p:cNvGrpSpPr>
            <a:grpSpLocks/>
          </p:cNvGrpSpPr>
          <p:nvPr/>
        </p:nvGrpSpPr>
        <p:grpSpPr bwMode="auto">
          <a:xfrm>
            <a:off x="8301826" y="2299645"/>
            <a:ext cx="1468437" cy="1949450"/>
            <a:chOff x="4631" y="1434"/>
            <a:chExt cx="925" cy="1228"/>
          </a:xfrm>
        </p:grpSpPr>
        <p:grpSp>
          <p:nvGrpSpPr>
            <p:cNvPr id="50" name="Group 50"/>
            <p:cNvGrpSpPr>
              <a:grpSpLocks/>
            </p:cNvGrpSpPr>
            <p:nvPr/>
          </p:nvGrpSpPr>
          <p:grpSpPr bwMode="auto">
            <a:xfrm>
              <a:off x="5031" y="1434"/>
              <a:ext cx="289" cy="288"/>
              <a:chOff x="1019" y="2895"/>
              <a:chExt cx="289" cy="288"/>
            </a:xfrm>
          </p:grpSpPr>
          <p:sp>
            <p:nvSpPr>
              <p:cNvPr id="65" name="Oval 51"/>
              <p:cNvSpPr>
                <a:spLocks noChangeArrowheads="1"/>
              </p:cNvSpPr>
              <p:nvPr/>
            </p:nvSpPr>
            <p:spPr bwMode="auto">
              <a:xfrm>
                <a:off x="1020" y="2895"/>
                <a:ext cx="288" cy="288"/>
              </a:xfrm>
              <a:prstGeom prst="ellips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6" name="Line 52"/>
              <p:cNvSpPr>
                <a:spLocks noChangeShapeType="1"/>
              </p:cNvSpPr>
              <p:nvPr/>
            </p:nvSpPr>
            <p:spPr bwMode="auto">
              <a:xfrm>
                <a:off x="1019" y="3040"/>
                <a:ext cx="0" cy="58"/>
              </a:xfrm>
              <a:prstGeom prst="line">
                <a:avLst/>
              </a:prstGeom>
              <a:noFill/>
              <a:ln w="22225">
                <a:solidFill>
                  <a:srgbClr val="330066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" name="Group 53"/>
            <p:cNvGrpSpPr>
              <a:grpSpLocks/>
            </p:cNvGrpSpPr>
            <p:nvPr/>
          </p:nvGrpSpPr>
          <p:grpSpPr bwMode="auto">
            <a:xfrm>
              <a:off x="4914" y="1452"/>
              <a:ext cx="204" cy="276"/>
              <a:chOff x="1003" y="1362"/>
              <a:chExt cx="204" cy="276"/>
            </a:xfrm>
          </p:grpSpPr>
          <p:sp>
            <p:nvSpPr>
              <p:cNvPr id="63" name="Oval 54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4" name="Text Box 55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52" name="Group 56"/>
            <p:cNvGrpSpPr>
              <a:grpSpLocks/>
            </p:cNvGrpSpPr>
            <p:nvPr/>
          </p:nvGrpSpPr>
          <p:grpSpPr bwMode="auto">
            <a:xfrm>
              <a:off x="4631" y="1828"/>
              <a:ext cx="187" cy="292"/>
              <a:chOff x="720" y="1738"/>
              <a:chExt cx="187" cy="292"/>
            </a:xfrm>
          </p:grpSpPr>
          <p:sp>
            <p:nvSpPr>
              <p:cNvPr id="61" name="Oval 57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2" name="Text Box 58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53" name="Group 59"/>
            <p:cNvGrpSpPr>
              <a:grpSpLocks/>
            </p:cNvGrpSpPr>
            <p:nvPr/>
          </p:nvGrpSpPr>
          <p:grpSpPr bwMode="auto">
            <a:xfrm>
              <a:off x="5313" y="1873"/>
              <a:ext cx="243" cy="276"/>
              <a:chOff x="2674" y="3238"/>
              <a:chExt cx="243" cy="276"/>
            </a:xfrm>
          </p:grpSpPr>
          <p:sp>
            <p:nvSpPr>
              <p:cNvPr id="59" name="Oval 60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0" name="Text Box 61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54" name="Text Box 62"/>
            <p:cNvSpPr txBox="1">
              <a:spLocks noChangeArrowheads="1"/>
            </p:cNvSpPr>
            <p:nvPr/>
          </p:nvSpPr>
          <p:spPr bwMode="auto">
            <a:xfrm>
              <a:off x="4886" y="2386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d)</a:t>
              </a:r>
            </a:p>
          </p:txBody>
        </p:sp>
        <p:sp>
          <p:nvSpPr>
            <p:cNvPr id="55" name="Line 63"/>
            <p:cNvSpPr>
              <a:spLocks noChangeShapeType="1"/>
            </p:cNvSpPr>
            <p:nvPr/>
          </p:nvSpPr>
          <p:spPr bwMode="auto">
            <a:xfrm flipH="1">
              <a:off x="4803" y="1706"/>
              <a:ext cx="259" cy="345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Line 64"/>
            <p:cNvSpPr>
              <a:spLocks noChangeShapeType="1"/>
            </p:cNvSpPr>
            <p:nvPr/>
          </p:nvSpPr>
          <p:spPr bwMode="auto">
            <a:xfrm flipH="1" flipV="1">
              <a:off x="5103" y="1715"/>
              <a:ext cx="230" cy="305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" name="Arc 65"/>
            <p:cNvSpPr>
              <a:spLocks/>
            </p:cNvSpPr>
            <p:nvPr/>
          </p:nvSpPr>
          <p:spPr bwMode="auto">
            <a:xfrm rot="10800000" flipH="1">
              <a:off x="4818" y="2086"/>
              <a:ext cx="530" cy="91"/>
            </a:xfrm>
            <a:custGeom>
              <a:avLst/>
              <a:gdLst>
                <a:gd name="G0" fmla="+- 21476 0 0"/>
                <a:gd name="G1" fmla="+- 21600 0 0"/>
                <a:gd name="G2" fmla="+- 21600 0 0"/>
                <a:gd name="T0" fmla="*/ 0 w 43076"/>
                <a:gd name="T1" fmla="*/ 19292 h 21600"/>
                <a:gd name="T2" fmla="*/ 43076 w 43076"/>
                <a:gd name="T3" fmla="*/ 21600 h 21600"/>
                <a:gd name="T4" fmla="*/ 21476 w 430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76" h="21600" fill="none" extrusionOk="0">
                  <a:moveTo>
                    <a:pt x="-1" y="19291"/>
                  </a:moveTo>
                  <a:cubicBezTo>
                    <a:pt x="1178" y="8319"/>
                    <a:pt x="10440" y="0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</a:path>
                <a:path w="43076" h="21600" stroke="0" extrusionOk="0">
                  <a:moveTo>
                    <a:pt x="-1" y="19291"/>
                  </a:moveTo>
                  <a:cubicBezTo>
                    <a:pt x="1178" y="8319"/>
                    <a:pt x="10440" y="0"/>
                    <a:pt x="21476" y="0"/>
                  </a:cubicBezTo>
                  <a:cubicBezTo>
                    <a:pt x="33405" y="0"/>
                    <a:pt x="43076" y="9670"/>
                    <a:pt x="43076" y="21600"/>
                  </a:cubicBezTo>
                  <a:lnTo>
                    <a:pt x="21476" y="21600"/>
                  </a:lnTo>
                  <a:close/>
                </a:path>
              </a:pathLst>
            </a:custGeom>
            <a:noFill/>
            <a:ln w="22225">
              <a:solidFill>
                <a:srgbClr val="330066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" name="Line 66"/>
            <p:cNvSpPr>
              <a:spLocks noChangeShapeType="1"/>
            </p:cNvSpPr>
            <p:nvPr/>
          </p:nvSpPr>
          <p:spPr bwMode="auto">
            <a:xfrm flipV="1">
              <a:off x="4830" y="2042"/>
              <a:ext cx="478" cy="40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7" name="Group 67"/>
          <p:cNvGrpSpPr>
            <a:grpSpLocks/>
          </p:cNvGrpSpPr>
          <p:nvPr/>
        </p:nvGrpSpPr>
        <p:grpSpPr bwMode="auto">
          <a:xfrm>
            <a:off x="2094701" y="4460233"/>
            <a:ext cx="1581150" cy="2020887"/>
            <a:chOff x="721" y="2795"/>
            <a:chExt cx="996" cy="1273"/>
          </a:xfrm>
        </p:grpSpPr>
        <p:sp>
          <p:nvSpPr>
            <p:cNvPr id="68" name="Oval 68"/>
            <p:cNvSpPr>
              <a:spLocks noChangeArrowheads="1"/>
            </p:cNvSpPr>
            <p:nvPr/>
          </p:nvSpPr>
          <p:spPr bwMode="auto">
            <a:xfrm>
              <a:off x="1429" y="3457"/>
              <a:ext cx="288" cy="288"/>
            </a:xfrm>
            <a:prstGeom prst="ellips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1428" y="3602"/>
              <a:ext cx="0" cy="58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0" name="Oval 70"/>
            <p:cNvSpPr>
              <a:spLocks noChangeArrowheads="1"/>
            </p:cNvSpPr>
            <p:nvPr/>
          </p:nvSpPr>
          <p:spPr bwMode="auto">
            <a:xfrm>
              <a:off x="1149" y="2795"/>
              <a:ext cx="288" cy="288"/>
            </a:xfrm>
            <a:prstGeom prst="ellips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1156" y="2931"/>
              <a:ext cx="0" cy="58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2" name="Oval 72"/>
            <p:cNvSpPr>
              <a:spLocks noChangeArrowheads="1"/>
            </p:cNvSpPr>
            <p:nvPr/>
          </p:nvSpPr>
          <p:spPr bwMode="auto">
            <a:xfrm>
              <a:off x="722" y="3495"/>
              <a:ext cx="288" cy="288"/>
            </a:xfrm>
            <a:prstGeom prst="ellips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721" y="3640"/>
              <a:ext cx="0" cy="58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" name="Oval 74"/>
            <p:cNvSpPr>
              <a:spLocks noChangeArrowheads="1"/>
            </p:cNvSpPr>
            <p:nvPr/>
          </p:nvSpPr>
          <p:spPr bwMode="auto">
            <a:xfrm>
              <a:off x="1212" y="3062"/>
              <a:ext cx="68" cy="68"/>
            </a:xfrm>
            <a:prstGeom prst="ellipse">
              <a:avLst/>
            </a:prstGeom>
            <a:solidFill>
              <a:srgbClr val="D8DADA"/>
            </a:solidFill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5" name="Text Box 75"/>
            <p:cNvSpPr txBox="1">
              <a:spLocks noChangeArrowheads="1"/>
            </p:cNvSpPr>
            <p:nvPr/>
          </p:nvSpPr>
          <p:spPr bwMode="auto">
            <a:xfrm>
              <a:off x="1058" y="2831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76" name="Oval 76"/>
            <p:cNvSpPr>
              <a:spLocks noChangeArrowheads="1"/>
            </p:cNvSpPr>
            <p:nvPr/>
          </p:nvSpPr>
          <p:spPr bwMode="auto">
            <a:xfrm>
              <a:off x="912" y="3458"/>
              <a:ext cx="68" cy="68"/>
            </a:xfrm>
            <a:prstGeom prst="ellipse">
              <a:avLst/>
            </a:prstGeom>
            <a:solidFill>
              <a:srgbClr val="D8DADA"/>
            </a:solidFill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" name="Text Box 77"/>
            <p:cNvSpPr txBox="1">
              <a:spLocks noChangeArrowheads="1"/>
            </p:cNvSpPr>
            <p:nvPr/>
          </p:nvSpPr>
          <p:spPr bwMode="auto">
            <a:xfrm>
              <a:off x="793" y="3234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78" name="Oval 78"/>
            <p:cNvSpPr>
              <a:spLocks noChangeArrowheads="1"/>
            </p:cNvSpPr>
            <p:nvPr/>
          </p:nvSpPr>
          <p:spPr bwMode="auto">
            <a:xfrm>
              <a:off x="1475" y="3427"/>
              <a:ext cx="68" cy="68"/>
            </a:xfrm>
            <a:prstGeom prst="ellipse">
              <a:avLst/>
            </a:prstGeom>
            <a:solidFill>
              <a:srgbClr val="D8DADA"/>
            </a:solidFill>
            <a:ln w="22225">
              <a:solidFill>
                <a:srgbClr val="330066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573" y="3198"/>
              <a:ext cx="13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80" name="Text Box 80"/>
            <p:cNvSpPr txBox="1">
              <a:spLocks noChangeArrowheads="1"/>
            </p:cNvSpPr>
            <p:nvPr/>
          </p:nvSpPr>
          <p:spPr bwMode="auto">
            <a:xfrm>
              <a:off x="1048" y="3792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e)</a:t>
              </a:r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 flipV="1">
              <a:off x="975" y="3466"/>
              <a:ext cx="499" cy="23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 flipH="1">
              <a:off x="948" y="3113"/>
              <a:ext cx="272" cy="362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 flipH="1" flipV="1">
              <a:off x="1247" y="3113"/>
              <a:ext cx="227" cy="317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4" name="Arc 84"/>
            <p:cNvSpPr>
              <a:spLocks/>
            </p:cNvSpPr>
            <p:nvPr/>
          </p:nvSpPr>
          <p:spPr bwMode="auto">
            <a:xfrm flipH="1">
              <a:off x="920" y="3096"/>
              <a:ext cx="305" cy="4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88"/>
                <a:gd name="T1" fmla="*/ 0 h 21600"/>
                <a:gd name="T2" fmla="*/ 21488 w 21488"/>
                <a:gd name="T3" fmla="*/ 19400 h 21600"/>
                <a:gd name="T4" fmla="*/ 0 w 2148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88" h="21600" fill="none" extrusionOk="0">
                  <a:moveTo>
                    <a:pt x="0" y="0"/>
                  </a:moveTo>
                  <a:cubicBezTo>
                    <a:pt x="11077" y="0"/>
                    <a:pt x="20359" y="8380"/>
                    <a:pt x="21487" y="19400"/>
                  </a:cubicBezTo>
                </a:path>
                <a:path w="21488" h="21600" stroke="0" extrusionOk="0">
                  <a:moveTo>
                    <a:pt x="0" y="0"/>
                  </a:moveTo>
                  <a:cubicBezTo>
                    <a:pt x="11077" y="0"/>
                    <a:pt x="20359" y="8380"/>
                    <a:pt x="21487" y="194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330066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" name="Arc 85"/>
            <p:cNvSpPr>
              <a:spLocks/>
            </p:cNvSpPr>
            <p:nvPr/>
          </p:nvSpPr>
          <p:spPr bwMode="auto">
            <a:xfrm>
              <a:off x="1265" y="3113"/>
              <a:ext cx="253" cy="31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6" name="Arc 86"/>
            <p:cNvSpPr>
              <a:spLocks/>
            </p:cNvSpPr>
            <p:nvPr/>
          </p:nvSpPr>
          <p:spPr bwMode="auto">
            <a:xfrm flipH="1" flipV="1">
              <a:off x="957" y="3485"/>
              <a:ext cx="507" cy="53"/>
            </a:xfrm>
            <a:custGeom>
              <a:avLst/>
              <a:gdLst>
                <a:gd name="G0" fmla="+- 21568 0 0"/>
                <a:gd name="G1" fmla="+- 21600 0 0"/>
                <a:gd name="G2" fmla="+- 21600 0 0"/>
                <a:gd name="T0" fmla="*/ 0 w 43168"/>
                <a:gd name="T1" fmla="*/ 20433 h 21600"/>
                <a:gd name="T2" fmla="*/ 43168 w 43168"/>
                <a:gd name="T3" fmla="*/ 21600 h 21600"/>
                <a:gd name="T4" fmla="*/ 21568 w 431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8" h="21600" fill="none" extrusionOk="0">
                  <a:moveTo>
                    <a:pt x="-1" y="20432"/>
                  </a:moveTo>
                  <a:cubicBezTo>
                    <a:pt x="619" y="8973"/>
                    <a:pt x="10092" y="0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</a:path>
                <a:path w="43168" h="21600" stroke="0" extrusionOk="0">
                  <a:moveTo>
                    <a:pt x="-1" y="20432"/>
                  </a:moveTo>
                  <a:cubicBezTo>
                    <a:pt x="619" y="8973"/>
                    <a:pt x="10092" y="0"/>
                    <a:pt x="21568" y="0"/>
                  </a:cubicBezTo>
                  <a:cubicBezTo>
                    <a:pt x="33497" y="0"/>
                    <a:pt x="43168" y="9670"/>
                    <a:pt x="43168" y="21600"/>
                  </a:cubicBezTo>
                  <a:lnTo>
                    <a:pt x="21568" y="21600"/>
                  </a:lnTo>
                  <a:close/>
                </a:path>
              </a:pathLst>
            </a:cu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7" name="Group 87"/>
          <p:cNvGrpSpPr>
            <a:grpSpLocks/>
          </p:cNvGrpSpPr>
          <p:nvPr/>
        </p:nvGrpSpPr>
        <p:grpSpPr bwMode="auto">
          <a:xfrm>
            <a:off x="4239413" y="4560245"/>
            <a:ext cx="1468438" cy="1920875"/>
            <a:chOff x="2072" y="2858"/>
            <a:chExt cx="925" cy="1210"/>
          </a:xfrm>
        </p:grpSpPr>
        <p:grpSp>
          <p:nvGrpSpPr>
            <p:cNvPr id="88" name="Group 88"/>
            <p:cNvGrpSpPr>
              <a:grpSpLocks/>
            </p:cNvGrpSpPr>
            <p:nvPr/>
          </p:nvGrpSpPr>
          <p:grpSpPr bwMode="auto">
            <a:xfrm>
              <a:off x="2355" y="2858"/>
              <a:ext cx="204" cy="276"/>
              <a:chOff x="1003" y="1362"/>
              <a:chExt cx="204" cy="276"/>
            </a:xfrm>
          </p:grpSpPr>
          <p:sp>
            <p:nvSpPr>
              <p:cNvPr id="99" name="Oval 89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0" name="Text Box 90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89" name="Group 91"/>
            <p:cNvGrpSpPr>
              <a:grpSpLocks/>
            </p:cNvGrpSpPr>
            <p:nvPr/>
          </p:nvGrpSpPr>
          <p:grpSpPr bwMode="auto">
            <a:xfrm>
              <a:off x="2072" y="3234"/>
              <a:ext cx="187" cy="292"/>
              <a:chOff x="720" y="1738"/>
              <a:chExt cx="187" cy="292"/>
            </a:xfrm>
          </p:grpSpPr>
          <p:sp>
            <p:nvSpPr>
              <p:cNvPr id="97" name="Oval 92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8" name="Text Box 93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90" name="Group 94"/>
            <p:cNvGrpSpPr>
              <a:grpSpLocks/>
            </p:cNvGrpSpPr>
            <p:nvPr/>
          </p:nvGrpSpPr>
          <p:grpSpPr bwMode="auto">
            <a:xfrm>
              <a:off x="2754" y="3279"/>
              <a:ext cx="243" cy="276"/>
              <a:chOff x="2674" y="3238"/>
              <a:chExt cx="243" cy="276"/>
            </a:xfrm>
          </p:grpSpPr>
          <p:sp>
            <p:nvSpPr>
              <p:cNvPr id="95" name="Oval 95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6" name="Text Box 96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91" name="Text Box 97"/>
            <p:cNvSpPr txBox="1">
              <a:spLocks noChangeArrowheads="1"/>
            </p:cNvSpPr>
            <p:nvPr/>
          </p:nvSpPr>
          <p:spPr bwMode="auto">
            <a:xfrm>
              <a:off x="2327" y="3792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f)</a:t>
              </a:r>
            </a:p>
          </p:txBody>
        </p:sp>
        <p:sp>
          <p:nvSpPr>
            <p:cNvPr id="92" name="Line 98"/>
            <p:cNvSpPr>
              <a:spLocks noChangeShapeType="1"/>
            </p:cNvSpPr>
            <p:nvPr/>
          </p:nvSpPr>
          <p:spPr bwMode="auto">
            <a:xfrm flipV="1">
              <a:off x="2263" y="3466"/>
              <a:ext cx="499" cy="23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3" name="Line 99"/>
            <p:cNvSpPr>
              <a:spLocks noChangeShapeType="1"/>
            </p:cNvSpPr>
            <p:nvPr/>
          </p:nvSpPr>
          <p:spPr bwMode="auto">
            <a:xfrm flipH="1">
              <a:off x="2236" y="3113"/>
              <a:ext cx="272" cy="362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" name="Line 100"/>
            <p:cNvSpPr>
              <a:spLocks noChangeShapeType="1"/>
            </p:cNvSpPr>
            <p:nvPr/>
          </p:nvSpPr>
          <p:spPr bwMode="auto">
            <a:xfrm flipH="1" flipV="1">
              <a:off x="2535" y="3113"/>
              <a:ext cx="227" cy="317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1" name="Group 101"/>
          <p:cNvGrpSpPr>
            <a:grpSpLocks/>
          </p:cNvGrpSpPr>
          <p:nvPr/>
        </p:nvGrpSpPr>
        <p:grpSpPr bwMode="auto">
          <a:xfrm>
            <a:off x="6269826" y="4560245"/>
            <a:ext cx="1468437" cy="1920875"/>
            <a:chOff x="3351" y="2858"/>
            <a:chExt cx="925" cy="1210"/>
          </a:xfrm>
        </p:grpSpPr>
        <p:grpSp>
          <p:nvGrpSpPr>
            <p:cNvPr id="102" name="Group 102"/>
            <p:cNvGrpSpPr>
              <a:grpSpLocks/>
            </p:cNvGrpSpPr>
            <p:nvPr/>
          </p:nvGrpSpPr>
          <p:grpSpPr bwMode="auto">
            <a:xfrm>
              <a:off x="3634" y="2858"/>
              <a:ext cx="204" cy="276"/>
              <a:chOff x="1003" y="1362"/>
              <a:chExt cx="204" cy="276"/>
            </a:xfrm>
          </p:grpSpPr>
          <p:sp>
            <p:nvSpPr>
              <p:cNvPr id="113" name="Oval 103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4" name="Text Box 104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103" name="Group 105"/>
            <p:cNvGrpSpPr>
              <a:grpSpLocks/>
            </p:cNvGrpSpPr>
            <p:nvPr/>
          </p:nvGrpSpPr>
          <p:grpSpPr bwMode="auto">
            <a:xfrm>
              <a:off x="3351" y="3234"/>
              <a:ext cx="187" cy="292"/>
              <a:chOff x="720" y="1738"/>
              <a:chExt cx="187" cy="292"/>
            </a:xfrm>
          </p:grpSpPr>
          <p:sp>
            <p:nvSpPr>
              <p:cNvPr id="111" name="Oval 106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2" name="Text Box 107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104" name="Group 108"/>
            <p:cNvGrpSpPr>
              <a:grpSpLocks/>
            </p:cNvGrpSpPr>
            <p:nvPr/>
          </p:nvGrpSpPr>
          <p:grpSpPr bwMode="auto">
            <a:xfrm>
              <a:off x="4033" y="3279"/>
              <a:ext cx="243" cy="276"/>
              <a:chOff x="2674" y="3238"/>
              <a:chExt cx="243" cy="276"/>
            </a:xfrm>
          </p:grpSpPr>
          <p:sp>
            <p:nvSpPr>
              <p:cNvPr id="109" name="Oval 109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0" name="Text Box 110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105" name="Text Box 111"/>
            <p:cNvSpPr txBox="1">
              <a:spLocks noChangeArrowheads="1"/>
            </p:cNvSpPr>
            <p:nvPr/>
          </p:nvSpPr>
          <p:spPr bwMode="auto">
            <a:xfrm>
              <a:off x="3606" y="3792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g)</a:t>
              </a:r>
            </a:p>
          </p:txBody>
        </p:sp>
        <p:sp>
          <p:nvSpPr>
            <p:cNvPr id="106" name="Line 112"/>
            <p:cNvSpPr>
              <a:spLocks noChangeShapeType="1"/>
            </p:cNvSpPr>
            <p:nvPr/>
          </p:nvSpPr>
          <p:spPr bwMode="auto">
            <a:xfrm flipV="1">
              <a:off x="3543" y="3457"/>
              <a:ext cx="499" cy="23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7" name="Line 113"/>
            <p:cNvSpPr>
              <a:spLocks noChangeShapeType="1"/>
            </p:cNvSpPr>
            <p:nvPr/>
          </p:nvSpPr>
          <p:spPr bwMode="auto">
            <a:xfrm flipH="1">
              <a:off x="3516" y="3104"/>
              <a:ext cx="272" cy="362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8" name="Line 114"/>
            <p:cNvSpPr>
              <a:spLocks noChangeShapeType="1"/>
            </p:cNvSpPr>
            <p:nvPr/>
          </p:nvSpPr>
          <p:spPr bwMode="auto">
            <a:xfrm flipH="1" flipV="1">
              <a:off x="3815" y="3104"/>
              <a:ext cx="227" cy="317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15" name="Group 115"/>
          <p:cNvGrpSpPr>
            <a:grpSpLocks/>
          </p:cNvGrpSpPr>
          <p:nvPr/>
        </p:nvGrpSpPr>
        <p:grpSpPr bwMode="auto">
          <a:xfrm>
            <a:off x="8301826" y="4560245"/>
            <a:ext cx="1468437" cy="1920875"/>
            <a:chOff x="4631" y="2858"/>
            <a:chExt cx="925" cy="1210"/>
          </a:xfrm>
        </p:grpSpPr>
        <p:grpSp>
          <p:nvGrpSpPr>
            <p:cNvPr id="116" name="Group 116"/>
            <p:cNvGrpSpPr>
              <a:grpSpLocks/>
            </p:cNvGrpSpPr>
            <p:nvPr/>
          </p:nvGrpSpPr>
          <p:grpSpPr bwMode="auto">
            <a:xfrm>
              <a:off x="4914" y="2858"/>
              <a:ext cx="204" cy="276"/>
              <a:chOff x="1003" y="1362"/>
              <a:chExt cx="204" cy="276"/>
            </a:xfrm>
          </p:grpSpPr>
          <p:sp>
            <p:nvSpPr>
              <p:cNvPr id="126" name="Oval 117"/>
              <p:cNvSpPr>
                <a:spLocks noChangeArrowheads="1"/>
              </p:cNvSpPr>
              <p:nvPr/>
            </p:nvSpPr>
            <p:spPr bwMode="auto">
              <a:xfrm>
                <a:off x="1139" y="156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7" name="Text Box 118"/>
              <p:cNvSpPr txBox="1">
                <a:spLocks noChangeArrowheads="1"/>
              </p:cNvSpPr>
              <p:nvPr/>
            </p:nvSpPr>
            <p:spPr bwMode="auto">
              <a:xfrm>
                <a:off x="1003" y="1362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</a:p>
            </p:txBody>
          </p:sp>
        </p:grpSp>
        <p:grpSp>
          <p:nvGrpSpPr>
            <p:cNvPr id="117" name="Group 119"/>
            <p:cNvGrpSpPr>
              <a:grpSpLocks/>
            </p:cNvGrpSpPr>
            <p:nvPr/>
          </p:nvGrpSpPr>
          <p:grpSpPr bwMode="auto">
            <a:xfrm>
              <a:off x="4631" y="3234"/>
              <a:ext cx="187" cy="292"/>
              <a:chOff x="720" y="1738"/>
              <a:chExt cx="187" cy="292"/>
            </a:xfrm>
          </p:grpSpPr>
          <p:sp>
            <p:nvSpPr>
              <p:cNvPr id="124" name="Oval 120"/>
              <p:cNvSpPr>
                <a:spLocks noChangeArrowheads="1"/>
              </p:cNvSpPr>
              <p:nvPr/>
            </p:nvSpPr>
            <p:spPr bwMode="auto">
              <a:xfrm>
                <a:off x="839" y="1962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" name="Text Box 121"/>
              <p:cNvSpPr txBox="1">
                <a:spLocks noChangeArrowheads="1"/>
              </p:cNvSpPr>
              <p:nvPr/>
            </p:nvSpPr>
            <p:spPr bwMode="auto">
              <a:xfrm>
                <a:off x="720" y="17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b</a:t>
                </a:r>
              </a:p>
            </p:txBody>
          </p:sp>
        </p:grpSp>
        <p:grpSp>
          <p:nvGrpSpPr>
            <p:cNvPr id="118" name="Group 122"/>
            <p:cNvGrpSpPr>
              <a:grpSpLocks/>
            </p:cNvGrpSpPr>
            <p:nvPr/>
          </p:nvGrpSpPr>
          <p:grpSpPr bwMode="auto">
            <a:xfrm>
              <a:off x="5313" y="3279"/>
              <a:ext cx="243" cy="276"/>
              <a:chOff x="2674" y="3238"/>
              <a:chExt cx="243" cy="276"/>
            </a:xfrm>
          </p:grpSpPr>
          <p:sp>
            <p:nvSpPr>
              <p:cNvPr id="122" name="Oval 123"/>
              <p:cNvSpPr>
                <a:spLocks noChangeArrowheads="1"/>
              </p:cNvSpPr>
              <p:nvPr/>
            </p:nvSpPr>
            <p:spPr bwMode="auto">
              <a:xfrm>
                <a:off x="2674" y="3386"/>
                <a:ext cx="68" cy="68"/>
              </a:xfrm>
              <a:prstGeom prst="ellipse">
                <a:avLst/>
              </a:prstGeom>
              <a:solidFill>
                <a:srgbClr val="D8DADA"/>
              </a:solidFill>
              <a:ln w="22225">
                <a:solidFill>
                  <a:srgbClr val="330066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3" name="Text Box 124"/>
              <p:cNvSpPr txBox="1">
                <a:spLocks noChangeArrowheads="1"/>
              </p:cNvSpPr>
              <p:nvPr/>
            </p:nvSpPr>
            <p:spPr bwMode="auto">
              <a:xfrm>
                <a:off x="2781" y="3238"/>
                <a:ext cx="136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330066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c</a:t>
                </a:r>
              </a:p>
            </p:txBody>
          </p:sp>
        </p:grpSp>
        <p:sp>
          <p:nvSpPr>
            <p:cNvPr id="119" name="Text Box 125"/>
            <p:cNvSpPr txBox="1">
              <a:spLocks noChangeArrowheads="1"/>
            </p:cNvSpPr>
            <p:nvPr/>
          </p:nvSpPr>
          <p:spPr bwMode="auto">
            <a:xfrm>
              <a:off x="4886" y="3792"/>
              <a:ext cx="28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(h)</a:t>
              </a:r>
            </a:p>
          </p:txBody>
        </p:sp>
        <p:sp>
          <p:nvSpPr>
            <p:cNvPr id="120" name="Line 126"/>
            <p:cNvSpPr>
              <a:spLocks noChangeShapeType="1"/>
            </p:cNvSpPr>
            <p:nvPr/>
          </p:nvSpPr>
          <p:spPr bwMode="auto">
            <a:xfrm flipH="1">
              <a:off x="4795" y="3113"/>
              <a:ext cx="272" cy="362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1" name="Line 127"/>
            <p:cNvSpPr>
              <a:spLocks noChangeShapeType="1"/>
            </p:cNvSpPr>
            <p:nvPr/>
          </p:nvSpPr>
          <p:spPr bwMode="auto">
            <a:xfrm flipH="1" flipV="1">
              <a:off x="5094" y="3113"/>
              <a:ext cx="227" cy="317"/>
            </a:xfrm>
            <a:prstGeom prst="line">
              <a:avLst/>
            </a:prstGeom>
            <a:noFill/>
            <a:ln w="22225">
              <a:solidFill>
                <a:srgbClr val="330066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8" name="AutoShape 128"/>
          <p:cNvSpPr>
            <a:spLocks noChangeArrowheads="1"/>
          </p:cNvSpPr>
          <p:nvPr/>
        </p:nvSpPr>
        <p:spPr bwMode="auto">
          <a:xfrm>
            <a:off x="3793326" y="859783"/>
            <a:ext cx="4176712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自反的、对称的、反对称的、传递的关系</a:t>
            </a:r>
          </a:p>
        </p:txBody>
      </p:sp>
      <p:sp>
        <p:nvSpPr>
          <p:cNvPr id="129" name="AutoShape 129"/>
          <p:cNvSpPr>
            <a:spLocks noChangeArrowheads="1"/>
          </p:cNvSpPr>
          <p:nvPr/>
        </p:nvSpPr>
        <p:spPr bwMode="auto">
          <a:xfrm>
            <a:off x="5738013" y="859783"/>
            <a:ext cx="4176713" cy="1728787"/>
          </a:xfrm>
          <a:prstGeom prst="wedgeRoundRectCallout">
            <a:avLst>
              <a:gd name="adj1" fmla="val -48935"/>
              <a:gd name="adj2" fmla="val 90773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反自反的、对称的、反对称的、传递的关系</a:t>
            </a:r>
          </a:p>
        </p:txBody>
      </p:sp>
      <p:sp>
        <p:nvSpPr>
          <p:cNvPr id="130" name="AutoShape 130"/>
          <p:cNvSpPr>
            <a:spLocks noChangeArrowheads="1"/>
          </p:cNvSpPr>
          <p:nvPr/>
        </p:nvSpPr>
        <p:spPr bwMode="auto">
          <a:xfrm>
            <a:off x="1993101" y="931220"/>
            <a:ext cx="4176712" cy="1728788"/>
          </a:xfrm>
          <a:prstGeom prst="wedgeRoundRectCallout">
            <a:avLst>
              <a:gd name="adj1" fmla="val 45250"/>
              <a:gd name="adj2" fmla="val 86546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c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对称的、反对称的、传递的关系</a:t>
            </a:r>
          </a:p>
        </p:txBody>
      </p:sp>
      <p:sp>
        <p:nvSpPr>
          <p:cNvPr id="131" name="AutoShape 131"/>
          <p:cNvSpPr>
            <a:spLocks noChangeArrowheads="1"/>
          </p:cNvSpPr>
          <p:nvPr/>
        </p:nvSpPr>
        <p:spPr bwMode="auto">
          <a:xfrm>
            <a:off x="3937788" y="1004245"/>
            <a:ext cx="4176713" cy="1295400"/>
          </a:xfrm>
          <a:prstGeom prst="wedgeRoundRectCallout">
            <a:avLst>
              <a:gd name="adj1" fmla="val 45250"/>
              <a:gd name="adj2" fmla="val 132231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d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不具备任何的性质关系</a:t>
            </a:r>
          </a:p>
        </p:txBody>
      </p:sp>
      <p:sp>
        <p:nvSpPr>
          <p:cNvPr id="132" name="AutoShape 132"/>
          <p:cNvSpPr>
            <a:spLocks noChangeArrowheads="1"/>
          </p:cNvSpPr>
          <p:nvPr/>
        </p:nvSpPr>
        <p:spPr bwMode="auto">
          <a:xfrm>
            <a:off x="1993101" y="1436045"/>
            <a:ext cx="4176712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e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自反的、对称的、传递的关系</a:t>
            </a:r>
          </a:p>
        </p:txBody>
      </p:sp>
      <p:sp>
        <p:nvSpPr>
          <p:cNvPr id="133" name="AutoShape 133"/>
          <p:cNvSpPr>
            <a:spLocks noChangeArrowheads="1"/>
          </p:cNvSpPr>
          <p:nvPr/>
        </p:nvSpPr>
        <p:spPr bwMode="auto">
          <a:xfrm>
            <a:off x="3937788" y="1507483"/>
            <a:ext cx="4176713" cy="1727200"/>
          </a:xfrm>
          <a:prstGeom prst="wedgeRoundRectCallout">
            <a:avLst>
              <a:gd name="adj1" fmla="val -27384"/>
              <a:gd name="adj2" fmla="val 115903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f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反自反的、反对称的、传递的关系</a:t>
            </a:r>
          </a:p>
        </p:txBody>
      </p:sp>
      <p:sp>
        <p:nvSpPr>
          <p:cNvPr id="134" name="AutoShape 134"/>
          <p:cNvSpPr>
            <a:spLocks noChangeArrowheads="1"/>
          </p:cNvSpPr>
          <p:nvPr/>
        </p:nvSpPr>
        <p:spPr bwMode="auto">
          <a:xfrm>
            <a:off x="4729951" y="1867845"/>
            <a:ext cx="4176712" cy="1295400"/>
          </a:xfrm>
          <a:prstGeom prst="wedgeRoundRectCallout">
            <a:avLst>
              <a:gd name="adj1" fmla="val -2718"/>
              <a:gd name="adj2" fmla="val 156861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g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反自反的、反对称的关系</a:t>
            </a:r>
          </a:p>
        </p:txBody>
      </p:sp>
      <p:sp>
        <p:nvSpPr>
          <p:cNvPr id="135" name="AutoShape 135"/>
          <p:cNvSpPr>
            <a:spLocks noChangeArrowheads="1"/>
          </p:cNvSpPr>
          <p:nvPr/>
        </p:nvSpPr>
        <p:spPr bwMode="auto">
          <a:xfrm>
            <a:off x="4945851" y="1364608"/>
            <a:ext cx="4464050" cy="1800225"/>
          </a:xfrm>
          <a:prstGeom prst="wedgeRoundRectCallout">
            <a:avLst>
              <a:gd name="adj1" fmla="val 37801"/>
              <a:gd name="adj2" fmla="val 124426"/>
              <a:gd name="adj3" fmla="val 16667"/>
            </a:avLst>
          </a:prstGeom>
          <a:solidFill>
            <a:srgbClr val="DF0029"/>
          </a:solidFill>
          <a:ln w="22225">
            <a:solidFill>
              <a:srgbClr val="33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h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的关系是具备反自反的、反对称的、传递的关系</a:t>
            </a:r>
          </a:p>
        </p:txBody>
      </p:sp>
    </p:spTree>
    <p:extLst>
      <p:ext uri="{BB962C8B-B14F-4D97-AF65-F5344CB8AC3E}">
        <p14:creationId xmlns:p14="http://schemas.microsoft.com/office/powerpoint/2010/main" val="251828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62889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9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性质判定的注意事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36211" y="1257862"/>
            <a:ext cx="8064500" cy="445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设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2,2&gt;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试判断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在集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具备的特殊性质，其中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B={1,2,3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定义在集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时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自反、对称、反对称和传递的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定义在集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时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对称、反对称和传递的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注意：绝对不能脱离基集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即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关系的集合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来谈论关系的性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F0029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57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139151" y="237726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证明方法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12280" y="2475187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自反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612280" y="867050"/>
            <a:ext cx="78486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自反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48830" y="1698900"/>
            <a:ext cx="17891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72537" y="1683024"/>
            <a:ext cx="3657600" cy="565150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48830" y="3326087"/>
            <a:ext cx="17208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90355" y="3326087"/>
            <a:ext cx="3657600" cy="565150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83718" y="4065862"/>
            <a:ext cx="3276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948830" y="4872312"/>
            <a:ext cx="2424113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,y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y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503118" y="5107262"/>
            <a:ext cx="3048000" cy="565150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7781305" y="5107262"/>
            <a:ext cx="17510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y,x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806705" y="1698900"/>
            <a:ext cx="18224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x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165480" y="3326087"/>
            <a:ext cx="1822450" cy="56515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x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2857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 advAuto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build="p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730908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证明方法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081224" y="1458101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,y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假设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y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y,x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724537" y="1696226"/>
            <a:ext cx="2286000" cy="557212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226437" y="1693051"/>
            <a:ext cx="121920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49424" y="2572526"/>
            <a:ext cx="8382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081224" y="3236101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,y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≠y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y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649924" y="3474226"/>
            <a:ext cx="1981200" cy="557212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770824" y="3471051"/>
            <a:ext cx="1751013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y,x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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468449" y="4350526"/>
            <a:ext cx="1905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800080"/>
              </a:buClr>
              <a:buFont typeface="Wingdings" panose="05000000000000000000" pitchFamily="2" charset="2"/>
              <a:buAutoNum type="arabicPeriod" startAt="5"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递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081224" y="5015688"/>
            <a:ext cx="3429000" cy="1035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,y,z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假设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y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y,z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692787" y="5255401"/>
            <a:ext cx="1828800" cy="557212"/>
          </a:xfrm>
          <a:prstGeom prst="rect">
            <a:avLst/>
          </a:prstGeom>
          <a:noFill/>
          <a:ln w="9525">
            <a:solidFill>
              <a:srgbClr val="33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>
                <a:srgbClr val="996633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33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中间过程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7704149" y="5250638"/>
            <a:ext cx="1746250" cy="565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6633"/>
              </a:buClr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x,z&gt;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7567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utoUpdateAnimBg="0"/>
      <p:bldP spid="7" grpId="0" animBg="1" autoUpdateAnimBg="0"/>
      <p:bldP spid="8" grpId="0" animBg="1" autoUpdateAnimBg="0"/>
      <p:bldP spid="9" grpId="0" animBg="1" autoUpdateAnimBg="0"/>
      <p:bldP spid="10" grpId="0" autoUpdateAnimBg="0"/>
      <p:bldP spid="11" grpId="0" animBg="1" autoUpdateAnimBg="0"/>
      <p:bldP spid="12" grpId="0" animBg="1" autoUpdateAnimBg="0"/>
      <p:bldP spid="1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140034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判定定理及其证明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576423" y="1377485"/>
            <a:ext cx="7632700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定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二元关系，则：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4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自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∩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533400" lvl="0" indent="-533400">
              <a:spcBef>
                <a:spcPct val="4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＝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533400" lvl="0" indent="-533400">
              <a:spcBef>
                <a:spcPct val="4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对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∩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533400" lvl="0" indent="-533400">
              <a:spcBef>
                <a:spcPct val="4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baseline="-16000" dirty="0">
                <a:sym typeface="Symbol" panose="05050102010706020507" pitchFamily="18" charset="2"/>
              </a:rPr>
              <a:t>  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 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noProof="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941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4D11592-F795-4FAE-8797-D04F2FD811DC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41034" cy="605909"/>
          </a:xfrm>
        </p:spPr>
        <p:txBody>
          <a:bodyPr/>
          <a:lstStyle/>
          <a:p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自反性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DB1672-7B1F-47A1-913E-B6C6E796F795}"/>
              </a:ext>
            </a:extLst>
          </p:cNvPr>
          <p:cNvSpPr txBox="1"/>
          <p:nvPr/>
        </p:nvSpPr>
        <p:spPr>
          <a:xfrm>
            <a:off x="878032" y="1451196"/>
            <a:ext cx="10874086" cy="4257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711C81"/>
              </a:buClr>
              <a:buSzTx/>
              <a:buFont typeface="Wingdings" panose="05000000000000000000" pitchFamily="2" charset="2"/>
              <a:buAutoNum type="arabicPeriod" startAt="2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如果对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任意</a:t>
            </a:r>
            <a:r>
              <a:rPr kumimoji="0" lang="en-US" altLang="zh-CN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∈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有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x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 ∈ 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即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(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∈A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→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x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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R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那么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上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反自反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Antireflexive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，或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具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反自反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ntireflexivit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533400" indent="-533400" algn="just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具有反自反性的关系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主对角线元素全是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indent="-533400" algn="just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图上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结点都没有自回路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R="0" lvl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711C81"/>
              </a:buClr>
              <a:buSzTx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marL="533400" indent="-533400" algn="just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实数集上的小于关系、幂集上的真包含关系。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indent="-533400" algn="just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ED390C9-72CC-4DAF-BFFC-E24BE772AE12}"/>
              </a:ext>
            </a:extLst>
          </p:cNvPr>
          <p:cNvCxnSpPr/>
          <p:nvPr/>
        </p:nvCxnSpPr>
        <p:spPr>
          <a:xfrm flipV="1">
            <a:off x="6387812" y="1569026"/>
            <a:ext cx="129886" cy="3065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2011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11211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证明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88526" y="1038930"/>
            <a:ext cx="828040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设</a:t>
            </a:r>
            <a:r>
              <a:rPr kumimoji="1" lang="en-US" altLang="zh-CN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kumimoji="1" lang="en-US" altLang="zh-CN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zh-CN" altLang="en-US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反对称的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任意</a:t>
            </a: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&gt;∈R∩R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R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&gt;∈R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1" lang="zh-CN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：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R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,a&gt;∈R，</a:t>
            </a:r>
            <a:endParaRPr kumimoji="1"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kumimoji="1" lang="en-US" altLang="zh-CN" sz="2800" b="1" noProof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1" lang="zh-CN" altLang="en-US" sz="2800" b="1" noProof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反对称的</a:t>
            </a: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＝b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以，&lt;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&gt;＝&lt;a,a&gt;∈I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∩R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1"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</a:t>
            </a:r>
            <a:r>
              <a:rPr lang="zh-CN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∩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8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任意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A</a:t>
            </a:r>
            <a:r>
              <a:rPr lang="zh-CN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,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&gt;∈R，</a:t>
            </a:r>
            <a:r>
              <a:rPr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有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zh-CN" altLang="en-US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&gt;∈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即：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R∩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又因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∩R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所以，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∈I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反对称的。</a:t>
            </a:r>
          </a:p>
        </p:txBody>
      </p:sp>
    </p:spTree>
    <p:extLst>
      <p:ext uri="{BB962C8B-B14F-4D97-AF65-F5344CB8AC3E}">
        <p14:creationId xmlns:p14="http://schemas.microsoft.com/office/powerpoint/2010/main" val="30513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A2A1B87-B6B8-4BED-AE3D-D89622544A26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5509" y="263781"/>
            <a:ext cx="3354472" cy="605909"/>
          </a:xfrm>
        </p:spPr>
        <p:txBody>
          <a:bodyPr/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的特点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37F68EB5-AD72-429E-ACF6-618B231242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251956"/>
              </p:ext>
            </p:extLst>
          </p:nvPr>
        </p:nvGraphicFramePr>
        <p:xfrm>
          <a:off x="838200" y="1825625"/>
          <a:ext cx="8713788" cy="4685603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877982454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823801570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1217298258"/>
                    </a:ext>
                  </a:extLst>
                </a:gridCol>
                <a:gridCol w="1454005">
                  <a:extLst>
                    <a:ext uri="{9D8B030D-6E8A-4147-A177-3AD203B41FA5}">
                      <a16:colId xmlns:a16="http://schemas.microsoft.com/office/drawing/2014/main" val="3897985184"/>
                    </a:ext>
                  </a:extLst>
                </a:gridCol>
                <a:gridCol w="1786082">
                  <a:extLst>
                    <a:ext uri="{9D8B030D-6E8A-4147-A177-3AD203B41FA5}">
                      <a16:colId xmlns:a16="http://schemas.microsoft.com/office/drawing/2014/main" val="1486875903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120631979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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自反性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自反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称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对称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传递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0789603"/>
                  </a:ext>
                </a:extLst>
              </a:tr>
              <a:tr h="471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集合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I</a:t>
                      </a:r>
                      <a:r>
                        <a:rPr kumimoji="0" lang="en-US" altLang="zh-CN" sz="2400" b="1" i="1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8383745"/>
                  </a:ext>
                </a:extLst>
              </a:tr>
              <a:tr h="15128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矩阵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主对角线元素全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矩阵是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称矩阵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若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且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≠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＝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相应位置都是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0022975"/>
                  </a:ext>
                </a:extLst>
              </a:tr>
              <a:tr h="20240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图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每个顶点都有环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每个顶点都没有环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如果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是一对方向相反的边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如果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两点之间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是一条有向边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如果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点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有边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则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到</a:t>
                      </a:r>
                      <a:r>
                        <a:rPr kumimoji="0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也有边 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91000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34557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性质的保守性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383349" y="937715"/>
            <a:ext cx="9425302" cy="3556936"/>
          </a:xfrm>
          <a:prstGeom prst="rect">
            <a:avLst/>
          </a:prstGeom>
          <a:solidFill>
            <a:srgbClr val="D8DAD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理2 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定义在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二元关系，则：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，则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R∪S,R∩S,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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en-US" sz="2800" b="1" i="0" u="none" strike="noStrike" kern="1200" cap="none" spc="0" normalizeH="0" baseline="0" noProof="1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自反的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R∪S,R∩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-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自反的。</a:t>
            </a:r>
          </a:p>
          <a:p>
            <a:pPr marL="533400" lvl="0" indent="-533400">
              <a:buClr>
                <a:srgbClr val="FFFF00"/>
              </a:buClr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R∪S,R∩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-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533400" lvl="0" indent="-533400">
              <a:buClr>
                <a:srgbClr val="FFFF00"/>
              </a:buClr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对称的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R∩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-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反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5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R∩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的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83349" y="4703265"/>
            <a:ext cx="8181975" cy="1373187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逆运算与交运算具有较好的保守性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并运算、差运算和复合运算的保守性较差。</a:t>
            </a:r>
          </a:p>
        </p:txBody>
      </p:sp>
    </p:spTree>
    <p:extLst>
      <p:ext uri="{BB962C8B-B14F-4D97-AF65-F5344CB8AC3E}">
        <p14:creationId xmlns:p14="http://schemas.microsoft.com/office/powerpoint/2010/main" val="38978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65D1D54A-9C9D-4F77-BCEC-2FD22CAF7C2D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140034" cy="605909"/>
          </a:xfrm>
        </p:spPr>
        <p:txBody>
          <a:bodyPr/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系的性质和运算之间的联系</a:t>
            </a:r>
          </a:p>
        </p:txBody>
      </p:sp>
      <p:graphicFrame>
        <p:nvGraphicFramePr>
          <p:cNvPr id="3" name="Group 228">
            <a:extLst>
              <a:ext uri="{FF2B5EF4-FFF2-40B4-BE49-F238E27FC236}">
                <a16:creationId xmlns:a16="http://schemas.microsoft.com/office/drawing/2014/main" id="{7D45E6AD-9E07-4336-B209-7B1D019E6925}"/>
              </a:ext>
            </a:extLst>
          </p:cNvPr>
          <p:cNvGraphicFramePr>
            <a:graphicFrameLocks noGrp="1"/>
          </p:cNvGraphicFramePr>
          <p:nvPr/>
        </p:nvGraphicFramePr>
        <p:xfrm>
          <a:off x="768927" y="1589808"/>
          <a:ext cx="7979784" cy="3230940"/>
        </p:xfrm>
        <a:graphic>
          <a:graphicData uri="http://schemas.openxmlformats.org/drawingml/2006/table">
            <a:tbl>
              <a:tblPr/>
              <a:tblGrid>
                <a:gridCol w="1296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46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2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1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3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61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284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自反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自反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对称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反对称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传递性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24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∩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itchFamily="2" charset="-122"/>
                          <a:ea typeface="华文中宋" pitchFamily="2" charset="-122"/>
                          <a:cs typeface="宋体" pitchFamily="2" charset="-122"/>
                        </a:rPr>
                        <a:t>∪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24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31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1 </a:t>
                      </a:r>
                      <a:r>
                        <a:rPr kumimoji="0" lang="en-US" altLang="zh-CN" sz="3200" b="1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itchFamily="34" charset="0"/>
                          <a:ea typeface="华文中宋" pitchFamily="2" charset="-122"/>
                          <a:cs typeface="Lucida Sans Unicode" pitchFamily="34" charset="0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 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√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宋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宋体" pitchFamily="2" charset="-122"/>
                        </a:rPr>
                        <a:t>×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宋体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7479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的闭包运算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09760" y="1107681"/>
            <a:ext cx="8064500" cy="47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对于一个给定的关系，可能不具有某一个特殊性质。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但是，如果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我们希望它具有该特定的性质，那么应该怎么做呢？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例如，对给定集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,3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1,2&gt;,&lt;2,1&gt;}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它不具有自反性。根据自反性的定义，在关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添加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2,2&gt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3,3&gt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这两个元素后，所得到的新关系就具有自反性。另外，还可以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添加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2,2&gt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3,3&gt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1,3&gt;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得到的新关系仍然具有自反性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883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300550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关系的闭包运算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81484" y="836863"/>
            <a:ext cx="8736013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定义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，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另一个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满足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lvl="0">
              <a:spcBef>
                <a:spcPct val="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对任何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〞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〞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就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〞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R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自反闭包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eflexiveClosur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闭包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ymmetricClosur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、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闭包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ransitiveClosure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分别记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(R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s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DF002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从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以看出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35A9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关系的闭包是增加最少元素，使其具备所需性质的扩充。</a:t>
            </a:r>
          </a:p>
        </p:txBody>
      </p:sp>
    </p:spTree>
    <p:extLst>
      <p:ext uri="{BB962C8B-B14F-4D97-AF65-F5344CB8AC3E}">
        <p14:creationId xmlns:p14="http://schemas.microsoft.com/office/powerpoint/2010/main" val="52740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闭包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09152" y="1155295"/>
            <a:ext cx="817880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,3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1,2&gt;,&lt;2,1&gt;,&lt;1,3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。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试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自反闭包、对称闭包和传递闭包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解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由关系的自反性定义知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自反的当且仅当对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∈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因此，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添上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2,2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3,3&gt;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后得到的新关系就具有自反性，且满足自反闭包的定义，即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(R)={&lt;1,1&gt;,&lt;2,2&gt;,&lt;3,3&gt;,&lt;1,2&gt;,&lt;2,1&gt;,&lt;1,3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199923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264960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闭包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55212" y="1066431"/>
            <a:ext cx="8191500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由关系的对称性定义知，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对称的当且仅当对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b∈A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必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b,a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因此，在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添上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3,1&gt;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后得到的新关系就具有对称性，且满足对称闭包的定义，即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(R)={&lt;1,1&gt;,&lt;1,2&gt;,&lt;2,1&gt;,&lt;1,3&gt;,&lt;3,1&gt;}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由关系的传递性定义知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传递的当且仅当对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b,c∈A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若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且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b,c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必有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,c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因此，在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中添上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2,2&gt;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2,3&gt;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后得到的新关系就具有传递性，且满足传递闭包的定义。即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={&lt;1,1&gt;,&lt;1,2&gt;,&lt;2,1&gt;,&lt;1,3&gt;,&lt;2,2&gt;,&lt;2,3&gt;}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9796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用关系图求闭包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68078" y="1136209"/>
            <a:ext cx="8064500" cy="445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利用关系图求关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闭包的方法：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检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在没有环的结点处加上环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可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(R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；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检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将每条单向边全部改成双向边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(R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；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检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从每个结点出发，找到其终点，如果该结点到其终点没有边相连，就加上此边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关系图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409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10"/>
          <p:cNvSpPr txBox="1">
            <a:spLocks noChangeArrowheads="1"/>
          </p:cNvSpPr>
          <p:nvPr/>
        </p:nvSpPr>
        <p:spPr bwMode="auto">
          <a:xfrm>
            <a:off x="1199685" y="1020907"/>
            <a:ext cx="82296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设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={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},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={&lt;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&gt;,&lt;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&gt;,&lt;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&gt;,&lt;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&gt;,&lt;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kumimoji="0" lang="en-US" altLang="zh-CN" sz="28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&gt;}, </a:t>
            </a:r>
            <a:endParaRPr kumimoji="0" lang="en-US" altLang="zh-CN" sz="2800" b="1" i="1" u="none" strike="noStrike" kern="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,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,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的关系图如下图所示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17172" y="2430607"/>
            <a:ext cx="7920038" cy="3517899"/>
            <a:chOff x="386" y="1687"/>
            <a:chExt cx="4989" cy="2216"/>
          </a:xfrm>
        </p:grpSpPr>
        <p:pic>
          <p:nvPicPr>
            <p:cNvPr id="6" name="Picture 11" descr="7-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" y="1687"/>
              <a:ext cx="4989" cy="1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1310" y="2235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4105" y="2205"/>
              <a:ext cx="4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(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1247" y="3550"/>
              <a:ext cx="4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s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(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4105" y="3612"/>
              <a:ext cx="4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t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(</a:t>
              </a: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3368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32478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自反与反自反的定义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357599" y="963833"/>
            <a:ext cx="80645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={1,2,3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,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下：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={&lt;1,1&gt;,&lt;1,2&gt;,&lt;2,2&gt;,&lt;3,3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={&lt;1,2&gt;,&lt;2,3&gt;,&lt;3,1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={&lt;1,1&gt;,&lt;1,2&gt;,&lt;1,3&gt;,&lt;3,1&gt;,&lt;3,3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357599" y="3349539"/>
                <a:ext cx="10594117" cy="3945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66">
                        <a:alpha val="89999"/>
                      </a:srgbClr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rgbClr val="00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判定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上的关系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R,S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T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否满足自反与反自反，并画出关系图</a:t>
                </a:r>
                <a:endPara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和关系矩阵。</a:t>
                </a:r>
                <a:endPara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自反：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R</a:t>
                </a:r>
              </a:p>
              <a:p>
                <a:pPr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b="1" dirty="0">
                    <a:solidFill>
                      <a:srgbClr val="000000"/>
                    </a:solidFill>
                    <a:ea typeface="楷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𝑹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fontAlgn="base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endPara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7599" y="3349539"/>
                <a:ext cx="10594117" cy="3945632"/>
              </a:xfrm>
              <a:prstGeom prst="rect">
                <a:avLst/>
              </a:prstGeom>
              <a:blipFill>
                <a:blip r:embed="rId2"/>
                <a:stretch>
                  <a:fillRect l="-1208" t="-10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>
                        <a:alpha val="89999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合 45">
            <a:extLst>
              <a:ext uri="{FF2B5EF4-FFF2-40B4-BE49-F238E27FC236}">
                <a16:creationId xmlns:a16="http://schemas.microsoft.com/office/drawing/2014/main" id="{20E7F6E1-C6B6-4183-8B16-69F246CE606E}"/>
              </a:ext>
            </a:extLst>
          </p:cNvPr>
          <p:cNvGrpSpPr/>
          <p:nvPr/>
        </p:nvGrpSpPr>
        <p:grpSpPr>
          <a:xfrm>
            <a:off x="6139807" y="4828184"/>
            <a:ext cx="2057646" cy="1941042"/>
            <a:chOff x="6950152" y="2331430"/>
            <a:chExt cx="3097212" cy="2791296"/>
          </a:xfrm>
        </p:grpSpPr>
        <p:sp>
          <p:nvSpPr>
            <p:cNvPr id="36" name="Text Box 5">
              <a:extLst>
                <a:ext uri="{FF2B5EF4-FFF2-40B4-BE49-F238E27FC236}">
                  <a16:creationId xmlns:a16="http://schemas.microsoft.com/office/drawing/2014/main" id="{F91DED64-F9C3-4A53-B67D-651644300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9720" y="4496317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  <p:sp>
          <p:nvSpPr>
            <p:cNvPr id="37" name="Freeform 6">
              <a:extLst>
                <a:ext uri="{FF2B5EF4-FFF2-40B4-BE49-F238E27FC236}">
                  <a16:creationId xmlns:a16="http://schemas.microsoft.com/office/drawing/2014/main" id="{99A1264E-CCD4-4D46-A548-032A016D33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5939" y="2743063"/>
              <a:ext cx="9525" cy="2074863"/>
            </a:xfrm>
            <a:custGeom>
              <a:avLst/>
              <a:gdLst>
                <a:gd name="T0" fmla="*/ 0 w 5"/>
                <a:gd name="T1" fmla="*/ 0 h 1199"/>
                <a:gd name="T2" fmla="*/ 5 w 5"/>
                <a:gd name="T3" fmla="*/ 1199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" h="1199">
                  <a:moveTo>
                    <a:pt x="0" y="0"/>
                  </a:moveTo>
                  <a:lnTo>
                    <a:pt x="5" y="119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Arc 15">
              <a:extLst>
                <a:ext uri="{FF2B5EF4-FFF2-40B4-BE49-F238E27FC236}">
                  <a16:creationId xmlns:a16="http://schemas.microsoft.com/office/drawing/2014/main" id="{E393A322-E82B-44F9-8057-761A9F8F22F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6950152" y="2401751"/>
              <a:ext cx="539750" cy="5397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7920 w 43200"/>
                <a:gd name="T3" fmla="*/ 3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</a:path>
                <a:path w="43200" h="43200" stroke="0" extrusionOk="0">
                  <a:moveTo>
                    <a:pt x="21600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090"/>
                    <a:pt x="7564" y="2106"/>
                    <a:pt x="17919" y="3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Arc 17">
              <a:extLst>
                <a:ext uri="{FF2B5EF4-FFF2-40B4-BE49-F238E27FC236}">
                  <a16:creationId xmlns:a16="http://schemas.microsoft.com/office/drawing/2014/main" id="{8BA0768E-312E-4440-8047-A9AB77B1424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6957296" y="4583769"/>
              <a:ext cx="539750" cy="538163"/>
            </a:xfrm>
            <a:custGeom>
              <a:avLst/>
              <a:gdLst>
                <a:gd name="G0" fmla="+- 21600 0 0"/>
                <a:gd name="G1" fmla="+- 21493 0 0"/>
                <a:gd name="G2" fmla="+- 21600 0 0"/>
                <a:gd name="T0" fmla="*/ 23748 w 43200"/>
                <a:gd name="T1" fmla="*/ 0 h 43093"/>
                <a:gd name="T2" fmla="*/ 16016 w 43200"/>
                <a:gd name="T3" fmla="*/ 627 h 43093"/>
                <a:gd name="T4" fmla="*/ 21600 w 43200"/>
                <a:gd name="T5" fmla="*/ 21493 h 43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093" fill="none" extrusionOk="0">
                  <a:moveTo>
                    <a:pt x="23747" y="0"/>
                  </a:moveTo>
                  <a:cubicBezTo>
                    <a:pt x="34790" y="1103"/>
                    <a:pt x="43200" y="10395"/>
                    <a:pt x="43200" y="21493"/>
                  </a:cubicBezTo>
                  <a:cubicBezTo>
                    <a:pt x="43200" y="33422"/>
                    <a:pt x="33529" y="43093"/>
                    <a:pt x="21600" y="43093"/>
                  </a:cubicBezTo>
                  <a:cubicBezTo>
                    <a:pt x="9670" y="43093"/>
                    <a:pt x="0" y="33422"/>
                    <a:pt x="0" y="21493"/>
                  </a:cubicBezTo>
                  <a:cubicBezTo>
                    <a:pt x="0" y="11714"/>
                    <a:pt x="6569" y="3155"/>
                    <a:pt x="16016" y="627"/>
                  </a:cubicBezTo>
                </a:path>
                <a:path w="43200" h="43093" stroke="0" extrusionOk="0">
                  <a:moveTo>
                    <a:pt x="23747" y="0"/>
                  </a:moveTo>
                  <a:cubicBezTo>
                    <a:pt x="34790" y="1103"/>
                    <a:pt x="43200" y="10395"/>
                    <a:pt x="43200" y="21493"/>
                  </a:cubicBezTo>
                  <a:cubicBezTo>
                    <a:pt x="43200" y="33422"/>
                    <a:pt x="33529" y="43093"/>
                    <a:pt x="21600" y="43093"/>
                  </a:cubicBezTo>
                  <a:cubicBezTo>
                    <a:pt x="9670" y="43093"/>
                    <a:pt x="0" y="33422"/>
                    <a:pt x="0" y="21493"/>
                  </a:cubicBezTo>
                  <a:cubicBezTo>
                    <a:pt x="0" y="11714"/>
                    <a:pt x="6569" y="3155"/>
                    <a:pt x="16016" y="627"/>
                  </a:cubicBezTo>
                  <a:lnTo>
                    <a:pt x="21600" y="21493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413C5E30-9866-4267-95F0-0E91AF7FC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15564" y="2331430"/>
              <a:ext cx="215900" cy="427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41" name="Arc 20">
              <a:extLst>
                <a:ext uri="{FF2B5EF4-FFF2-40B4-BE49-F238E27FC236}">
                  <a16:creationId xmlns:a16="http://schemas.microsoft.com/office/drawing/2014/main" id="{1C8BF04D-D726-44AC-954F-C34DD88ED679}"/>
                </a:ext>
              </a:extLst>
            </p:cNvPr>
            <p:cNvSpPr>
              <a:spLocks/>
            </p:cNvSpPr>
            <p:nvPr/>
          </p:nvSpPr>
          <p:spPr bwMode="auto">
            <a:xfrm rot="4440508" flipV="1">
              <a:off x="9509202" y="2385875"/>
              <a:ext cx="539750" cy="536575"/>
            </a:xfrm>
            <a:custGeom>
              <a:avLst/>
              <a:gdLst>
                <a:gd name="G0" fmla="+- 21600 0 0"/>
                <a:gd name="G1" fmla="+- 21353 0 0"/>
                <a:gd name="G2" fmla="+- 21600 0 0"/>
                <a:gd name="T0" fmla="*/ 24859 w 43200"/>
                <a:gd name="T1" fmla="*/ 0 h 42953"/>
                <a:gd name="T2" fmla="*/ 17920 w 43200"/>
                <a:gd name="T3" fmla="*/ 69 h 42953"/>
                <a:gd name="T4" fmla="*/ 21600 w 43200"/>
                <a:gd name="T5" fmla="*/ 21353 h 42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953" fill="none" extrusionOk="0">
                  <a:moveTo>
                    <a:pt x="24858" y="0"/>
                  </a:moveTo>
                  <a:cubicBezTo>
                    <a:pt x="35407" y="1610"/>
                    <a:pt x="43200" y="10682"/>
                    <a:pt x="43200" y="21353"/>
                  </a:cubicBezTo>
                  <a:cubicBezTo>
                    <a:pt x="43200" y="33282"/>
                    <a:pt x="33529" y="42953"/>
                    <a:pt x="21600" y="42953"/>
                  </a:cubicBezTo>
                  <a:cubicBezTo>
                    <a:pt x="9670" y="42953"/>
                    <a:pt x="0" y="33282"/>
                    <a:pt x="0" y="21353"/>
                  </a:cubicBezTo>
                  <a:cubicBezTo>
                    <a:pt x="0" y="10843"/>
                    <a:pt x="7564" y="1859"/>
                    <a:pt x="17919" y="68"/>
                  </a:cubicBezTo>
                </a:path>
                <a:path w="43200" h="42953" stroke="0" extrusionOk="0">
                  <a:moveTo>
                    <a:pt x="24858" y="0"/>
                  </a:moveTo>
                  <a:cubicBezTo>
                    <a:pt x="35407" y="1610"/>
                    <a:pt x="43200" y="10682"/>
                    <a:pt x="43200" y="21353"/>
                  </a:cubicBezTo>
                  <a:cubicBezTo>
                    <a:pt x="43200" y="33282"/>
                    <a:pt x="33529" y="42953"/>
                    <a:pt x="21600" y="42953"/>
                  </a:cubicBezTo>
                  <a:cubicBezTo>
                    <a:pt x="9670" y="42953"/>
                    <a:pt x="0" y="33282"/>
                    <a:pt x="0" y="21353"/>
                  </a:cubicBezTo>
                  <a:cubicBezTo>
                    <a:pt x="0" y="10843"/>
                    <a:pt x="7564" y="1859"/>
                    <a:pt x="17919" y="68"/>
                  </a:cubicBezTo>
                  <a:lnTo>
                    <a:pt x="21600" y="21353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2" name="Oval 16">
              <a:extLst>
                <a:ext uri="{FF2B5EF4-FFF2-40B4-BE49-F238E27FC236}">
                  <a16:creationId xmlns:a16="http://schemas.microsoft.com/office/drawing/2014/main" id="{218B7433-C3D9-4A74-A011-F5BDCB390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9264" y="2647813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Oval 18">
              <a:extLst>
                <a:ext uri="{FF2B5EF4-FFF2-40B4-BE49-F238E27FC236}">
                  <a16:creationId xmlns:a16="http://schemas.microsoft.com/office/drawing/2014/main" id="{D01F5FEF-3AED-40BE-B1A8-3F2AB2BE0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9264" y="4816338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" name="Oval 41">
              <a:extLst>
                <a:ext uri="{FF2B5EF4-FFF2-40B4-BE49-F238E27FC236}">
                  <a16:creationId xmlns:a16="http://schemas.microsoft.com/office/drawing/2014/main" id="{98501383-F60F-4B7E-AD09-BC6CCA14C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90139" y="2647813"/>
              <a:ext cx="144463" cy="144463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" name="Text Box 14">
              <a:extLst>
                <a:ext uri="{FF2B5EF4-FFF2-40B4-BE49-F238E27FC236}">
                  <a16:creationId xmlns:a16="http://schemas.microsoft.com/office/drawing/2014/main" id="{8B25BA87-8A66-4E1A-9816-C11D6AB45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2139" y="2373548"/>
              <a:ext cx="2159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627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882971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闭包运算公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546214" y="1753949"/>
            <a:ext cx="80264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二元关系，则：</a:t>
            </a:r>
          </a:p>
          <a:p>
            <a:pPr marL="533400" lvl="0" indent="-533400">
              <a:lnSpc>
                <a:spcPct val="140000"/>
              </a:lnSpc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∪I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en-US" altLang="zh-CN" i="1" dirty="0"/>
              <a:t> R</a:t>
            </a:r>
            <a:r>
              <a:rPr lang="en-US" altLang="zh-CN" dirty="0"/>
              <a:t>∪</a:t>
            </a:r>
            <a:r>
              <a:rPr lang="en-US" altLang="zh-CN" i="1" dirty="0"/>
              <a:t>R</a:t>
            </a:r>
            <a:r>
              <a:rPr lang="en-US" altLang="zh-CN" baseline="30000" dirty="0"/>
              <a:t>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∪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   ，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|A|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78561"/>
              </p:ext>
            </p:extLst>
          </p:nvPr>
        </p:nvGraphicFramePr>
        <p:xfrm>
          <a:off x="3508099" y="378833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380880" progId="Equation.3">
                  <p:embed/>
                </p:oleObj>
              </mc:Choice>
              <mc:Fallback>
                <p:oleObj name="Equation" r:id="rId2" imgW="342720" imgH="380880" progId="Equation.3">
                  <p:embed/>
                  <p:pic>
                    <p:nvPicPr>
                      <p:cNvPr id="1682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99" y="3788330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28899"/>
              </p:ext>
            </p:extLst>
          </p:nvPr>
        </p:nvGraphicFramePr>
        <p:xfrm>
          <a:off x="7659965" y="3788330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80880" progId="Equation.3">
                  <p:embed/>
                </p:oleObj>
              </mc:Choice>
              <mc:Fallback>
                <p:oleObj name="Equation" r:id="rId4" imgW="342720" imgH="380880" progId="Equation.3">
                  <p:embed/>
                  <p:pic>
                    <p:nvPicPr>
                      <p:cNvPr id="1682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965" y="3788330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EE42F40-6E31-4B9A-A5D2-EBC04753914A}"/>
              </a:ext>
            </a:extLst>
          </p:cNvPr>
          <p:cNvSpPr txBox="1"/>
          <p:nvPr/>
        </p:nvSpPr>
        <p:spPr>
          <a:xfrm>
            <a:off x="1629801" y="4889060"/>
            <a:ext cx="96962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说明：对有穷集</a:t>
            </a: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|</a:t>
            </a: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|=</a:t>
            </a: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上的关系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(3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中的并最多不超过</a:t>
            </a: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452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594EB81-5DC3-46F5-87E3-3B4D42F1AEDA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闭包运算公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7B5B1D-F1DE-4B3F-A276-EAAB664F64E1}"/>
              </a:ext>
            </a:extLst>
          </p:cNvPr>
          <p:cNvSpPr txBox="1"/>
          <p:nvPr/>
        </p:nvSpPr>
        <p:spPr>
          <a:xfrm>
            <a:off x="961158" y="940166"/>
            <a:ext cx="9876559" cy="2074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证  只证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1)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3)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(1)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知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自反的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且满足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设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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上包含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的自反关系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则有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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和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I</a:t>
            </a:r>
            <a:r>
              <a:rPr kumimoji="0" lang="en-US" altLang="zh-CN" sz="2800" b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A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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.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从而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.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满足闭包定义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所以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(R)=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0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88CB0C4-9A6C-4978-A6B8-D09B3B2F2C39}"/>
              </a:ext>
            </a:extLst>
          </p:cNvPr>
          <p:cNvSpPr txBox="1"/>
          <p:nvPr/>
        </p:nvSpPr>
        <p:spPr>
          <a:xfrm>
            <a:off x="898813" y="3516174"/>
            <a:ext cx="10505210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3)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先证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∪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∪…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(R)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成立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用归纳法证明对任意正整数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有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(R).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n=1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有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R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(R). 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假设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R)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成立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那么对任意的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y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</a:t>
            </a:r>
            <a:b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</a:b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 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y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+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r>
              <a:rPr kumimoji="0" lang="en-US" altLang="zh-CN" sz="2800" b="1" u="none" strike="noStrike" kern="120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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 ( 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t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∧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,y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R)</a:t>
            </a:r>
            <a:endParaRPr kumimoji="0" lang="en-US" altLang="zh-CN" sz="28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     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 (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t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t(R)∧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,y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t(R)) 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&lt;</a:t>
            </a:r>
            <a:r>
              <a:rPr kumimoji="0" lang="en-US" altLang="zh-CN" sz="2800" b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x,y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&gt;∈t(R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这就证明了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</a:t>
            </a:r>
            <a:r>
              <a:rPr kumimoji="0" lang="en-US" altLang="zh-CN" sz="2800" b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+1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t(R). 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归纳法命题得证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. </a:t>
            </a:r>
            <a:b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8937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CAFD29C-413D-4816-8B22-9A019BBE3CB8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005509" cy="605909"/>
          </a:xfrm>
        </p:spPr>
        <p:txBody>
          <a:bodyPr/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闭包运算公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1B3E11A-9ABF-4B56-930E-7BBAE14961DF}"/>
              </a:ext>
            </a:extLst>
          </p:cNvPr>
          <p:cNvSpPr txBox="1"/>
          <p:nvPr/>
        </p:nvSpPr>
        <p:spPr>
          <a:xfrm>
            <a:off x="1097899" y="1034584"/>
            <a:ext cx="10084378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再证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(R)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成立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为此只须证明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传递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任取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,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y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, 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b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∧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y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  <a:b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 (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∧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(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y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b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 (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u="none" strike="noStrike" kern="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0" lang="en-US" altLang="zh-CN" sz="2800" b="1" u="none" strike="noStrike" kern="0" cap="none" spc="0" normalizeH="0" baseline="-16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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u="none" strike="noStrike" kern="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b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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 (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u="none" strike="noStrike" kern="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+s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b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 &lt;</a:t>
            </a:r>
            <a:r>
              <a:rPr kumimoji="0" lang="en-US" altLang="zh-CN" sz="2800" b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z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从而证明了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∪R</a:t>
            </a:r>
            <a:r>
              <a:rPr kumimoji="0" lang="en-US" altLang="zh-CN" sz="2800" b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  <a:r>
              <a:rPr kumimoji="0" lang="zh-CN" altLang="en-US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传递的</a:t>
            </a:r>
            <a:r>
              <a:rPr kumimoji="0" lang="en-US" altLang="zh-CN" sz="2800" b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65360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1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用公式求闭包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281152" y="973878"/>
            <a:ext cx="7772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{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}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是四个程序，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{&lt;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baseline="-2500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&gt;}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是定义在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上的调用关系。计算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r(R),s(R),t(R)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 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471652" y="2704253"/>
            <a:ext cx="8039100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(R)</a:t>
            </a:r>
            <a:r>
              <a:rPr lang="zh-CN" altLang="en-US" sz="28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∪I</a:t>
            </a:r>
            <a:r>
              <a:rPr lang="en-US" altLang="zh-CN" sz="2800" b="1" baseline="-25000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</a:p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}∪</a:t>
            </a:r>
          </a:p>
          <a:p>
            <a:pPr lvl="1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	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}</a:t>
            </a:r>
          </a:p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{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</a:t>
            </a:r>
          </a:p>
          <a:p>
            <a:pPr lvl="1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	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,&lt;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}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9461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3"/>
            <a:ext cx="4069453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1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用公式求闭包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972886" y="1032055"/>
            <a:ext cx="8229600" cy="484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s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R∪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-1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{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 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∪{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{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</a:t>
            </a:r>
          </a:p>
          <a:p>
            <a:pPr marL="742950" marR="0" lvl="1" indent="-28575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t(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R∪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∪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∪R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{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</a:t>
            </a:r>
          </a:p>
          <a:p>
            <a:pPr marL="1143000" marR="0" lvl="2" indent="-22860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lt;P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∪{&lt;P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∪Φ∪Φ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	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{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,&lt;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,P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&gt;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9760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闭包的性质</a:t>
            </a:r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1632821" y="1485733"/>
            <a:ext cx="8911789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非空集合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自反的当且仅当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=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对称的当且仅当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=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传递的当且仅当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)=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632821" y="3804366"/>
            <a:ext cx="898934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6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非空集合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的关系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 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75396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2286746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闭包的性质</a:t>
            </a: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1447226" y="1440293"/>
            <a:ext cx="8879306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ea typeface="华文中宋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定理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设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是非空集合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上的关系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1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若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是自反的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则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与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也是自反的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2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若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是对称的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则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与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也是对称的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3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若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是传递的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则 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是传递的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.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说明：如果需要进行多个闭包运算，比如求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的自反、对称、传递的闭包 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s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，运算顺序如下：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                         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s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= 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ts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 = </a:t>
            </a:r>
            <a:r>
              <a:rPr kumimoji="0" lang="en-US" altLang="zh-CN" sz="2800" b="1" i="1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trs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R</a:t>
            </a:r>
            <a:r>
              <a:rPr kumimoji="0" lang="en-US" altLang="zh-CN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282502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217169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题型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9955" y="1568319"/>
            <a:ext cx="9405140" cy="2350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概念题：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涉及关系性质的判定，关系性质的保守性；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断题：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涉及关系性质的保守性 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题：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涉及关系的运算和闭包的计算；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证明题：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涉及关系性质的证明，关系运算律的证明 。</a:t>
            </a:r>
          </a:p>
        </p:txBody>
      </p:sp>
    </p:spTree>
    <p:extLst>
      <p:ext uri="{BB962C8B-B14F-4D97-AF65-F5344CB8AC3E}">
        <p14:creationId xmlns:p14="http://schemas.microsoft.com/office/powerpoint/2010/main" val="268302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4C2F362-275E-4E95-9367-ABBE68DB9037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5324780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自反与反自反的定义判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18C8585A-7ED6-495F-94A1-BB60B990CEF2}"/>
                  </a:ext>
                </a:extLst>
              </p:cNvPr>
              <p:cNvSpPr txBox="1"/>
              <p:nvPr/>
            </p:nvSpPr>
            <p:spPr>
              <a:xfrm>
                <a:off x="1690413" y="854365"/>
                <a:ext cx="6702136" cy="39472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cs"/>
                  </a:rPr>
                  <a:t>反自反：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cs"/>
                  </a:rPr>
                  <a:t>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𝑺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cs"/>
                  </a:rPr>
                  <a:t>既不是自反又不是反自反：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" panose="02010609060101010101" pitchFamily="49" charset="-122"/>
                    <a:ea typeface="楷体" panose="02010609060101010101" pitchFamily="49" charset="-122"/>
                    <a:cs typeface="+mn-cs"/>
                  </a:rPr>
                  <a:t>T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𝑻</m:t>
                          </m:r>
                        </m:sub>
                      </m:sSub>
                      <m:r>
                        <a:rPr lang="en-US" altLang="zh-CN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18C8585A-7ED6-495F-94A1-BB60B990C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413" y="854365"/>
                <a:ext cx="6702136" cy="3947234"/>
              </a:xfrm>
              <a:prstGeom prst="rect">
                <a:avLst/>
              </a:prstGeom>
              <a:blipFill>
                <a:blip r:embed="rId2"/>
                <a:stretch>
                  <a:fillRect l="-1818" t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 Box 5">
            <a:extLst>
              <a:ext uri="{FF2B5EF4-FFF2-40B4-BE49-F238E27FC236}">
                <a16:creationId xmlns:a16="http://schemas.microsoft.com/office/drawing/2014/main" id="{92328E27-EFBC-4413-8A96-3497CA5B0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485" y="2496195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46" name="Freeform 6">
            <a:extLst>
              <a:ext uri="{FF2B5EF4-FFF2-40B4-BE49-F238E27FC236}">
                <a16:creationId xmlns:a16="http://schemas.microsoft.com/office/drawing/2014/main" id="{4877B2D0-5FF9-4286-BA7A-633450DE124C}"/>
              </a:ext>
            </a:extLst>
          </p:cNvPr>
          <p:cNvSpPr>
            <a:spLocks/>
          </p:cNvSpPr>
          <p:nvPr/>
        </p:nvSpPr>
        <p:spPr bwMode="auto">
          <a:xfrm>
            <a:off x="7707410" y="630882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" name="Text Box 19">
            <a:extLst>
              <a:ext uri="{FF2B5EF4-FFF2-40B4-BE49-F238E27FC236}">
                <a16:creationId xmlns:a16="http://schemas.microsoft.com/office/drawing/2014/main" id="{10F0D1BA-4985-4251-9287-5F6241251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7035" y="338782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52" name="Freeform 23">
            <a:extLst>
              <a:ext uri="{FF2B5EF4-FFF2-40B4-BE49-F238E27FC236}">
                <a16:creationId xmlns:a16="http://schemas.microsoft.com/office/drawing/2014/main" id="{254C02E9-24AD-4243-98F8-57860DBD7E96}"/>
              </a:ext>
            </a:extLst>
          </p:cNvPr>
          <p:cNvSpPr>
            <a:spLocks/>
          </p:cNvSpPr>
          <p:nvPr/>
        </p:nvSpPr>
        <p:spPr bwMode="auto">
          <a:xfrm rot="10800000">
            <a:off x="7748685" y="602307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" name="Oval 16">
            <a:extLst>
              <a:ext uri="{FF2B5EF4-FFF2-40B4-BE49-F238E27FC236}">
                <a16:creationId xmlns:a16="http://schemas.microsoft.com/office/drawing/2014/main" id="{3AE83933-B203-4F46-8B77-C4FE15F7D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735" y="535632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" name="Oval 18">
            <a:extLst>
              <a:ext uri="{FF2B5EF4-FFF2-40B4-BE49-F238E27FC236}">
                <a16:creationId xmlns:a16="http://schemas.microsoft.com/office/drawing/2014/main" id="{62938AEF-C08F-4558-9FEC-C4C221503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735" y="2704157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" name="Oval 41">
            <a:extLst>
              <a:ext uri="{FF2B5EF4-FFF2-40B4-BE49-F238E27FC236}">
                <a16:creationId xmlns:a16="http://schemas.microsoft.com/office/drawing/2014/main" id="{6A1E0988-C849-40FA-AEFB-AA3B16BA6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1610" y="535632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" name="Text Box 14">
            <a:extLst>
              <a:ext uri="{FF2B5EF4-FFF2-40B4-BE49-F238E27FC236}">
                <a16:creationId xmlns:a16="http://schemas.microsoft.com/office/drawing/2014/main" id="{A744FE5E-4E31-4892-9BEF-9B25FB780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3085" y="343545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61" name="Freeform 44">
            <a:extLst>
              <a:ext uri="{FF2B5EF4-FFF2-40B4-BE49-F238E27FC236}">
                <a16:creationId xmlns:a16="http://schemas.microsoft.com/office/drawing/2014/main" id="{1FDFE6A8-5A28-4BFF-BAF8-6564155FE403}"/>
              </a:ext>
            </a:extLst>
          </p:cNvPr>
          <p:cNvSpPr>
            <a:spLocks/>
          </p:cNvSpPr>
          <p:nvPr/>
        </p:nvSpPr>
        <p:spPr bwMode="auto">
          <a:xfrm>
            <a:off x="7740748" y="681682"/>
            <a:ext cx="1835150" cy="2051050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id="{F3A59288-9A1B-404B-980E-E96786420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350" y="546800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65" name="Freeform 6">
            <a:extLst>
              <a:ext uri="{FF2B5EF4-FFF2-40B4-BE49-F238E27FC236}">
                <a16:creationId xmlns:a16="http://schemas.microsoft.com/office/drawing/2014/main" id="{0E82665E-3D93-4609-8C48-6555CFA62CF5}"/>
              </a:ext>
            </a:extLst>
          </p:cNvPr>
          <p:cNvSpPr>
            <a:spLocks/>
          </p:cNvSpPr>
          <p:nvPr/>
        </p:nvSpPr>
        <p:spPr bwMode="auto">
          <a:xfrm>
            <a:off x="7863275" y="3602694"/>
            <a:ext cx="9525" cy="2074863"/>
          </a:xfrm>
          <a:custGeom>
            <a:avLst/>
            <a:gdLst>
              <a:gd name="T0" fmla="*/ 0 w 5"/>
              <a:gd name="T1" fmla="*/ 0 h 1199"/>
              <a:gd name="T2" fmla="*/ 5 w 5"/>
              <a:gd name="T3" fmla="*/ 1199 h 11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" h="1199">
                <a:moveTo>
                  <a:pt x="0" y="0"/>
                </a:moveTo>
                <a:lnTo>
                  <a:pt x="5" y="119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" name="Arc 15">
            <a:extLst>
              <a:ext uri="{FF2B5EF4-FFF2-40B4-BE49-F238E27FC236}">
                <a16:creationId xmlns:a16="http://schemas.microsoft.com/office/drawing/2014/main" id="{D4710D45-7C88-4B11-B7F3-58AC83799A8E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7277488" y="3261382"/>
            <a:ext cx="539750" cy="5397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17920 w 43200"/>
              <a:gd name="T3" fmla="*/ 31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</a:path>
              <a:path w="43200" h="43200" stroke="0" extrusionOk="0">
                <a:moveTo>
                  <a:pt x="21600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1090"/>
                  <a:pt x="7564" y="2106"/>
                  <a:pt x="17919" y="315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" name="Text Box 19">
            <a:extLst>
              <a:ext uri="{FF2B5EF4-FFF2-40B4-BE49-F238E27FC236}">
                <a16:creationId xmlns:a16="http://schemas.microsoft.com/office/drawing/2014/main" id="{DA2FEB4F-E698-4171-975E-14BC9B306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2900" y="3310594"/>
            <a:ext cx="21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69" name="Arc 20">
            <a:extLst>
              <a:ext uri="{FF2B5EF4-FFF2-40B4-BE49-F238E27FC236}">
                <a16:creationId xmlns:a16="http://schemas.microsoft.com/office/drawing/2014/main" id="{5AEBEFB4-E772-4BAA-9DEE-58168EB56021}"/>
              </a:ext>
            </a:extLst>
          </p:cNvPr>
          <p:cNvSpPr>
            <a:spLocks/>
          </p:cNvSpPr>
          <p:nvPr/>
        </p:nvSpPr>
        <p:spPr bwMode="auto">
          <a:xfrm rot="4440508" flipV="1">
            <a:off x="9836538" y="3245506"/>
            <a:ext cx="539750" cy="536575"/>
          </a:xfrm>
          <a:custGeom>
            <a:avLst/>
            <a:gdLst>
              <a:gd name="G0" fmla="+- 21600 0 0"/>
              <a:gd name="G1" fmla="+- 21353 0 0"/>
              <a:gd name="G2" fmla="+- 21600 0 0"/>
              <a:gd name="T0" fmla="*/ 24859 w 43200"/>
              <a:gd name="T1" fmla="*/ 0 h 42953"/>
              <a:gd name="T2" fmla="*/ 17920 w 43200"/>
              <a:gd name="T3" fmla="*/ 69 h 42953"/>
              <a:gd name="T4" fmla="*/ 21600 w 43200"/>
              <a:gd name="T5" fmla="*/ 21353 h 42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2953" fill="none" extrusionOk="0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0" y="10843"/>
                  <a:pt x="7564" y="1859"/>
                  <a:pt x="17919" y="68"/>
                </a:cubicBezTo>
              </a:path>
              <a:path w="43200" h="42953" stroke="0" extrusionOk="0">
                <a:moveTo>
                  <a:pt x="24858" y="0"/>
                </a:moveTo>
                <a:cubicBezTo>
                  <a:pt x="35407" y="1610"/>
                  <a:pt x="43200" y="10682"/>
                  <a:pt x="43200" y="21353"/>
                </a:cubicBezTo>
                <a:cubicBezTo>
                  <a:pt x="43200" y="33282"/>
                  <a:pt x="33529" y="42953"/>
                  <a:pt x="21600" y="42953"/>
                </a:cubicBezTo>
                <a:cubicBezTo>
                  <a:pt x="9670" y="42953"/>
                  <a:pt x="0" y="33282"/>
                  <a:pt x="0" y="21353"/>
                </a:cubicBezTo>
                <a:cubicBezTo>
                  <a:pt x="0" y="10843"/>
                  <a:pt x="7564" y="1859"/>
                  <a:pt x="17919" y="68"/>
                </a:cubicBezTo>
                <a:lnTo>
                  <a:pt x="21600" y="21353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" name="Freeform 23">
            <a:extLst>
              <a:ext uri="{FF2B5EF4-FFF2-40B4-BE49-F238E27FC236}">
                <a16:creationId xmlns:a16="http://schemas.microsoft.com/office/drawing/2014/main" id="{62AD39EF-AD62-4EEB-BC6D-02D6E6E97484}"/>
              </a:ext>
            </a:extLst>
          </p:cNvPr>
          <p:cNvSpPr>
            <a:spLocks/>
          </p:cNvSpPr>
          <p:nvPr/>
        </p:nvSpPr>
        <p:spPr bwMode="auto">
          <a:xfrm>
            <a:off x="7904550" y="3574119"/>
            <a:ext cx="1817688" cy="9525"/>
          </a:xfrm>
          <a:custGeom>
            <a:avLst/>
            <a:gdLst>
              <a:gd name="T0" fmla="*/ 0 w 898"/>
              <a:gd name="T1" fmla="*/ 0 h 5"/>
              <a:gd name="T2" fmla="*/ 898 w 89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8" h="5">
                <a:moveTo>
                  <a:pt x="0" y="0"/>
                </a:moveTo>
                <a:lnTo>
                  <a:pt x="898" y="5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5" name="Oval 16">
            <a:extLst>
              <a:ext uri="{FF2B5EF4-FFF2-40B4-BE49-F238E27FC236}">
                <a16:creationId xmlns:a16="http://schemas.microsoft.com/office/drawing/2014/main" id="{EF1D91E2-80B2-4EA6-9C52-22BADC699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6600" y="350744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6" name="Oval 18">
            <a:extLst>
              <a:ext uri="{FF2B5EF4-FFF2-40B4-BE49-F238E27FC236}">
                <a16:creationId xmlns:a16="http://schemas.microsoft.com/office/drawing/2014/main" id="{C750EB38-FBB3-44EB-A6B1-BF8E35722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6600" y="5675969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" name="Oval 41">
            <a:extLst>
              <a:ext uri="{FF2B5EF4-FFF2-40B4-BE49-F238E27FC236}">
                <a16:creationId xmlns:a16="http://schemas.microsoft.com/office/drawing/2014/main" id="{971E7B50-B557-49FA-9B94-CC339D761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7475" y="3507444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Text Box 14">
            <a:extLst>
              <a:ext uri="{FF2B5EF4-FFF2-40B4-BE49-F238E27FC236}">
                <a16:creationId xmlns:a16="http://schemas.microsoft.com/office/drawing/2014/main" id="{326C9B89-FCA8-4016-8F2E-E970E07BB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950" y="3315357"/>
            <a:ext cx="215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80" name="Freeform 44">
            <a:extLst>
              <a:ext uri="{FF2B5EF4-FFF2-40B4-BE49-F238E27FC236}">
                <a16:creationId xmlns:a16="http://schemas.microsoft.com/office/drawing/2014/main" id="{E6F19B0B-3CB7-47C7-981A-A2782D692738}"/>
              </a:ext>
            </a:extLst>
          </p:cNvPr>
          <p:cNvSpPr>
            <a:spLocks/>
          </p:cNvSpPr>
          <p:nvPr/>
        </p:nvSpPr>
        <p:spPr bwMode="auto">
          <a:xfrm rot="13667012">
            <a:off x="8169319" y="2819867"/>
            <a:ext cx="1283137" cy="1408493"/>
          </a:xfrm>
          <a:custGeom>
            <a:avLst/>
            <a:gdLst>
              <a:gd name="T0" fmla="*/ 0 w 910"/>
              <a:gd name="T1" fmla="*/ 1 h 1"/>
              <a:gd name="T2" fmla="*/ 910 w 91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0" h="1">
                <a:moveTo>
                  <a:pt x="0" y="1"/>
                </a:moveTo>
                <a:lnTo>
                  <a:pt x="910" y="0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219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9" grpId="0"/>
      <p:bldP spid="60" grpId="0"/>
      <p:bldP spid="64" grpId="0"/>
      <p:bldP spid="68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FF0D801-586D-493C-9C70-3F9455A87BE3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自反与反自反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01FAC3-6E66-44A6-BC12-5F0FEA9223C2}"/>
              </a:ext>
            </a:extLst>
          </p:cNvPr>
          <p:cNvSpPr txBox="1"/>
          <p:nvPr/>
        </p:nvSpPr>
        <p:spPr>
          <a:xfrm>
            <a:off x="1503291" y="841112"/>
            <a:ext cx="10082572" cy="5175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: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如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是自反关系，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未必一定是反自反关系，一个   关系可能既不是自反关系，也不是反自反关系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一个非空集合上的关系不能既是自反关系，又是反自反关系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上的关系，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自反关系的充要条件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en-US" altLang="zh-CN" sz="2800" b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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;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是反自反关系的充要条件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∩I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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3907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和反对称性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456386" y="907058"/>
            <a:ext cx="9121560" cy="279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defRPr sz="2800" b="1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marR="0" lvl="0" indent="-5334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是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的关系。</a:t>
            </a:r>
          </a:p>
          <a:p>
            <a:pPr marR="0" lvl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任意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∈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那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y,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&gt; ∈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（即</a:t>
            </a:r>
            <a:r>
              <a:rPr lang="zh-CN" altLang="en-US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∈A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∧&lt;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→&lt;</a:t>
            </a:r>
            <a:r>
              <a:rPr lang="en-US" altLang="zh-CN" dirty="0" err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,x</a:t>
            </a:r>
            <a:r>
              <a:rPr lang="en-US" altLang="zh-CN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）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则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上对称的关系，或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具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对称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(Symmetry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buClr>
                <a:srgbClr val="800080"/>
              </a:buClr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的全域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恒等关系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和空关系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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251D5F-34FF-4449-A067-7A6AEF622428}"/>
              </a:ext>
            </a:extLst>
          </p:cNvPr>
          <p:cNvSpPr txBox="1"/>
          <p:nvPr/>
        </p:nvSpPr>
        <p:spPr>
          <a:xfrm>
            <a:off x="1530926" y="3749457"/>
            <a:ext cx="10210801" cy="25766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特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具有对称性的关系矩阵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关于主对角线对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j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rj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);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）关系图的特点是任何两个不同的结点之间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或者是一来一回两条弧，或者是没有弧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。是否有自回路，对对称性没有影响。</a:t>
            </a:r>
          </a:p>
        </p:txBody>
      </p:sp>
    </p:spTree>
    <p:extLst>
      <p:ext uri="{BB962C8B-B14F-4D97-AF65-F5344CB8AC3E}">
        <p14:creationId xmlns:p14="http://schemas.microsoft.com/office/powerpoint/2010/main" val="298322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BC5C9C-D88B-4727-948A-665467E788A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3354472" cy="605909"/>
          </a:xfrm>
        </p:spPr>
        <p:txBody>
          <a:bodyPr/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和反对称性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D6B874-23F9-485D-9C68-E71AC443C505}"/>
              </a:ext>
            </a:extLst>
          </p:cNvPr>
          <p:cNvSpPr txBox="1"/>
          <p:nvPr/>
        </p:nvSpPr>
        <p:spPr>
          <a:xfrm>
            <a:off x="1485899" y="859783"/>
            <a:ext cx="10375324" cy="5808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800080"/>
              </a:buClr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对任意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∈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如果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,x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那么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即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∈A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∧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R∧&lt;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,x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gt;∈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→x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y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则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反对称的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Antisymmetric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，或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有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对称性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ntisymmetry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800080"/>
              </a:buClr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恒等关系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空关系，实数集上的“小于等于”，“大于等于”，“包含”关系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800080"/>
              </a:buClr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点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有反对称性的关系矩阵如果在非对角元上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1,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在其对称位置上，</a:t>
            </a:r>
            <a:r>
              <a:rPr lang="en-US" altLang="zh-CN" sz="2800" b="1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ji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0,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en-US" altLang="zh-CN" sz="28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8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ji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≠j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两个数至多一个是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允许两个均为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;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关系图上任何两个不同的结点之间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多有一条弧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允许没有弧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0219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1C1F6C89-1BBC-4BDE-8AC8-8507170D721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1097899" y="253874"/>
            <a:ext cx="1934002" cy="605909"/>
          </a:xfrm>
        </p:spPr>
        <p:txBody>
          <a:bodyPr/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反对称性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BBE8AB8-AC49-4B53-A378-22559E754804}"/>
              </a:ext>
            </a:extLst>
          </p:cNvPr>
          <p:cNvSpPr txBox="1"/>
          <p:nvPr/>
        </p:nvSpPr>
        <p:spPr>
          <a:xfrm>
            <a:off x="1679863" y="1175494"/>
            <a:ext cx="9469582" cy="4515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反对称性的等价说法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 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,b∈A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≠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∈R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必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b,a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R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即两个不同点结点间不允许有两条弧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该定义的否命题说法并不成立，如“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 ≠ 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且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a,b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</a:t>
            </a:r>
            <a:r>
              <a:rPr lang="en-US" altLang="zh-CN" sz="28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∈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R,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lt;</a:t>
            </a:r>
            <a:r>
              <a:rPr lang="en-US" altLang="zh-CN" sz="28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b,a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&gt;∈R”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并不成立，即反对称关系的关系图允许两个不同点间没有弧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9879A99-0E9E-43D3-A531-B9863BF38607}"/>
              </a:ext>
            </a:extLst>
          </p:cNvPr>
          <p:cNvCxnSpPr>
            <a:cxnSpLocks/>
          </p:cNvCxnSpPr>
          <p:nvPr/>
        </p:nvCxnSpPr>
        <p:spPr>
          <a:xfrm flipV="1">
            <a:off x="10344149" y="3969328"/>
            <a:ext cx="235528" cy="2961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55C42B13-61FB-46E4-8BDE-9A7444C3D824}"/>
              </a:ext>
            </a:extLst>
          </p:cNvPr>
          <p:cNvCxnSpPr>
            <a:cxnSpLocks/>
          </p:cNvCxnSpPr>
          <p:nvPr/>
        </p:nvCxnSpPr>
        <p:spPr>
          <a:xfrm flipV="1">
            <a:off x="8702387" y="2717224"/>
            <a:ext cx="233795" cy="24418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584627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西大模板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34C9C"/>
      </a:accent1>
      <a:accent2>
        <a:srgbClr val="FFA405"/>
      </a:accent2>
      <a:accent3>
        <a:srgbClr val="B5B5B5"/>
      </a:accent3>
      <a:accent4>
        <a:srgbClr val="D4D9DD"/>
      </a:accent4>
      <a:accent5>
        <a:srgbClr val="66BE96"/>
      </a:accent5>
      <a:accent6>
        <a:srgbClr val="104685"/>
      </a:accent6>
      <a:hlink>
        <a:srgbClr val="0563C1"/>
      </a:hlink>
      <a:folHlink>
        <a:srgbClr val="954F72"/>
      </a:folHlink>
    </a:clrScheme>
    <a:fontScheme name="西大模板">
      <a:majorFont>
        <a:latin typeface="Segoe UI Black"/>
        <a:ea typeface="思源宋体 CN Heavy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ct val="130000"/>
          </a:lnSpc>
          <a:defRPr sz="2000" dirty="0" smtClean="0">
            <a:latin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441</TotalTime>
  <Words>5130</Words>
  <Application>Microsoft Office PowerPoint</Application>
  <PresentationFormat>宽屏</PresentationFormat>
  <Paragraphs>426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6" baseType="lpstr">
      <vt:lpstr>Arial</vt:lpstr>
      <vt:lpstr>锐字云字库大标宋体GBK</vt:lpstr>
      <vt:lpstr>华文中宋</vt:lpstr>
      <vt:lpstr>Segoe UI Light</vt:lpstr>
      <vt:lpstr>思源宋体 CN Heavy</vt:lpstr>
      <vt:lpstr>宋体</vt:lpstr>
      <vt:lpstr>等线</vt:lpstr>
      <vt:lpstr>Wingdings</vt:lpstr>
      <vt:lpstr>Segoe UI Black</vt:lpstr>
      <vt:lpstr>Lucida Sans Unicode</vt:lpstr>
      <vt:lpstr>黑体</vt:lpstr>
      <vt:lpstr>Cambria Math</vt:lpstr>
      <vt:lpstr>管峻楷书简体</vt:lpstr>
      <vt:lpstr>楷体</vt:lpstr>
      <vt:lpstr>Batang</vt:lpstr>
      <vt:lpstr>Segoe UI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陶 华丽</dc:creator>
  <cp:lastModifiedBy>yang yueyue</cp:lastModifiedBy>
  <cp:revision>575</cp:revision>
  <dcterms:created xsi:type="dcterms:W3CDTF">2019-01-23T08:53:51Z</dcterms:created>
  <dcterms:modified xsi:type="dcterms:W3CDTF">2021-04-21T13:06:12Z</dcterms:modified>
</cp:coreProperties>
</file>